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emf" ContentType="image/x-emf"/>
  <Default Extension="jpeg" ContentType="image/jpeg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4"/>
  </p:notesMasterIdLst>
  <p:sldIdLst>
    <p:sldId id="4610" r:id="rId3"/>
    <p:sldId id="4611" r:id="rId4"/>
    <p:sldId id="4612" r:id="rId5"/>
    <p:sldId id="1273" r:id="rId6"/>
    <p:sldId id="523" r:id="rId7"/>
    <p:sldId id="524" r:id="rId8"/>
    <p:sldId id="525" r:id="rId9"/>
    <p:sldId id="526" r:id="rId10"/>
    <p:sldId id="528" r:id="rId11"/>
    <p:sldId id="6138" r:id="rId12"/>
    <p:sldId id="2507" r:id="rId13"/>
    <p:sldId id="2508" r:id="rId14"/>
    <p:sldId id="2509" r:id="rId15"/>
    <p:sldId id="413" r:id="rId16"/>
    <p:sldId id="414" r:id="rId17"/>
    <p:sldId id="551" r:id="rId18"/>
    <p:sldId id="415" r:id="rId19"/>
    <p:sldId id="7233" r:id="rId20"/>
    <p:sldId id="416" r:id="rId21"/>
    <p:sldId id="417" r:id="rId22"/>
    <p:sldId id="4117" r:id="rId23"/>
    <p:sldId id="418" r:id="rId24"/>
    <p:sldId id="1517" r:id="rId25"/>
    <p:sldId id="6339" r:id="rId26"/>
    <p:sldId id="6340" r:id="rId27"/>
    <p:sldId id="6341" r:id="rId28"/>
    <p:sldId id="6342" r:id="rId29"/>
    <p:sldId id="6343" r:id="rId30"/>
    <p:sldId id="6496" r:id="rId31"/>
    <p:sldId id="6344" r:id="rId32"/>
    <p:sldId id="6345" r:id="rId33"/>
    <p:sldId id="6346" r:id="rId34"/>
    <p:sldId id="7511" r:id="rId35"/>
    <p:sldId id="6347" r:id="rId36"/>
    <p:sldId id="6413" r:id="rId37"/>
    <p:sldId id="6406" r:id="rId38"/>
    <p:sldId id="6407" r:id="rId39"/>
    <p:sldId id="6412" r:id="rId40"/>
    <p:sldId id="6418" r:id="rId41"/>
    <p:sldId id="6408" r:id="rId42"/>
    <p:sldId id="6409" r:id="rId43"/>
    <p:sldId id="6410" r:id="rId45"/>
    <p:sldId id="6411" r:id="rId46"/>
    <p:sldId id="6399" r:id="rId47"/>
    <p:sldId id="6361" r:id="rId48"/>
    <p:sldId id="6362" r:id="rId49"/>
    <p:sldId id="6363" r:id="rId50"/>
    <p:sldId id="6364" r:id="rId51"/>
    <p:sldId id="6400" r:id="rId52"/>
    <p:sldId id="6365" r:id="rId53"/>
    <p:sldId id="6424" r:id="rId54"/>
    <p:sldId id="6574" r:id="rId55"/>
    <p:sldId id="6367" r:id="rId56"/>
    <p:sldId id="6368" r:id="rId57"/>
    <p:sldId id="6369" r:id="rId58"/>
    <p:sldId id="6370" r:id="rId59"/>
    <p:sldId id="6401" r:id="rId60"/>
    <p:sldId id="7441" r:id="rId61"/>
    <p:sldId id="6583" r:id="rId62"/>
    <p:sldId id="6578" r:id="rId63"/>
    <p:sldId id="6579" r:id="rId64"/>
    <p:sldId id="6580" r:id="rId65"/>
    <p:sldId id="6581" r:id="rId66"/>
    <p:sldId id="6582" r:id="rId67"/>
    <p:sldId id="6381" r:id="rId68"/>
    <p:sldId id="6382" r:id="rId69"/>
    <p:sldId id="6383" r:id="rId70"/>
    <p:sldId id="6384" r:id="rId71"/>
    <p:sldId id="6385" r:id="rId72"/>
    <p:sldId id="6386" r:id="rId73"/>
    <p:sldId id="6387" r:id="rId74"/>
    <p:sldId id="6388" r:id="rId75"/>
    <p:sldId id="6389" r:id="rId76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微软正版用户" initials="微" lastIdx="0" clrIdx="0"/>
  <p:cmAuthor id="2" name="唐海波" initials="唐" lastIdx="11" clrIdx="0"/>
  <p:cmAuthor id="3" name="Administrator" initials="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1500"/>
    <a:srgbClr val="0000FF"/>
    <a:srgbClr val="FEFCBE"/>
    <a:srgbClr val="FFFCDC"/>
    <a:srgbClr val="020F0A"/>
    <a:srgbClr val="FF3300"/>
    <a:srgbClr val="99CCFF"/>
    <a:srgbClr val="B2B2B2"/>
    <a:srgbClr val="FFCCCC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300"/>
    <p:restoredTop sz="78825"/>
  </p:normalViewPr>
  <p:slideViewPr>
    <p:cSldViewPr snapToGrid="0" showGuides="1">
      <p:cViewPr varScale="1">
        <p:scale>
          <a:sx n="70" d="100"/>
          <a:sy n="70" d="100"/>
        </p:scale>
        <p:origin x="-804" y="-96"/>
      </p:cViewPr>
      <p:guideLst>
        <p:guide orient="horz" pos="2270"/>
        <p:guide pos="285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0974"/>
    </p:cViewPr>
  </p:sorterViewPr>
  <p:gridSpacing cx="45000" cy="45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0" Type="http://schemas.openxmlformats.org/officeDocument/2006/relationships/commentAuthors" Target="commentAuthors.xml"/><Relationship Id="rId8" Type="http://schemas.openxmlformats.org/officeDocument/2006/relationships/slide" Target="slides/slide6.xml"/><Relationship Id="rId79" Type="http://schemas.openxmlformats.org/officeDocument/2006/relationships/tableStyles" Target="tableStyles.xml"/><Relationship Id="rId78" Type="http://schemas.openxmlformats.org/officeDocument/2006/relationships/viewProps" Target="viewProps.xml"/><Relationship Id="rId77" Type="http://schemas.openxmlformats.org/officeDocument/2006/relationships/presProps" Target="presProps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7.wmf"/><Relationship Id="rId8" Type="http://schemas.openxmlformats.org/officeDocument/2006/relationships/image" Target="../media/image96.wmf"/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1" Type="http://schemas.openxmlformats.org/officeDocument/2006/relationships/image" Target="../media/image108.wmf"/><Relationship Id="rId10" Type="http://schemas.openxmlformats.org/officeDocument/2006/relationships/image" Target="../media/image107.wmf"/><Relationship Id="rId1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image" Target="../media/image116.wmf"/><Relationship Id="rId7" Type="http://schemas.openxmlformats.org/officeDocument/2006/relationships/image" Target="../media/image115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2" Type="http://schemas.openxmlformats.org/officeDocument/2006/relationships/image" Target="../media/image120.wmf"/><Relationship Id="rId11" Type="http://schemas.openxmlformats.org/officeDocument/2006/relationships/image" Target="../media/image119.wmf"/><Relationship Id="rId10" Type="http://schemas.openxmlformats.org/officeDocument/2006/relationships/image" Target="../media/image118.wmf"/><Relationship Id="rId1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2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26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8" Type="http://schemas.openxmlformats.org/officeDocument/2006/relationships/image" Target="../media/image155.wmf"/><Relationship Id="rId7" Type="http://schemas.openxmlformats.org/officeDocument/2006/relationships/image" Target="../media/image154.wmf"/><Relationship Id="rId6" Type="http://schemas.openxmlformats.org/officeDocument/2006/relationships/image" Target="../media/image153.wmf"/><Relationship Id="rId5" Type="http://schemas.openxmlformats.org/officeDocument/2006/relationships/image" Target="../media/image4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3" Type="http://schemas.openxmlformats.org/officeDocument/2006/relationships/image" Target="../media/image170.wmf"/><Relationship Id="rId22" Type="http://schemas.openxmlformats.org/officeDocument/2006/relationships/image" Target="../media/image169.wmf"/><Relationship Id="rId21" Type="http://schemas.openxmlformats.org/officeDocument/2006/relationships/image" Target="../media/image168.wmf"/><Relationship Id="rId20" Type="http://schemas.openxmlformats.org/officeDocument/2006/relationships/image" Target="../media/image167.wmf"/><Relationship Id="rId2" Type="http://schemas.openxmlformats.org/officeDocument/2006/relationships/image" Target="../media/image150.wmf"/><Relationship Id="rId19" Type="http://schemas.openxmlformats.org/officeDocument/2006/relationships/image" Target="../media/image166.wmf"/><Relationship Id="rId18" Type="http://schemas.openxmlformats.org/officeDocument/2006/relationships/image" Target="../media/image165.wmf"/><Relationship Id="rId17" Type="http://schemas.openxmlformats.org/officeDocument/2006/relationships/image" Target="../media/image164.wmf"/><Relationship Id="rId16" Type="http://schemas.openxmlformats.org/officeDocument/2006/relationships/image" Target="../media/image163.wmf"/><Relationship Id="rId15" Type="http://schemas.openxmlformats.org/officeDocument/2006/relationships/image" Target="../media/image162.wmf"/><Relationship Id="rId14" Type="http://schemas.openxmlformats.org/officeDocument/2006/relationships/image" Target="../media/image161.wmf"/><Relationship Id="rId13" Type="http://schemas.openxmlformats.org/officeDocument/2006/relationships/image" Target="../media/image160.wmf"/><Relationship Id="rId12" Type="http://schemas.openxmlformats.org/officeDocument/2006/relationships/image" Target="../media/image159.wmf"/><Relationship Id="rId11" Type="http://schemas.openxmlformats.org/officeDocument/2006/relationships/image" Target="../media/image158.wmf"/><Relationship Id="rId10" Type="http://schemas.openxmlformats.org/officeDocument/2006/relationships/image" Target="../media/image157.wmf"/><Relationship Id="rId1" Type="http://schemas.openxmlformats.org/officeDocument/2006/relationships/image" Target="../media/image149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9.wmf"/><Relationship Id="rId8" Type="http://schemas.openxmlformats.org/officeDocument/2006/relationships/image" Target="../media/image178.wmf"/><Relationship Id="rId7" Type="http://schemas.openxmlformats.org/officeDocument/2006/relationships/image" Target="../media/image177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0" Type="http://schemas.openxmlformats.org/officeDocument/2006/relationships/image" Target="../media/image180.wmf"/><Relationship Id="rId1" Type="http://schemas.openxmlformats.org/officeDocument/2006/relationships/image" Target="../media/image171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0.wmf"/><Relationship Id="rId8" Type="http://schemas.openxmlformats.org/officeDocument/2006/relationships/image" Target="../media/image189.wmf"/><Relationship Id="rId7" Type="http://schemas.openxmlformats.org/officeDocument/2006/relationships/image" Target="../media/image188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4" Type="http://schemas.openxmlformats.org/officeDocument/2006/relationships/image" Target="../media/image194.wmf"/><Relationship Id="rId13" Type="http://schemas.openxmlformats.org/officeDocument/2006/relationships/image" Target="../media/image193.wmf"/><Relationship Id="rId12" Type="http://schemas.openxmlformats.org/officeDocument/2006/relationships/image" Target="../media/image178.wmf"/><Relationship Id="rId11" Type="http://schemas.openxmlformats.org/officeDocument/2006/relationships/image" Target="../media/image192.wmf"/><Relationship Id="rId10" Type="http://schemas.openxmlformats.org/officeDocument/2006/relationships/image" Target="../media/image191.wmf"/><Relationship Id="rId1" Type="http://schemas.openxmlformats.org/officeDocument/2006/relationships/image" Target="../media/image182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82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6.wmf"/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4.wmf"/><Relationship Id="rId8" Type="http://schemas.openxmlformats.org/officeDocument/2006/relationships/image" Target="../media/image184.wmf"/><Relationship Id="rId7" Type="http://schemas.openxmlformats.org/officeDocument/2006/relationships/image" Target="../media/image213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5" Type="http://schemas.openxmlformats.org/officeDocument/2006/relationships/image" Target="../media/image220.wmf"/><Relationship Id="rId14" Type="http://schemas.openxmlformats.org/officeDocument/2006/relationships/image" Target="../media/image219.wmf"/><Relationship Id="rId13" Type="http://schemas.openxmlformats.org/officeDocument/2006/relationships/image" Target="../media/image218.wmf"/><Relationship Id="rId12" Type="http://schemas.openxmlformats.org/officeDocument/2006/relationships/image" Target="../media/image217.wmf"/><Relationship Id="rId11" Type="http://schemas.openxmlformats.org/officeDocument/2006/relationships/image" Target="../media/image216.wmf"/><Relationship Id="rId10" Type="http://schemas.openxmlformats.org/officeDocument/2006/relationships/image" Target="../media/image215.wmf"/><Relationship Id="rId1" Type="http://schemas.openxmlformats.org/officeDocument/2006/relationships/image" Target="../media/image207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9.wmf"/><Relationship Id="rId8" Type="http://schemas.openxmlformats.org/officeDocument/2006/relationships/image" Target="../media/image228.wmf"/><Relationship Id="rId7" Type="http://schemas.openxmlformats.org/officeDocument/2006/relationships/image" Target="../media/image227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1" Type="http://schemas.openxmlformats.org/officeDocument/2006/relationships/image" Target="../media/image231.wmf"/><Relationship Id="rId10" Type="http://schemas.openxmlformats.org/officeDocument/2006/relationships/image" Target="../media/image230.wmf"/><Relationship Id="rId1" Type="http://schemas.openxmlformats.org/officeDocument/2006/relationships/image" Target="../media/image221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3" Type="http://schemas.openxmlformats.org/officeDocument/2006/relationships/image" Target="../media/image25.wmf"/><Relationship Id="rId12" Type="http://schemas.openxmlformats.org/officeDocument/2006/relationships/image" Target="../media/image24.wmf"/><Relationship Id="rId11" Type="http://schemas.openxmlformats.org/officeDocument/2006/relationships/image" Target="../media/image23.wmf"/><Relationship Id="rId10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6.wmf"/><Relationship Id="rId8" Type="http://schemas.openxmlformats.org/officeDocument/2006/relationships/image" Target="../media/image245.wmf"/><Relationship Id="rId7" Type="http://schemas.openxmlformats.org/officeDocument/2006/relationships/image" Target="../media/image244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2" Type="http://schemas.openxmlformats.org/officeDocument/2006/relationships/image" Target="../media/image249.wmf"/><Relationship Id="rId11" Type="http://schemas.openxmlformats.org/officeDocument/2006/relationships/image" Target="../media/image248.wmf"/><Relationship Id="rId10" Type="http://schemas.openxmlformats.org/officeDocument/2006/relationships/image" Target="../media/image247.wmf"/><Relationship Id="rId1" Type="http://schemas.openxmlformats.org/officeDocument/2006/relationships/image" Target="../media/image23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3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5.wmf"/><Relationship Id="rId6" Type="http://schemas.openxmlformats.org/officeDocument/2006/relationships/image" Target="../media/image264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4.wmf"/><Relationship Id="rId8" Type="http://schemas.openxmlformats.org/officeDocument/2006/relationships/image" Target="../media/image273.wmf"/><Relationship Id="rId7" Type="http://schemas.openxmlformats.org/officeDocument/2006/relationships/image" Target="../media/image272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1" Type="http://schemas.openxmlformats.org/officeDocument/2006/relationships/image" Target="../media/image275.wmf"/><Relationship Id="rId10" Type="http://schemas.openxmlformats.org/officeDocument/2006/relationships/image" Target="../media/image260.wmf"/><Relationship Id="rId1" Type="http://schemas.openxmlformats.org/officeDocument/2006/relationships/image" Target="../media/image266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1.wmf"/><Relationship Id="rId8" Type="http://schemas.openxmlformats.org/officeDocument/2006/relationships/image" Target="../media/image267.wmf"/><Relationship Id="rId7" Type="http://schemas.openxmlformats.org/officeDocument/2006/relationships/image" Target="../media/image260.wmf"/><Relationship Id="rId6" Type="http://schemas.openxmlformats.org/officeDocument/2006/relationships/image" Target="../media/image279.wmf"/><Relationship Id="rId5" Type="http://schemas.openxmlformats.org/officeDocument/2006/relationships/image" Target="../media/image278.wmf"/><Relationship Id="rId4" Type="http://schemas.openxmlformats.org/officeDocument/2006/relationships/image" Target="../media/image3.wmf"/><Relationship Id="rId3" Type="http://schemas.openxmlformats.org/officeDocument/2006/relationships/image" Target="../media/image4.wmf"/><Relationship Id="rId20" Type="http://schemas.openxmlformats.org/officeDocument/2006/relationships/image" Target="../media/image289.wmf"/><Relationship Id="rId2" Type="http://schemas.openxmlformats.org/officeDocument/2006/relationships/image" Target="../media/image277.wmf"/><Relationship Id="rId19" Type="http://schemas.openxmlformats.org/officeDocument/2006/relationships/image" Target="../media/image288.wmf"/><Relationship Id="rId18" Type="http://schemas.openxmlformats.org/officeDocument/2006/relationships/image" Target="../media/image287.wmf"/><Relationship Id="rId17" Type="http://schemas.openxmlformats.org/officeDocument/2006/relationships/image" Target="../media/image286.wmf"/><Relationship Id="rId16" Type="http://schemas.openxmlformats.org/officeDocument/2006/relationships/image" Target="../media/image285.wmf"/><Relationship Id="rId15" Type="http://schemas.openxmlformats.org/officeDocument/2006/relationships/image" Target="../media/image284.wmf"/><Relationship Id="rId14" Type="http://schemas.openxmlformats.org/officeDocument/2006/relationships/image" Target="../media/image283.wmf"/><Relationship Id="rId13" Type="http://schemas.openxmlformats.org/officeDocument/2006/relationships/image" Target="../media/image282.wmf"/><Relationship Id="rId12" Type="http://schemas.openxmlformats.org/officeDocument/2006/relationships/image" Target="../media/image149.wmf"/><Relationship Id="rId11" Type="http://schemas.openxmlformats.org/officeDocument/2006/relationships/image" Target="../media/image281.wmf"/><Relationship Id="rId10" Type="http://schemas.openxmlformats.org/officeDocument/2006/relationships/image" Target="../media/image280.wmf"/><Relationship Id="rId1" Type="http://schemas.openxmlformats.org/officeDocument/2006/relationships/image" Target="../media/image27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9.wmf"/><Relationship Id="rId3" Type="http://schemas.openxmlformats.org/officeDocument/2006/relationships/image" Target="../media/image298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/Relationships>
</file>

<file path=ppt/drawings/_rels/vmlDrawing41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7" Type="http://schemas.openxmlformats.org/officeDocument/2006/relationships/image" Target="../media/image312.wmf"/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2.wmf"/><Relationship Id="rId8" Type="http://schemas.openxmlformats.org/officeDocument/2006/relationships/image" Target="../media/image321.wmf"/><Relationship Id="rId7" Type="http://schemas.openxmlformats.org/officeDocument/2006/relationships/image" Target="../media/image320.wmf"/><Relationship Id="rId6" Type="http://schemas.openxmlformats.org/officeDocument/2006/relationships/image" Target="../media/image319.wmf"/><Relationship Id="rId5" Type="http://schemas.openxmlformats.org/officeDocument/2006/relationships/image" Target="../media/image318.wmf"/><Relationship Id="rId4" Type="http://schemas.openxmlformats.org/officeDocument/2006/relationships/image" Target="../media/image317.wmf"/><Relationship Id="rId3" Type="http://schemas.openxmlformats.org/officeDocument/2006/relationships/image" Target="../media/image316.wmf"/><Relationship Id="rId2" Type="http://schemas.openxmlformats.org/officeDocument/2006/relationships/image" Target="../media/image315.wmf"/><Relationship Id="rId10" Type="http://schemas.openxmlformats.org/officeDocument/2006/relationships/image" Target="../media/image323.wmf"/><Relationship Id="rId1" Type="http://schemas.openxmlformats.org/officeDocument/2006/relationships/image" Target="../media/image314.wmf"/></Relationships>
</file>

<file path=ppt/drawings/_rels/vmlDrawing4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7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Relationship Id="rId3" Type="http://schemas.openxmlformats.org/officeDocument/2006/relationships/image" Target="../media/image311.wmf"/><Relationship Id="rId2" Type="http://schemas.openxmlformats.org/officeDocument/2006/relationships/image" Target="../media/image324.wmf"/><Relationship Id="rId1" Type="http://schemas.openxmlformats.org/officeDocument/2006/relationships/image" Target="../media/image314.w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0.wmf"/><Relationship Id="rId8" Type="http://schemas.openxmlformats.org/officeDocument/2006/relationships/image" Target="../media/image169.wmf"/><Relationship Id="rId7" Type="http://schemas.openxmlformats.org/officeDocument/2006/relationships/image" Target="../media/image168.wmf"/><Relationship Id="rId6" Type="http://schemas.openxmlformats.org/officeDocument/2006/relationships/image" Target="../media/image167.wmf"/><Relationship Id="rId5" Type="http://schemas.openxmlformats.org/officeDocument/2006/relationships/image" Target="../media/image4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4" Type="http://schemas.openxmlformats.org/officeDocument/2006/relationships/image" Target="../media/image330.wmf"/><Relationship Id="rId13" Type="http://schemas.openxmlformats.org/officeDocument/2006/relationships/image" Target="../media/image329.wmf"/><Relationship Id="rId12" Type="http://schemas.openxmlformats.org/officeDocument/2006/relationships/image" Target="../media/image328.wmf"/><Relationship Id="rId11" Type="http://schemas.openxmlformats.org/officeDocument/2006/relationships/image" Target="../media/image157.wmf"/><Relationship Id="rId10" Type="http://schemas.openxmlformats.org/officeDocument/2006/relationships/image" Target="../media/image156.wmf"/><Relationship Id="rId1" Type="http://schemas.openxmlformats.org/officeDocument/2006/relationships/image" Target="../media/image149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6.wmf"/><Relationship Id="rId8" Type="http://schemas.openxmlformats.org/officeDocument/2006/relationships/image" Target="../media/image335.wmf"/><Relationship Id="rId7" Type="http://schemas.openxmlformats.org/officeDocument/2006/relationships/image" Target="../media/image334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157.wmf"/><Relationship Id="rId3" Type="http://schemas.openxmlformats.org/officeDocument/2006/relationships/image" Target="../media/image331.wmf"/><Relationship Id="rId2" Type="http://schemas.openxmlformats.org/officeDocument/2006/relationships/image" Target="../media/image3.wmf"/><Relationship Id="rId12" Type="http://schemas.openxmlformats.org/officeDocument/2006/relationships/image" Target="../media/image339.wmf"/><Relationship Id="rId11" Type="http://schemas.openxmlformats.org/officeDocument/2006/relationships/image" Target="../media/image338.wmf"/><Relationship Id="rId10" Type="http://schemas.openxmlformats.org/officeDocument/2006/relationships/image" Target="../media/image337.wmf"/><Relationship Id="rId1" Type="http://schemas.openxmlformats.org/officeDocument/2006/relationships/image" Target="../media/image4.wmf"/></Relationships>
</file>

<file path=ppt/drawings/_rels/vmlDrawing4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4.wmf"/><Relationship Id="rId4" Type="http://schemas.openxmlformats.org/officeDocument/2006/relationships/image" Target="../media/image343.wmf"/><Relationship Id="rId3" Type="http://schemas.openxmlformats.org/officeDocument/2006/relationships/image" Target="../media/image342.wmf"/><Relationship Id="rId2" Type="http://schemas.openxmlformats.org/officeDocument/2006/relationships/image" Target="../media/image341.wmf"/><Relationship Id="rId1" Type="http://schemas.openxmlformats.org/officeDocument/2006/relationships/image" Target="../media/image340.wmf"/></Relationships>
</file>

<file path=ppt/drawings/_rels/vmlDrawing4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9.wmf"/><Relationship Id="rId4" Type="http://schemas.openxmlformats.org/officeDocument/2006/relationships/image" Target="../media/image348.wmf"/><Relationship Id="rId3" Type="http://schemas.openxmlformats.org/officeDocument/2006/relationships/image" Target="../media/image347.wmf"/><Relationship Id="rId2" Type="http://schemas.openxmlformats.org/officeDocument/2006/relationships/image" Target="../media/image346.wmf"/><Relationship Id="rId1" Type="http://schemas.openxmlformats.org/officeDocument/2006/relationships/image" Target="../media/image345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0.vml.rels><?xml version="1.0" encoding="UTF-8" standalone="yes"?>
<Relationships xmlns="http://schemas.openxmlformats.org/package/2006/relationships"><Relationship Id="rId5" Type="http://schemas.openxmlformats.org/officeDocument/2006/relationships/image" Target="../media/image353.wmf"/><Relationship Id="rId4" Type="http://schemas.openxmlformats.org/officeDocument/2006/relationships/image" Target="../media/image352.wmf"/><Relationship Id="rId3" Type="http://schemas.openxmlformats.org/officeDocument/2006/relationships/image" Target="../media/image127.wmf"/><Relationship Id="rId2" Type="http://schemas.openxmlformats.org/officeDocument/2006/relationships/image" Target="../media/image332.wmf"/><Relationship Id="rId1" Type="http://schemas.openxmlformats.org/officeDocument/2006/relationships/image" Target="../media/image335.wmf"/></Relationships>
</file>

<file path=ppt/drawings/_rels/vmlDrawing5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6.wmf"/><Relationship Id="rId3" Type="http://schemas.openxmlformats.org/officeDocument/2006/relationships/image" Target="../media/image355.wmf"/><Relationship Id="rId2" Type="http://schemas.openxmlformats.org/officeDocument/2006/relationships/image" Target="../media/image354.wmf"/><Relationship Id="rId1" Type="http://schemas.openxmlformats.org/officeDocument/2006/relationships/image" Target="../media/image127.wmf"/></Relationships>
</file>

<file path=ppt/drawings/_rels/vmlDrawing52.vml.rels><?xml version="1.0" encoding="UTF-8" standalone="yes"?>
<Relationships xmlns="http://schemas.openxmlformats.org/package/2006/relationships"><Relationship Id="rId6" Type="http://schemas.openxmlformats.org/officeDocument/2006/relationships/image" Target="../media/image362.wmf"/><Relationship Id="rId5" Type="http://schemas.openxmlformats.org/officeDocument/2006/relationships/image" Target="../media/image361.wmf"/><Relationship Id="rId4" Type="http://schemas.openxmlformats.org/officeDocument/2006/relationships/image" Target="../media/image360.wmf"/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5.wmf"/><Relationship Id="rId2" Type="http://schemas.openxmlformats.org/officeDocument/2006/relationships/image" Target="../media/image364.wmf"/><Relationship Id="rId1" Type="http://schemas.openxmlformats.org/officeDocument/2006/relationships/image" Target="../media/image363.wmf"/></Relationships>
</file>

<file path=ppt/drawings/_rels/vmlDrawing5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0.wmf"/><Relationship Id="rId4" Type="http://schemas.openxmlformats.org/officeDocument/2006/relationships/image" Target="../media/image369.wmf"/><Relationship Id="rId3" Type="http://schemas.openxmlformats.org/officeDocument/2006/relationships/image" Target="../media/image368.wmf"/><Relationship Id="rId2" Type="http://schemas.openxmlformats.org/officeDocument/2006/relationships/image" Target="../media/image367.wmf"/><Relationship Id="rId1" Type="http://schemas.openxmlformats.org/officeDocument/2006/relationships/image" Target="../media/image366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2.wmf"/><Relationship Id="rId1" Type="http://schemas.openxmlformats.org/officeDocument/2006/relationships/image" Target="../media/image371.wmf"/></Relationships>
</file>

<file path=ppt/drawings/_rels/vmlDrawing5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82.wmf"/><Relationship Id="rId6" Type="http://schemas.openxmlformats.org/officeDocument/2006/relationships/image" Target="../media/image381.wmf"/><Relationship Id="rId5" Type="http://schemas.openxmlformats.org/officeDocument/2006/relationships/image" Target="../media/image380.wmf"/><Relationship Id="rId4" Type="http://schemas.openxmlformats.org/officeDocument/2006/relationships/image" Target="../media/image379.wmf"/><Relationship Id="rId3" Type="http://schemas.openxmlformats.org/officeDocument/2006/relationships/image" Target="../media/image378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3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7" Type="http://schemas.openxmlformats.org/officeDocument/2006/relationships/image" Target="../media/image390.wmf"/><Relationship Id="rId6" Type="http://schemas.openxmlformats.org/officeDocument/2006/relationships/image" Target="../media/image389.wmf"/><Relationship Id="rId5" Type="http://schemas.openxmlformats.org/officeDocument/2006/relationships/image" Target="../media/image388.wmf"/><Relationship Id="rId4" Type="http://schemas.openxmlformats.org/officeDocument/2006/relationships/image" Target="../media/image387.wmf"/><Relationship Id="rId3" Type="http://schemas.openxmlformats.org/officeDocument/2006/relationships/image" Target="../media/image386.wmf"/><Relationship Id="rId2" Type="http://schemas.openxmlformats.org/officeDocument/2006/relationships/image" Target="../media/image385.wmf"/><Relationship Id="rId1" Type="http://schemas.openxmlformats.org/officeDocument/2006/relationships/image" Target="../media/image384.wmf"/></Relationships>
</file>

<file path=ppt/drawings/_rels/vmlDrawing5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97.wmf"/><Relationship Id="rId5" Type="http://schemas.openxmlformats.org/officeDocument/2006/relationships/image" Target="../media/image396.wmf"/><Relationship Id="rId4" Type="http://schemas.openxmlformats.org/officeDocument/2006/relationships/image" Target="../media/image395.wmf"/><Relationship Id="rId3" Type="http://schemas.openxmlformats.org/officeDocument/2006/relationships/image" Target="../media/image394.wmf"/><Relationship Id="rId2" Type="http://schemas.openxmlformats.org/officeDocument/2006/relationships/image" Target="../media/image393.wmf"/><Relationship Id="rId1" Type="http://schemas.openxmlformats.org/officeDocument/2006/relationships/image" Target="../media/image39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6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6.wmf"/><Relationship Id="rId8" Type="http://schemas.openxmlformats.org/officeDocument/2006/relationships/image" Target="../media/image405.wmf"/><Relationship Id="rId7" Type="http://schemas.openxmlformats.org/officeDocument/2006/relationships/image" Target="../media/image404.wmf"/><Relationship Id="rId6" Type="http://schemas.openxmlformats.org/officeDocument/2006/relationships/image" Target="../media/image403.wmf"/><Relationship Id="rId5" Type="http://schemas.openxmlformats.org/officeDocument/2006/relationships/image" Target="../media/image402.wmf"/><Relationship Id="rId4" Type="http://schemas.openxmlformats.org/officeDocument/2006/relationships/image" Target="../media/image401.wmf"/><Relationship Id="rId3" Type="http://schemas.openxmlformats.org/officeDocument/2006/relationships/image" Target="../media/image400.wmf"/><Relationship Id="rId2" Type="http://schemas.openxmlformats.org/officeDocument/2006/relationships/image" Target="../media/image399.wmf"/><Relationship Id="rId19" Type="http://schemas.openxmlformats.org/officeDocument/2006/relationships/image" Target="../media/image415.wmf"/><Relationship Id="rId18" Type="http://schemas.openxmlformats.org/officeDocument/2006/relationships/image" Target="../media/image414.wmf"/><Relationship Id="rId17" Type="http://schemas.openxmlformats.org/officeDocument/2006/relationships/image" Target="../media/image413.wmf"/><Relationship Id="rId16" Type="http://schemas.openxmlformats.org/officeDocument/2006/relationships/image" Target="../media/image412.wmf"/><Relationship Id="rId15" Type="http://schemas.openxmlformats.org/officeDocument/2006/relationships/image" Target="../media/image411.wmf"/><Relationship Id="rId14" Type="http://schemas.openxmlformats.org/officeDocument/2006/relationships/image" Target="../media/image410.wmf"/><Relationship Id="rId13" Type="http://schemas.openxmlformats.org/officeDocument/2006/relationships/image" Target="../media/image409.wmf"/><Relationship Id="rId12" Type="http://schemas.openxmlformats.org/officeDocument/2006/relationships/image" Target="../media/image275.wmf"/><Relationship Id="rId11" Type="http://schemas.openxmlformats.org/officeDocument/2006/relationships/image" Target="../media/image408.wmf"/><Relationship Id="rId10" Type="http://schemas.openxmlformats.org/officeDocument/2006/relationships/image" Target="../media/image407.wmf"/><Relationship Id="rId1" Type="http://schemas.openxmlformats.org/officeDocument/2006/relationships/image" Target="../media/image398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49.wmf"/><Relationship Id="rId11" Type="http://schemas.openxmlformats.org/officeDocument/2006/relationships/image" Target="../media/image61.wmf"/><Relationship Id="rId10" Type="http://schemas.openxmlformats.org/officeDocument/2006/relationships/image" Target="../media/image60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0" Type="http://schemas.openxmlformats.org/officeDocument/2006/relationships/image" Target="../media/image71.wmf"/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页眉占位符 4403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b="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5" name="日期占位符 44034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b="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幻灯片图像占位符 44035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44036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8" name="页脚占位符 44037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b="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9" name="灯片编号占位符 44038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1" name="幻灯片图像占位符 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2162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49" name="幻灯片图像占位符 1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104450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9025" name="幻灯片图像占位符 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29026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1031" name="动作按钮: 开始 1037">
            <a:hlinkClick r:id="" action="ppaction://hlinkshowjump?jump=firstslide" highlightClick="1">
              <a:snd r:embed="rId14" name="click.wav"/>
            </a:hlinkClick>
          </p:cNvPr>
          <p:cNvSpPr>
            <a:spLocks noChangeArrowheads="1"/>
          </p:cNvSpPr>
          <p:nvPr/>
        </p:nvSpPr>
        <p:spPr bwMode="auto">
          <a:xfrm>
            <a:off x="7453313" y="6580188"/>
            <a:ext cx="315913" cy="227013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</a:gradFill>
          <a:ln w="9525">
            <a:solidFill>
              <a:srgbClr val="9900FF"/>
            </a:solidFill>
            <a:miter lim="800000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动作按钮: 后退或前一项 1038">
            <a:hlinkClick r:id="" action="ppaction://hlinkshowjump?jump=previousslide" highlightClick="1">
              <a:snd r:embed="rId14" name="click.wav"/>
            </a:hlinkClick>
          </p:cNvPr>
          <p:cNvSpPr>
            <a:spLocks noChangeArrowheads="1"/>
          </p:cNvSpPr>
          <p:nvPr/>
        </p:nvSpPr>
        <p:spPr bwMode="auto">
          <a:xfrm>
            <a:off x="7812088" y="6578600"/>
            <a:ext cx="315913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</a:gradFill>
          <a:ln w="9525">
            <a:solidFill>
              <a:srgbClr val="9900FF"/>
            </a:solidFill>
            <a:miter lim="800000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动作按钮: 前进或下一项 1039">
            <a:hlinkClick r:id="" action="ppaction://hlinkshowjump?jump=nextslide" highlightClick="1">
              <a:snd r:embed="rId14" name="click.wav"/>
            </a:hlinkClick>
          </p:cNvPr>
          <p:cNvSpPr>
            <a:spLocks noChangeArrowheads="1"/>
          </p:cNvSpPr>
          <p:nvPr/>
        </p:nvSpPr>
        <p:spPr bwMode="auto"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</a:gradFill>
          <a:ln w="9525">
            <a:solidFill>
              <a:srgbClr val="9900FF"/>
            </a:solidFill>
            <a:miter lim="800000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动作按钮: 结束 1040">
            <a:hlinkClick r:id="" action="ppaction://hlinkshowjump?jump=endshow" highlightClick="1">
              <a:snd r:embed="rId15" name="push.wav"/>
            </a:hlinkClick>
          </p:cNvPr>
          <p:cNvSpPr>
            <a:spLocks noChangeArrowheads="1"/>
          </p:cNvSpPr>
          <p:nvPr/>
        </p:nvSpPr>
        <p:spPr bwMode="auto">
          <a:xfrm>
            <a:off x="8532813" y="6580188"/>
            <a:ext cx="315913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</a:gradFill>
          <a:ln w="9525">
            <a:solidFill>
              <a:srgbClr val="9900FF"/>
            </a:solidFill>
            <a:miter lim="800000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1.jpeg"/><Relationship Id="rId6" Type="http://schemas.openxmlformats.org/officeDocument/2006/relationships/image" Target="../media/image50.jpe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0.bin"/><Relationship Id="rId3" Type="http://schemas.openxmlformats.org/officeDocument/2006/relationships/image" Target="../media/image48.wmf"/><Relationship Id="rId2" Type="http://schemas.openxmlformats.org/officeDocument/2006/relationships/oleObject" Target="../embeddings/oleObject49.bin"/><Relationship Id="rId1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oleObject" Target="../embeddings/oleObject54.bin"/><Relationship Id="rId7" Type="http://schemas.openxmlformats.org/officeDocument/2006/relationships/image" Target="../media/image53.wmf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2.bin"/><Relationship Id="rId3" Type="http://schemas.openxmlformats.org/officeDocument/2006/relationships/image" Target="../media/image52.wmf"/><Relationship Id="rId25" Type="http://schemas.openxmlformats.org/officeDocument/2006/relationships/vmlDrawing" Target="../drawings/vmlDrawing7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61.wmf"/><Relationship Id="rId22" Type="http://schemas.openxmlformats.org/officeDocument/2006/relationships/oleObject" Target="../embeddings/oleObject61.bin"/><Relationship Id="rId21" Type="http://schemas.openxmlformats.org/officeDocument/2006/relationships/image" Target="../media/image60.wmf"/><Relationship Id="rId20" Type="http://schemas.openxmlformats.org/officeDocument/2006/relationships/oleObject" Target="../embeddings/oleObject60.bin"/><Relationship Id="rId2" Type="http://schemas.openxmlformats.org/officeDocument/2006/relationships/oleObject" Target="../embeddings/oleObject51.bin"/><Relationship Id="rId19" Type="http://schemas.openxmlformats.org/officeDocument/2006/relationships/image" Target="../media/image59.wmf"/><Relationship Id="rId18" Type="http://schemas.openxmlformats.org/officeDocument/2006/relationships/oleObject" Target="../embeddings/oleObject59.bin"/><Relationship Id="rId17" Type="http://schemas.openxmlformats.org/officeDocument/2006/relationships/image" Target="../media/image58.wmf"/><Relationship Id="rId16" Type="http://schemas.openxmlformats.org/officeDocument/2006/relationships/oleObject" Target="../embeddings/oleObject58.bin"/><Relationship Id="rId15" Type="http://schemas.openxmlformats.org/officeDocument/2006/relationships/image" Target="../media/image57.wmf"/><Relationship Id="rId14" Type="http://schemas.openxmlformats.org/officeDocument/2006/relationships/oleObject" Target="../embeddings/oleObject57.bin"/><Relationship Id="rId13" Type="http://schemas.openxmlformats.org/officeDocument/2006/relationships/image" Target="../media/image56.wmf"/><Relationship Id="rId12" Type="http://schemas.openxmlformats.org/officeDocument/2006/relationships/oleObject" Target="../embeddings/oleObject56.bin"/><Relationship Id="rId11" Type="http://schemas.openxmlformats.org/officeDocument/2006/relationships/image" Target="../media/image55.wmf"/><Relationship Id="rId10" Type="http://schemas.openxmlformats.org/officeDocument/2006/relationships/oleObject" Target="../embeddings/oleObject55.bin"/><Relationship Id="rId1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3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71.wmf"/><Relationship Id="rId2" Type="http://schemas.openxmlformats.org/officeDocument/2006/relationships/image" Target="../media/image62.wmf"/><Relationship Id="rId19" Type="http://schemas.openxmlformats.org/officeDocument/2006/relationships/oleObject" Target="../embeddings/oleObject71.bin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3.bin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80.wmf"/><Relationship Id="rId2" Type="http://schemas.openxmlformats.org/officeDocument/2006/relationships/image" Target="../media/image72.wmf"/><Relationship Id="rId19" Type="http://schemas.openxmlformats.org/officeDocument/2006/relationships/oleObject" Target="../embeddings/oleObject82.bin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81.bin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80.bin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78.bin"/><Relationship Id="rId10" Type="http://schemas.openxmlformats.org/officeDocument/2006/relationships/oleObject" Target="../embeddings/oleObject77.bin"/><Relationship Id="rId1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33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83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7.wmf"/><Relationship Id="rId1" Type="http://schemas.openxmlformats.org/officeDocument/2006/relationships/oleObject" Target="../embeddings/oleObject9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92.wmf"/><Relationship Id="rId8" Type="http://schemas.openxmlformats.org/officeDocument/2006/relationships/oleObject" Target="../embeddings/oleObject94.bin"/><Relationship Id="rId7" Type="http://schemas.openxmlformats.org/officeDocument/2006/relationships/image" Target="../media/image91.wmf"/><Relationship Id="rId6" Type="http://schemas.openxmlformats.org/officeDocument/2006/relationships/oleObject" Target="../embeddings/oleObject93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2.bin"/><Relationship Id="rId3" Type="http://schemas.openxmlformats.org/officeDocument/2006/relationships/image" Target="../media/image89.png"/><Relationship Id="rId21" Type="http://schemas.openxmlformats.org/officeDocument/2006/relationships/vmlDrawing" Target="../drawings/vmlDrawing12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88.wmf"/><Relationship Id="rId19" Type="http://schemas.openxmlformats.org/officeDocument/2006/relationships/image" Target="../media/image97.wmf"/><Relationship Id="rId18" Type="http://schemas.openxmlformats.org/officeDocument/2006/relationships/oleObject" Target="../embeddings/oleObject99.bin"/><Relationship Id="rId17" Type="http://schemas.openxmlformats.org/officeDocument/2006/relationships/image" Target="../media/image96.wmf"/><Relationship Id="rId16" Type="http://schemas.openxmlformats.org/officeDocument/2006/relationships/oleObject" Target="../embeddings/oleObject98.bin"/><Relationship Id="rId15" Type="http://schemas.openxmlformats.org/officeDocument/2006/relationships/image" Target="../media/image95.wmf"/><Relationship Id="rId14" Type="http://schemas.openxmlformats.org/officeDocument/2006/relationships/oleObject" Target="../embeddings/oleObject97.bin"/><Relationship Id="rId13" Type="http://schemas.openxmlformats.org/officeDocument/2006/relationships/image" Target="../media/image94.wmf"/><Relationship Id="rId12" Type="http://schemas.openxmlformats.org/officeDocument/2006/relationships/oleObject" Target="../embeddings/oleObject96.bin"/><Relationship Id="rId11" Type="http://schemas.openxmlformats.org/officeDocument/2006/relationships/image" Target="../media/image93.wmf"/><Relationship Id="rId10" Type="http://schemas.openxmlformats.org/officeDocument/2006/relationships/oleObject" Target="../embeddings/oleObject95.bin"/><Relationship Id="rId1" Type="http://schemas.openxmlformats.org/officeDocument/2006/relationships/oleObject" Target="../embeddings/oleObject9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01.bin"/><Relationship Id="rId24" Type="http://schemas.openxmlformats.org/officeDocument/2006/relationships/vmlDrawing" Target="../drawings/vmlDrawing1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08.wmf"/><Relationship Id="rId21" Type="http://schemas.openxmlformats.org/officeDocument/2006/relationships/oleObject" Target="../embeddings/oleObject110.bin"/><Relationship Id="rId20" Type="http://schemas.openxmlformats.org/officeDocument/2006/relationships/image" Target="../media/image107.wmf"/><Relationship Id="rId2" Type="http://schemas.openxmlformats.org/officeDocument/2006/relationships/image" Target="../media/image98.wmf"/><Relationship Id="rId19" Type="http://schemas.openxmlformats.org/officeDocument/2006/relationships/oleObject" Target="../embeddings/oleObject109.bin"/><Relationship Id="rId18" Type="http://schemas.openxmlformats.org/officeDocument/2006/relationships/image" Target="../media/image106.wmf"/><Relationship Id="rId17" Type="http://schemas.openxmlformats.org/officeDocument/2006/relationships/oleObject" Target="../embeddings/oleObject108.bin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07.bin"/><Relationship Id="rId14" Type="http://schemas.openxmlformats.org/officeDocument/2006/relationships/image" Target="../media/image104.wmf"/><Relationship Id="rId13" Type="http://schemas.openxmlformats.org/officeDocument/2006/relationships/oleObject" Target="../embeddings/oleObject106.bin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100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9.wmf"/><Relationship Id="rId1" Type="http://schemas.openxmlformats.org/officeDocument/2006/relationships/oleObject" Target="../embeddings/oleObject111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112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11.wmf"/><Relationship Id="rId1" Type="http://schemas.openxmlformats.org/officeDocument/2006/relationships/oleObject" Target="../embeddings/oleObject11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3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116.bin"/><Relationship Id="rId29" Type="http://schemas.openxmlformats.org/officeDocument/2006/relationships/vmlDrawing" Target="../drawings/vmlDrawing17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120.wmf"/><Relationship Id="rId26" Type="http://schemas.openxmlformats.org/officeDocument/2006/relationships/oleObject" Target="../embeddings/oleObject129.bin"/><Relationship Id="rId25" Type="http://schemas.openxmlformats.org/officeDocument/2006/relationships/image" Target="../media/image119.wmf"/><Relationship Id="rId24" Type="http://schemas.openxmlformats.org/officeDocument/2006/relationships/oleObject" Target="../embeddings/oleObject128.bin"/><Relationship Id="rId23" Type="http://schemas.openxmlformats.org/officeDocument/2006/relationships/image" Target="../media/image118.wmf"/><Relationship Id="rId22" Type="http://schemas.openxmlformats.org/officeDocument/2006/relationships/oleObject" Target="../embeddings/oleObject127.bin"/><Relationship Id="rId21" Type="http://schemas.openxmlformats.org/officeDocument/2006/relationships/image" Target="../media/image117.wmf"/><Relationship Id="rId20" Type="http://schemas.openxmlformats.org/officeDocument/2006/relationships/oleObject" Target="../embeddings/oleObject126.bin"/><Relationship Id="rId2" Type="http://schemas.openxmlformats.org/officeDocument/2006/relationships/image" Target="../media/image114.wmf"/><Relationship Id="rId19" Type="http://schemas.openxmlformats.org/officeDocument/2006/relationships/image" Target="../media/image116.wmf"/><Relationship Id="rId18" Type="http://schemas.openxmlformats.org/officeDocument/2006/relationships/oleObject" Target="../embeddings/oleObject125.bin"/><Relationship Id="rId17" Type="http://schemas.openxmlformats.org/officeDocument/2006/relationships/image" Target="../media/image115.wmf"/><Relationship Id="rId16" Type="http://schemas.openxmlformats.org/officeDocument/2006/relationships/oleObject" Target="../embeddings/oleObject124.bin"/><Relationship Id="rId15" Type="http://schemas.openxmlformats.org/officeDocument/2006/relationships/image" Target="../media/image76.wmf"/><Relationship Id="rId14" Type="http://schemas.openxmlformats.org/officeDocument/2006/relationships/oleObject" Target="../embeddings/oleObject123.bin"/><Relationship Id="rId13" Type="http://schemas.openxmlformats.org/officeDocument/2006/relationships/oleObject" Target="../embeddings/oleObject122.bin"/><Relationship Id="rId12" Type="http://schemas.openxmlformats.org/officeDocument/2006/relationships/oleObject" Target="../embeddings/oleObject121.bin"/><Relationship Id="rId11" Type="http://schemas.openxmlformats.org/officeDocument/2006/relationships/oleObject" Target="../embeddings/oleObject120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115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21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130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26.w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2.wmf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131.w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135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26.wmf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48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47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42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2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39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14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46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43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7.wmf"/><Relationship Id="rId1" Type="http://schemas.openxmlformats.org/officeDocument/2006/relationships/oleObject" Target="../embeddings/oleObject15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8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2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61.bin"/><Relationship Id="rId6" Type="http://schemas.openxmlformats.org/officeDocument/2006/relationships/image" Target="../media/image151.wmf"/><Relationship Id="rId51" Type="http://schemas.openxmlformats.org/officeDocument/2006/relationships/vmlDrawing" Target="../drawings/vmlDrawing23.vml"/><Relationship Id="rId50" Type="http://schemas.openxmlformats.org/officeDocument/2006/relationships/slideLayout" Target="../slideLayouts/slideLayout7.xml"/><Relationship Id="rId5" Type="http://schemas.openxmlformats.org/officeDocument/2006/relationships/oleObject" Target="../embeddings/oleObject160.bin"/><Relationship Id="rId49" Type="http://schemas.openxmlformats.org/officeDocument/2006/relationships/oleObject" Target="../embeddings/oleObject183.bin"/><Relationship Id="rId48" Type="http://schemas.openxmlformats.org/officeDocument/2006/relationships/oleObject" Target="../embeddings/oleObject182.bin"/><Relationship Id="rId47" Type="http://schemas.openxmlformats.org/officeDocument/2006/relationships/image" Target="../media/image170.wmf"/><Relationship Id="rId46" Type="http://schemas.openxmlformats.org/officeDocument/2006/relationships/oleObject" Target="../embeddings/oleObject181.bin"/><Relationship Id="rId45" Type="http://schemas.openxmlformats.org/officeDocument/2006/relationships/image" Target="../media/image169.wmf"/><Relationship Id="rId44" Type="http://schemas.openxmlformats.org/officeDocument/2006/relationships/oleObject" Target="../embeddings/oleObject180.bin"/><Relationship Id="rId43" Type="http://schemas.openxmlformats.org/officeDocument/2006/relationships/image" Target="../media/image168.wmf"/><Relationship Id="rId42" Type="http://schemas.openxmlformats.org/officeDocument/2006/relationships/oleObject" Target="../embeddings/oleObject179.bin"/><Relationship Id="rId41" Type="http://schemas.openxmlformats.org/officeDocument/2006/relationships/image" Target="../media/image167.wmf"/><Relationship Id="rId40" Type="http://schemas.openxmlformats.org/officeDocument/2006/relationships/oleObject" Target="../embeddings/oleObject178.bin"/><Relationship Id="rId4" Type="http://schemas.openxmlformats.org/officeDocument/2006/relationships/image" Target="../media/image150.wmf"/><Relationship Id="rId39" Type="http://schemas.openxmlformats.org/officeDocument/2006/relationships/image" Target="../media/image166.wmf"/><Relationship Id="rId38" Type="http://schemas.openxmlformats.org/officeDocument/2006/relationships/oleObject" Target="../embeddings/oleObject177.bin"/><Relationship Id="rId37" Type="http://schemas.openxmlformats.org/officeDocument/2006/relationships/image" Target="../media/image165.wmf"/><Relationship Id="rId36" Type="http://schemas.openxmlformats.org/officeDocument/2006/relationships/oleObject" Target="../embeddings/oleObject176.bin"/><Relationship Id="rId35" Type="http://schemas.openxmlformats.org/officeDocument/2006/relationships/image" Target="../media/image164.wmf"/><Relationship Id="rId34" Type="http://schemas.openxmlformats.org/officeDocument/2006/relationships/oleObject" Target="../embeddings/oleObject175.bin"/><Relationship Id="rId33" Type="http://schemas.openxmlformats.org/officeDocument/2006/relationships/image" Target="../media/image163.wmf"/><Relationship Id="rId32" Type="http://schemas.openxmlformats.org/officeDocument/2006/relationships/oleObject" Target="../embeddings/oleObject174.bin"/><Relationship Id="rId31" Type="http://schemas.openxmlformats.org/officeDocument/2006/relationships/image" Target="../media/image162.wmf"/><Relationship Id="rId30" Type="http://schemas.openxmlformats.org/officeDocument/2006/relationships/oleObject" Target="../embeddings/oleObject173.bin"/><Relationship Id="rId3" Type="http://schemas.openxmlformats.org/officeDocument/2006/relationships/oleObject" Target="../embeddings/oleObject159.bin"/><Relationship Id="rId29" Type="http://schemas.openxmlformats.org/officeDocument/2006/relationships/image" Target="../media/image161.wmf"/><Relationship Id="rId28" Type="http://schemas.openxmlformats.org/officeDocument/2006/relationships/oleObject" Target="../embeddings/oleObject172.bin"/><Relationship Id="rId27" Type="http://schemas.openxmlformats.org/officeDocument/2006/relationships/oleObject" Target="../embeddings/oleObject171.bin"/><Relationship Id="rId26" Type="http://schemas.openxmlformats.org/officeDocument/2006/relationships/image" Target="../media/image160.wmf"/><Relationship Id="rId25" Type="http://schemas.openxmlformats.org/officeDocument/2006/relationships/oleObject" Target="../embeddings/oleObject170.bin"/><Relationship Id="rId24" Type="http://schemas.openxmlformats.org/officeDocument/2006/relationships/image" Target="../media/image159.wmf"/><Relationship Id="rId23" Type="http://schemas.openxmlformats.org/officeDocument/2006/relationships/oleObject" Target="../embeddings/oleObject169.bin"/><Relationship Id="rId22" Type="http://schemas.openxmlformats.org/officeDocument/2006/relationships/image" Target="../media/image158.wmf"/><Relationship Id="rId21" Type="http://schemas.openxmlformats.org/officeDocument/2006/relationships/oleObject" Target="../embeddings/oleObject168.bin"/><Relationship Id="rId20" Type="http://schemas.openxmlformats.org/officeDocument/2006/relationships/image" Target="../media/image157.wmf"/><Relationship Id="rId2" Type="http://schemas.openxmlformats.org/officeDocument/2006/relationships/image" Target="../media/image149.wmf"/><Relationship Id="rId19" Type="http://schemas.openxmlformats.org/officeDocument/2006/relationships/oleObject" Target="../embeddings/oleObject167.bin"/><Relationship Id="rId18" Type="http://schemas.openxmlformats.org/officeDocument/2006/relationships/image" Target="../media/image156.wmf"/><Relationship Id="rId17" Type="http://schemas.openxmlformats.org/officeDocument/2006/relationships/oleObject" Target="../embeddings/oleObject166.bin"/><Relationship Id="rId16" Type="http://schemas.openxmlformats.org/officeDocument/2006/relationships/image" Target="../media/image155.wmf"/><Relationship Id="rId15" Type="http://schemas.openxmlformats.org/officeDocument/2006/relationships/oleObject" Target="../embeddings/oleObject165.bin"/><Relationship Id="rId14" Type="http://schemas.openxmlformats.org/officeDocument/2006/relationships/image" Target="../media/image154.wmf"/><Relationship Id="rId13" Type="http://schemas.openxmlformats.org/officeDocument/2006/relationships/oleObject" Target="../embeddings/oleObject164.bin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163.bin"/><Relationship Id="rId10" Type="http://schemas.openxmlformats.org/officeDocument/2006/relationships/image" Target="../media/image4.wmf"/><Relationship Id="rId1" Type="http://schemas.openxmlformats.org/officeDocument/2006/relationships/oleObject" Target="../embeddings/oleObject158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31" Type="http://schemas.openxmlformats.org/officeDocument/2006/relationships/vmlDrawing" Target="../drawings/vmlDrawing3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14.bin"/><Relationship Id="rId29" Type="http://schemas.openxmlformats.org/officeDocument/2006/relationships/image" Target="../media/image27.png"/><Relationship Id="rId28" Type="http://schemas.openxmlformats.org/officeDocument/2006/relationships/image" Target="../media/image26.png"/><Relationship Id="rId27" Type="http://schemas.openxmlformats.org/officeDocument/2006/relationships/oleObject" Target="../embeddings/oleObject26.bin"/><Relationship Id="rId26" Type="http://schemas.openxmlformats.org/officeDocument/2006/relationships/image" Target="../media/image25.wmf"/><Relationship Id="rId25" Type="http://schemas.openxmlformats.org/officeDocument/2006/relationships/oleObject" Target="../embeddings/oleObject25.bin"/><Relationship Id="rId24" Type="http://schemas.openxmlformats.org/officeDocument/2006/relationships/image" Target="../media/image24.wmf"/><Relationship Id="rId23" Type="http://schemas.openxmlformats.org/officeDocument/2006/relationships/oleObject" Target="../embeddings/oleObject24.bin"/><Relationship Id="rId22" Type="http://schemas.openxmlformats.org/officeDocument/2006/relationships/image" Target="../media/image23.wmf"/><Relationship Id="rId21" Type="http://schemas.openxmlformats.org/officeDocument/2006/relationships/oleObject" Target="../embeddings/oleObject23.bin"/><Relationship Id="rId20" Type="http://schemas.openxmlformats.org/officeDocument/2006/relationships/image" Target="../media/image22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22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74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72.wmf"/><Relationship Id="rId3" Type="http://schemas.openxmlformats.org/officeDocument/2006/relationships/oleObject" Target="../embeddings/oleObject185.bin"/><Relationship Id="rId22" Type="http://schemas.openxmlformats.org/officeDocument/2006/relationships/vmlDrawing" Target="../drawings/vmlDrawing2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80.wmf"/><Relationship Id="rId2" Type="http://schemas.openxmlformats.org/officeDocument/2006/relationships/image" Target="../media/image171.wmf"/><Relationship Id="rId19" Type="http://schemas.openxmlformats.org/officeDocument/2006/relationships/oleObject" Target="../embeddings/oleObject193.bin"/><Relationship Id="rId18" Type="http://schemas.openxmlformats.org/officeDocument/2006/relationships/image" Target="../media/image179.wmf"/><Relationship Id="rId17" Type="http://schemas.openxmlformats.org/officeDocument/2006/relationships/oleObject" Target="../embeddings/oleObject192.bin"/><Relationship Id="rId16" Type="http://schemas.openxmlformats.org/officeDocument/2006/relationships/image" Target="../media/image178.wmf"/><Relationship Id="rId15" Type="http://schemas.openxmlformats.org/officeDocument/2006/relationships/oleObject" Target="../embeddings/oleObject191.bin"/><Relationship Id="rId14" Type="http://schemas.openxmlformats.org/officeDocument/2006/relationships/image" Target="../media/image177.wmf"/><Relationship Id="rId13" Type="http://schemas.openxmlformats.org/officeDocument/2006/relationships/oleObject" Target="../embeddings/oleObject190.bin"/><Relationship Id="rId12" Type="http://schemas.openxmlformats.org/officeDocument/2006/relationships/image" Target="../media/image176.wmf"/><Relationship Id="rId11" Type="http://schemas.openxmlformats.org/officeDocument/2006/relationships/oleObject" Target="../embeddings/oleObject189.bin"/><Relationship Id="rId10" Type="http://schemas.openxmlformats.org/officeDocument/2006/relationships/image" Target="../media/image175.wmf"/><Relationship Id="rId1" Type="http://schemas.openxmlformats.org/officeDocument/2006/relationships/oleObject" Target="../embeddings/oleObject18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1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wmf"/><Relationship Id="rId8" Type="http://schemas.openxmlformats.org/officeDocument/2006/relationships/oleObject" Target="../embeddings/oleObject198.bin"/><Relationship Id="rId7" Type="http://schemas.openxmlformats.org/officeDocument/2006/relationships/oleObject" Target="../embeddings/oleObject197.bin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83.wmf"/><Relationship Id="rId32" Type="http://schemas.openxmlformats.org/officeDocument/2006/relationships/vmlDrawing" Target="../drawings/vmlDrawing25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94.wmf"/><Relationship Id="rId3" Type="http://schemas.openxmlformats.org/officeDocument/2006/relationships/oleObject" Target="../embeddings/oleObject195.bin"/><Relationship Id="rId29" Type="http://schemas.openxmlformats.org/officeDocument/2006/relationships/oleObject" Target="../embeddings/oleObject209.bin"/><Relationship Id="rId28" Type="http://schemas.openxmlformats.org/officeDocument/2006/relationships/image" Target="../media/image193.wmf"/><Relationship Id="rId27" Type="http://schemas.openxmlformats.org/officeDocument/2006/relationships/oleObject" Target="../embeddings/oleObject208.bin"/><Relationship Id="rId26" Type="http://schemas.openxmlformats.org/officeDocument/2006/relationships/image" Target="../media/image178.wmf"/><Relationship Id="rId25" Type="http://schemas.openxmlformats.org/officeDocument/2006/relationships/oleObject" Target="../embeddings/oleObject207.bin"/><Relationship Id="rId24" Type="http://schemas.openxmlformats.org/officeDocument/2006/relationships/image" Target="../media/image192.wmf"/><Relationship Id="rId23" Type="http://schemas.openxmlformats.org/officeDocument/2006/relationships/oleObject" Target="../embeddings/oleObject206.bin"/><Relationship Id="rId22" Type="http://schemas.openxmlformats.org/officeDocument/2006/relationships/image" Target="../media/image191.wmf"/><Relationship Id="rId21" Type="http://schemas.openxmlformats.org/officeDocument/2006/relationships/oleObject" Target="../embeddings/oleObject205.bin"/><Relationship Id="rId20" Type="http://schemas.openxmlformats.org/officeDocument/2006/relationships/image" Target="../media/image190.wmf"/><Relationship Id="rId2" Type="http://schemas.openxmlformats.org/officeDocument/2006/relationships/image" Target="../media/image182.wmf"/><Relationship Id="rId19" Type="http://schemas.openxmlformats.org/officeDocument/2006/relationships/oleObject" Target="../embeddings/oleObject204.bin"/><Relationship Id="rId18" Type="http://schemas.openxmlformats.org/officeDocument/2006/relationships/image" Target="../media/image189.wmf"/><Relationship Id="rId17" Type="http://schemas.openxmlformats.org/officeDocument/2006/relationships/oleObject" Target="../embeddings/oleObject203.bin"/><Relationship Id="rId16" Type="http://schemas.openxmlformats.org/officeDocument/2006/relationships/image" Target="../media/image188.wmf"/><Relationship Id="rId15" Type="http://schemas.openxmlformats.org/officeDocument/2006/relationships/oleObject" Target="../embeddings/oleObject202.bin"/><Relationship Id="rId14" Type="http://schemas.openxmlformats.org/officeDocument/2006/relationships/image" Target="../media/image187.wmf"/><Relationship Id="rId13" Type="http://schemas.openxmlformats.org/officeDocument/2006/relationships/oleObject" Target="../embeddings/oleObject201.bin"/><Relationship Id="rId12" Type="http://schemas.openxmlformats.org/officeDocument/2006/relationships/image" Target="../media/image186.wmf"/><Relationship Id="rId11" Type="http://schemas.openxmlformats.org/officeDocument/2006/relationships/oleObject" Target="../embeddings/oleObject200.bin"/><Relationship Id="rId10" Type="http://schemas.openxmlformats.org/officeDocument/2006/relationships/oleObject" Target="../embeddings/oleObject199.bin"/><Relationship Id="rId1" Type="http://schemas.openxmlformats.org/officeDocument/2006/relationships/oleObject" Target="../embeddings/oleObject194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197.w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95.wmf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182.wmf"/><Relationship Id="rId14" Type="http://schemas.openxmlformats.org/officeDocument/2006/relationships/vmlDrawing" Target="../drawings/vmlDrawing2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99.wmf"/><Relationship Id="rId11" Type="http://schemas.openxmlformats.org/officeDocument/2006/relationships/oleObject" Target="../embeddings/oleObject215.bin"/><Relationship Id="rId10" Type="http://schemas.openxmlformats.org/officeDocument/2006/relationships/image" Target="../media/image198.wmf"/><Relationship Id="rId1" Type="http://schemas.openxmlformats.org/officeDocument/2006/relationships/oleObject" Target="../embeddings/oleObject210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02.png"/><Relationship Id="rId2" Type="http://schemas.openxmlformats.org/officeDocument/2006/relationships/image" Target="../media/image201.png"/><Relationship Id="rId1" Type="http://schemas.openxmlformats.org/officeDocument/2006/relationships/image" Target="../media/image200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206.wmf"/><Relationship Id="rId7" Type="http://schemas.openxmlformats.org/officeDocument/2006/relationships/oleObject" Target="../embeddings/oleObject219.bin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204.wmf"/><Relationship Id="rId3" Type="http://schemas.openxmlformats.org/officeDocument/2006/relationships/oleObject" Target="../embeddings/oleObject217.bin"/><Relationship Id="rId2" Type="http://schemas.openxmlformats.org/officeDocument/2006/relationships/image" Target="../media/image203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216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4.bin"/><Relationship Id="rId8" Type="http://schemas.openxmlformats.org/officeDocument/2006/relationships/image" Target="../media/image210.wmf"/><Relationship Id="rId7" Type="http://schemas.openxmlformats.org/officeDocument/2006/relationships/oleObject" Target="../embeddings/oleObject223.bin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208.wmf"/><Relationship Id="rId32" Type="http://schemas.openxmlformats.org/officeDocument/2006/relationships/vmlDrawing" Target="../drawings/vmlDrawing28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220.wmf"/><Relationship Id="rId3" Type="http://schemas.openxmlformats.org/officeDocument/2006/relationships/oleObject" Target="../embeddings/oleObject221.bin"/><Relationship Id="rId29" Type="http://schemas.openxmlformats.org/officeDocument/2006/relationships/oleObject" Target="../embeddings/oleObject234.bin"/><Relationship Id="rId28" Type="http://schemas.openxmlformats.org/officeDocument/2006/relationships/image" Target="../media/image219.wmf"/><Relationship Id="rId27" Type="http://schemas.openxmlformats.org/officeDocument/2006/relationships/oleObject" Target="../embeddings/oleObject233.bin"/><Relationship Id="rId26" Type="http://schemas.openxmlformats.org/officeDocument/2006/relationships/image" Target="../media/image218.wmf"/><Relationship Id="rId25" Type="http://schemas.openxmlformats.org/officeDocument/2006/relationships/oleObject" Target="../embeddings/oleObject232.bin"/><Relationship Id="rId24" Type="http://schemas.openxmlformats.org/officeDocument/2006/relationships/image" Target="../media/image217.wmf"/><Relationship Id="rId23" Type="http://schemas.openxmlformats.org/officeDocument/2006/relationships/oleObject" Target="../embeddings/oleObject231.bin"/><Relationship Id="rId22" Type="http://schemas.openxmlformats.org/officeDocument/2006/relationships/image" Target="../media/image216.wmf"/><Relationship Id="rId21" Type="http://schemas.openxmlformats.org/officeDocument/2006/relationships/oleObject" Target="../embeddings/oleObject230.bin"/><Relationship Id="rId20" Type="http://schemas.openxmlformats.org/officeDocument/2006/relationships/image" Target="../media/image215.wmf"/><Relationship Id="rId2" Type="http://schemas.openxmlformats.org/officeDocument/2006/relationships/image" Target="../media/image207.wmf"/><Relationship Id="rId19" Type="http://schemas.openxmlformats.org/officeDocument/2006/relationships/oleObject" Target="../embeddings/oleObject229.bin"/><Relationship Id="rId18" Type="http://schemas.openxmlformats.org/officeDocument/2006/relationships/image" Target="../media/image214.wmf"/><Relationship Id="rId17" Type="http://schemas.openxmlformats.org/officeDocument/2006/relationships/oleObject" Target="../embeddings/oleObject228.bin"/><Relationship Id="rId16" Type="http://schemas.openxmlformats.org/officeDocument/2006/relationships/image" Target="../media/image184.wmf"/><Relationship Id="rId15" Type="http://schemas.openxmlformats.org/officeDocument/2006/relationships/oleObject" Target="../embeddings/oleObject227.bin"/><Relationship Id="rId14" Type="http://schemas.openxmlformats.org/officeDocument/2006/relationships/image" Target="../media/image213.wmf"/><Relationship Id="rId13" Type="http://schemas.openxmlformats.org/officeDocument/2006/relationships/oleObject" Target="../embeddings/oleObject226.bin"/><Relationship Id="rId12" Type="http://schemas.openxmlformats.org/officeDocument/2006/relationships/image" Target="../media/image212.wmf"/><Relationship Id="rId11" Type="http://schemas.openxmlformats.org/officeDocument/2006/relationships/oleObject" Target="../embeddings/oleObject225.bin"/><Relationship Id="rId10" Type="http://schemas.openxmlformats.org/officeDocument/2006/relationships/image" Target="../media/image211.wmf"/><Relationship Id="rId1" Type="http://schemas.openxmlformats.org/officeDocument/2006/relationships/oleObject" Target="../embeddings/oleObject220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9.bin"/><Relationship Id="rId8" Type="http://schemas.openxmlformats.org/officeDocument/2006/relationships/image" Target="../media/image224.wmf"/><Relationship Id="rId7" Type="http://schemas.openxmlformats.org/officeDocument/2006/relationships/oleObject" Target="../embeddings/oleObject238.bin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222.wmf"/><Relationship Id="rId3" Type="http://schemas.openxmlformats.org/officeDocument/2006/relationships/oleObject" Target="../embeddings/oleObject236.bin"/><Relationship Id="rId24" Type="http://schemas.openxmlformats.org/officeDocument/2006/relationships/vmlDrawing" Target="../drawings/vmlDrawing29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31.wmf"/><Relationship Id="rId21" Type="http://schemas.openxmlformats.org/officeDocument/2006/relationships/oleObject" Target="../embeddings/oleObject245.bin"/><Relationship Id="rId20" Type="http://schemas.openxmlformats.org/officeDocument/2006/relationships/image" Target="../media/image230.wmf"/><Relationship Id="rId2" Type="http://schemas.openxmlformats.org/officeDocument/2006/relationships/image" Target="../media/image221.wmf"/><Relationship Id="rId19" Type="http://schemas.openxmlformats.org/officeDocument/2006/relationships/oleObject" Target="../embeddings/oleObject244.bin"/><Relationship Id="rId18" Type="http://schemas.openxmlformats.org/officeDocument/2006/relationships/image" Target="../media/image229.wmf"/><Relationship Id="rId17" Type="http://schemas.openxmlformats.org/officeDocument/2006/relationships/oleObject" Target="../embeddings/oleObject243.bin"/><Relationship Id="rId16" Type="http://schemas.openxmlformats.org/officeDocument/2006/relationships/image" Target="../media/image228.wmf"/><Relationship Id="rId15" Type="http://schemas.openxmlformats.org/officeDocument/2006/relationships/oleObject" Target="../embeddings/oleObject242.bin"/><Relationship Id="rId14" Type="http://schemas.openxmlformats.org/officeDocument/2006/relationships/image" Target="../media/image227.wmf"/><Relationship Id="rId13" Type="http://schemas.openxmlformats.org/officeDocument/2006/relationships/oleObject" Target="../embeddings/oleObject241.bin"/><Relationship Id="rId12" Type="http://schemas.openxmlformats.org/officeDocument/2006/relationships/image" Target="../media/image226.wmf"/><Relationship Id="rId11" Type="http://schemas.openxmlformats.org/officeDocument/2006/relationships/oleObject" Target="../embeddings/oleObject240.bin"/><Relationship Id="rId10" Type="http://schemas.openxmlformats.org/officeDocument/2006/relationships/image" Target="../media/image225.wmf"/><Relationship Id="rId1" Type="http://schemas.openxmlformats.org/officeDocument/2006/relationships/oleObject" Target="../embeddings/oleObject235.bin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33.wmf"/><Relationship Id="rId4" Type="http://schemas.openxmlformats.org/officeDocument/2006/relationships/oleObject" Target="../embeddings/oleObject247.bin"/><Relationship Id="rId3" Type="http://schemas.openxmlformats.org/officeDocument/2006/relationships/image" Target="../media/image232.wmf"/><Relationship Id="rId2" Type="http://schemas.openxmlformats.org/officeDocument/2006/relationships/oleObject" Target="../embeddings/oleObject246.bin"/><Relationship Id="rId1" Type="http://schemas.openxmlformats.org/officeDocument/2006/relationships/image" Target="../media/image4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8.w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34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7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37.wmf"/><Relationship Id="rId6" Type="http://schemas.openxmlformats.org/officeDocument/2006/relationships/oleObject" Target="../embeddings/oleObject250.bin"/><Relationship Id="rId5" Type="http://schemas.openxmlformats.org/officeDocument/2006/relationships/image" Target="../media/image236.png"/><Relationship Id="rId4" Type="http://schemas.openxmlformats.org/officeDocument/2006/relationships/image" Target="../media/image235.wmf"/><Relationship Id="rId3" Type="http://schemas.openxmlformats.org/officeDocument/2006/relationships/oleObject" Target="../embeddings/oleObject249.bin"/><Relationship Id="rId2" Type="http://schemas.openxmlformats.org/officeDocument/2006/relationships/image" Target="../media/image234.wmf"/><Relationship Id="rId1" Type="http://schemas.openxmlformats.org/officeDocument/2006/relationships/oleObject" Target="../embeddings/oleObject248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5.bin"/><Relationship Id="rId8" Type="http://schemas.openxmlformats.org/officeDocument/2006/relationships/image" Target="../media/image241.wmf"/><Relationship Id="rId7" Type="http://schemas.openxmlformats.org/officeDocument/2006/relationships/oleObject" Target="../embeddings/oleObject254.bin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39.wmf"/><Relationship Id="rId3" Type="http://schemas.openxmlformats.org/officeDocument/2006/relationships/oleObject" Target="../embeddings/oleObject252.bin"/><Relationship Id="rId27" Type="http://schemas.openxmlformats.org/officeDocument/2006/relationships/notesSlide" Target="../notesSlides/notesSlide1.xml"/><Relationship Id="rId26" Type="http://schemas.openxmlformats.org/officeDocument/2006/relationships/vmlDrawing" Target="../drawings/vmlDrawing3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49.wmf"/><Relationship Id="rId23" Type="http://schemas.openxmlformats.org/officeDocument/2006/relationships/oleObject" Target="../embeddings/oleObject262.bin"/><Relationship Id="rId22" Type="http://schemas.openxmlformats.org/officeDocument/2006/relationships/image" Target="../media/image248.wmf"/><Relationship Id="rId21" Type="http://schemas.openxmlformats.org/officeDocument/2006/relationships/oleObject" Target="../embeddings/oleObject261.bin"/><Relationship Id="rId20" Type="http://schemas.openxmlformats.org/officeDocument/2006/relationships/image" Target="../media/image247.wmf"/><Relationship Id="rId2" Type="http://schemas.openxmlformats.org/officeDocument/2006/relationships/image" Target="../media/image238.wmf"/><Relationship Id="rId19" Type="http://schemas.openxmlformats.org/officeDocument/2006/relationships/oleObject" Target="../embeddings/oleObject260.bin"/><Relationship Id="rId18" Type="http://schemas.openxmlformats.org/officeDocument/2006/relationships/image" Target="../media/image246.wmf"/><Relationship Id="rId17" Type="http://schemas.openxmlformats.org/officeDocument/2006/relationships/oleObject" Target="../embeddings/oleObject259.bin"/><Relationship Id="rId16" Type="http://schemas.openxmlformats.org/officeDocument/2006/relationships/image" Target="../media/image245.wmf"/><Relationship Id="rId15" Type="http://schemas.openxmlformats.org/officeDocument/2006/relationships/oleObject" Target="../embeddings/oleObject258.bin"/><Relationship Id="rId14" Type="http://schemas.openxmlformats.org/officeDocument/2006/relationships/image" Target="../media/image244.wmf"/><Relationship Id="rId13" Type="http://schemas.openxmlformats.org/officeDocument/2006/relationships/oleObject" Target="../embeddings/oleObject257.bin"/><Relationship Id="rId12" Type="http://schemas.openxmlformats.org/officeDocument/2006/relationships/image" Target="../media/image243.wmf"/><Relationship Id="rId11" Type="http://schemas.openxmlformats.org/officeDocument/2006/relationships/oleObject" Target="../embeddings/oleObject256.bin"/><Relationship Id="rId10" Type="http://schemas.openxmlformats.org/officeDocument/2006/relationships/image" Target="../media/image242.wmf"/><Relationship Id="rId1" Type="http://schemas.openxmlformats.org/officeDocument/2006/relationships/oleObject" Target="../embeddings/oleObject25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251.wmf"/><Relationship Id="rId3" Type="http://schemas.openxmlformats.org/officeDocument/2006/relationships/oleObject" Target="../embeddings/oleObject264.bin"/><Relationship Id="rId2" Type="http://schemas.openxmlformats.org/officeDocument/2006/relationships/image" Target="../media/image250.wmf"/><Relationship Id="rId1" Type="http://schemas.openxmlformats.org/officeDocument/2006/relationships/oleObject" Target="../embeddings/oleObject26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268.bin"/><Relationship Id="rId4" Type="http://schemas.openxmlformats.org/officeDocument/2006/relationships/image" Target="../media/image254.wmf"/><Relationship Id="rId3" Type="http://schemas.openxmlformats.org/officeDocument/2006/relationships/oleObject" Target="../embeddings/oleObject267.bin"/><Relationship Id="rId2" Type="http://schemas.openxmlformats.org/officeDocument/2006/relationships/image" Target="../media/image253.wmf"/><Relationship Id="rId1" Type="http://schemas.openxmlformats.org/officeDocument/2006/relationships/oleObject" Target="../embeddings/oleObject266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6.png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58.wmf"/><Relationship Id="rId3" Type="http://schemas.openxmlformats.org/officeDocument/2006/relationships/oleObject" Target="../embeddings/oleObject270.bin"/><Relationship Id="rId2" Type="http://schemas.openxmlformats.org/officeDocument/2006/relationships/image" Target="../media/image257.wmf"/><Relationship Id="rId1" Type="http://schemas.openxmlformats.org/officeDocument/2006/relationships/oleObject" Target="../embeddings/oleObject269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5.bin"/><Relationship Id="rId8" Type="http://schemas.openxmlformats.org/officeDocument/2006/relationships/image" Target="../media/image262.wmf"/><Relationship Id="rId7" Type="http://schemas.openxmlformats.org/officeDocument/2006/relationships/oleObject" Target="../embeddings/oleObject274.bin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60.wmf"/><Relationship Id="rId3" Type="http://schemas.openxmlformats.org/officeDocument/2006/relationships/oleObject" Target="../embeddings/oleObject272.bin"/><Relationship Id="rId2" Type="http://schemas.openxmlformats.org/officeDocument/2006/relationships/image" Target="../media/image259.wmf"/><Relationship Id="rId16" Type="http://schemas.openxmlformats.org/officeDocument/2006/relationships/vmlDrawing" Target="../drawings/vmlDrawing3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5.wmf"/><Relationship Id="rId13" Type="http://schemas.openxmlformats.org/officeDocument/2006/relationships/oleObject" Target="../embeddings/oleObject277.bin"/><Relationship Id="rId12" Type="http://schemas.openxmlformats.org/officeDocument/2006/relationships/image" Target="../media/image264.wmf"/><Relationship Id="rId11" Type="http://schemas.openxmlformats.org/officeDocument/2006/relationships/oleObject" Target="../embeddings/oleObject276.bin"/><Relationship Id="rId10" Type="http://schemas.openxmlformats.org/officeDocument/2006/relationships/image" Target="../media/image263.wmf"/><Relationship Id="rId1" Type="http://schemas.openxmlformats.org/officeDocument/2006/relationships/oleObject" Target="../embeddings/oleObject271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2.bin"/><Relationship Id="rId8" Type="http://schemas.openxmlformats.org/officeDocument/2006/relationships/image" Target="../media/image269.wmf"/><Relationship Id="rId7" Type="http://schemas.openxmlformats.org/officeDocument/2006/relationships/oleObject" Target="../embeddings/oleObject281.bin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280.bin"/><Relationship Id="rId4" Type="http://schemas.openxmlformats.org/officeDocument/2006/relationships/image" Target="../media/image267.wmf"/><Relationship Id="rId3" Type="http://schemas.openxmlformats.org/officeDocument/2006/relationships/oleObject" Target="../embeddings/oleObject279.bin"/><Relationship Id="rId24" Type="http://schemas.openxmlformats.org/officeDocument/2006/relationships/vmlDrawing" Target="../drawings/vmlDrawing3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75.wmf"/><Relationship Id="rId21" Type="http://schemas.openxmlformats.org/officeDocument/2006/relationships/oleObject" Target="../embeddings/oleObject288.bin"/><Relationship Id="rId20" Type="http://schemas.openxmlformats.org/officeDocument/2006/relationships/image" Target="../media/image260.wmf"/><Relationship Id="rId2" Type="http://schemas.openxmlformats.org/officeDocument/2006/relationships/image" Target="../media/image266.wmf"/><Relationship Id="rId19" Type="http://schemas.openxmlformats.org/officeDocument/2006/relationships/oleObject" Target="../embeddings/oleObject287.bin"/><Relationship Id="rId18" Type="http://schemas.openxmlformats.org/officeDocument/2006/relationships/image" Target="../media/image274.wmf"/><Relationship Id="rId17" Type="http://schemas.openxmlformats.org/officeDocument/2006/relationships/oleObject" Target="../embeddings/oleObject286.bin"/><Relationship Id="rId16" Type="http://schemas.openxmlformats.org/officeDocument/2006/relationships/image" Target="../media/image273.wmf"/><Relationship Id="rId15" Type="http://schemas.openxmlformats.org/officeDocument/2006/relationships/oleObject" Target="../embeddings/oleObject285.bin"/><Relationship Id="rId14" Type="http://schemas.openxmlformats.org/officeDocument/2006/relationships/image" Target="../media/image272.wmf"/><Relationship Id="rId13" Type="http://schemas.openxmlformats.org/officeDocument/2006/relationships/oleObject" Target="../embeddings/oleObject284.bin"/><Relationship Id="rId12" Type="http://schemas.openxmlformats.org/officeDocument/2006/relationships/image" Target="../media/image271.wmf"/><Relationship Id="rId11" Type="http://schemas.openxmlformats.org/officeDocument/2006/relationships/oleObject" Target="../embeddings/oleObject283.bin"/><Relationship Id="rId10" Type="http://schemas.openxmlformats.org/officeDocument/2006/relationships/image" Target="../media/image270.wmf"/><Relationship Id="rId1" Type="http://schemas.openxmlformats.org/officeDocument/2006/relationships/oleObject" Target="../embeddings/oleObject278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3.bin"/><Relationship Id="rId8" Type="http://schemas.openxmlformats.org/officeDocument/2006/relationships/image" Target="../media/image3.wmf"/><Relationship Id="rId7" Type="http://schemas.openxmlformats.org/officeDocument/2006/relationships/oleObject" Target="../embeddings/oleObject292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291.bin"/><Relationship Id="rId42" Type="http://schemas.openxmlformats.org/officeDocument/2006/relationships/vmlDrawing" Target="../drawings/vmlDrawing38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289.wmf"/><Relationship Id="rId4" Type="http://schemas.openxmlformats.org/officeDocument/2006/relationships/image" Target="../media/image277.wmf"/><Relationship Id="rId39" Type="http://schemas.openxmlformats.org/officeDocument/2006/relationships/oleObject" Target="../embeddings/oleObject308.bin"/><Relationship Id="rId38" Type="http://schemas.openxmlformats.org/officeDocument/2006/relationships/image" Target="../media/image288.wmf"/><Relationship Id="rId37" Type="http://schemas.openxmlformats.org/officeDocument/2006/relationships/oleObject" Target="../embeddings/oleObject307.bin"/><Relationship Id="rId36" Type="http://schemas.openxmlformats.org/officeDocument/2006/relationships/image" Target="../media/image287.wmf"/><Relationship Id="rId35" Type="http://schemas.openxmlformats.org/officeDocument/2006/relationships/oleObject" Target="../embeddings/oleObject306.bin"/><Relationship Id="rId34" Type="http://schemas.openxmlformats.org/officeDocument/2006/relationships/image" Target="../media/image286.wmf"/><Relationship Id="rId33" Type="http://schemas.openxmlformats.org/officeDocument/2006/relationships/oleObject" Target="../embeddings/oleObject305.bin"/><Relationship Id="rId32" Type="http://schemas.openxmlformats.org/officeDocument/2006/relationships/image" Target="../media/image285.wmf"/><Relationship Id="rId31" Type="http://schemas.openxmlformats.org/officeDocument/2006/relationships/oleObject" Target="../embeddings/oleObject304.bin"/><Relationship Id="rId30" Type="http://schemas.openxmlformats.org/officeDocument/2006/relationships/image" Target="../media/image284.wmf"/><Relationship Id="rId3" Type="http://schemas.openxmlformats.org/officeDocument/2006/relationships/oleObject" Target="../embeddings/oleObject290.bin"/><Relationship Id="rId29" Type="http://schemas.openxmlformats.org/officeDocument/2006/relationships/oleObject" Target="../embeddings/oleObject303.bin"/><Relationship Id="rId28" Type="http://schemas.openxmlformats.org/officeDocument/2006/relationships/image" Target="../media/image283.wmf"/><Relationship Id="rId27" Type="http://schemas.openxmlformats.org/officeDocument/2006/relationships/oleObject" Target="../embeddings/oleObject302.bin"/><Relationship Id="rId26" Type="http://schemas.openxmlformats.org/officeDocument/2006/relationships/image" Target="../media/image282.wmf"/><Relationship Id="rId25" Type="http://schemas.openxmlformats.org/officeDocument/2006/relationships/oleObject" Target="../embeddings/oleObject301.bin"/><Relationship Id="rId24" Type="http://schemas.openxmlformats.org/officeDocument/2006/relationships/image" Target="../media/image149.wmf"/><Relationship Id="rId23" Type="http://schemas.openxmlformats.org/officeDocument/2006/relationships/oleObject" Target="../embeddings/oleObject300.bin"/><Relationship Id="rId22" Type="http://schemas.openxmlformats.org/officeDocument/2006/relationships/image" Target="../media/image281.wmf"/><Relationship Id="rId21" Type="http://schemas.openxmlformats.org/officeDocument/2006/relationships/oleObject" Target="../embeddings/oleObject299.bin"/><Relationship Id="rId20" Type="http://schemas.openxmlformats.org/officeDocument/2006/relationships/image" Target="../media/image280.wmf"/><Relationship Id="rId2" Type="http://schemas.openxmlformats.org/officeDocument/2006/relationships/image" Target="../media/image276.wmf"/><Relationship Id="rId19" Type="http://schemas.openxmlformats.org/officeDocument/2006/relationships/oleObject" Target="../embeddings/oleObject298.bin"/><Relationship Id="rId18" Type="http://schemas.openxmlformats.org/officeDocument/2006/relationships/image" Target="../media/image271.wmf"/><Relationship Id="rId17" Type="http://schemas.openxmlformats.org/officeDocument/2006/relationships/oleObject" Target="../embeddings/oleObject297.bin"/><Relationship Id="rId16" Type="http://schemas.openxmlformats.org/officeDocument/2006/relationships/image" Target="../media/image267.wmf"/><Relationship Id="rId15" Type="http://schemas.openxmlformats.org/officeDocument/2006/relationships/oleObject" Target="../embeddings/oleObject296.bin"/><Relationship Id="rId14" Type="http://schemas.openxmlformats.org/officeDocument/2006/relationships/image" Target="../media/image260.wmf"/><Relationship Id="rId13" Type="http://schemas.openxmlformats.org/officeDocument/2006/relationships/oleObject" Target="../embeddings/oleObject295.bin"/><Relationship Id="rId12" Type="http://schemas.openxmlformats.org/officeDocument/2006/relationships/image" Target="../media/image279.wmf"/><Relationship Id="rId11" Type="http://schemas.openxmlformats.org/officeDocument/2006/relationships/oleObject" Target="../embeddings/oleObject294.bin"/><Relationship Id="rId10" Type="http://schemas.openxmlformats.org/officeDocument/2006/relationships/image" Target="../media/image278.wmf"/><Relationship Id="rId1" Type="http://schemas.openxmlformats.org/officeDocument/2006/relationships/oleObject" Target="../embeddings/oleObject289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5.wmf"/><Relationship Id="rId8" Type="http://schemas.openxmlformats.org/officeDocument/2006/relationships/oleObject" Target="../embeddings/oleObject311.bin"/><Relationship Id="rId7" Type="http://schemas.openxmlformats.org/officeDocument/2006/relationships/image" Target="../media/image294.wmf"/><Relationship Id="rId6" Type="http://schemas.openxmlformats.org/officeDocument/2006/relationships/oleObject" Target="../embeddings/oleObject310.bin"/><Relationship Id="rId5" Type="http://schemas.openxmlformats.org/officeDocument/2006/relationships/image" Target="../media/image293.wmf"/><Relationship Id="rId4" Type="http://schemas.openxmlformats.org/officeDocument/2006/relationships/oleObject" Target="../embeddings/oleObject309.bin"/><Relationship Id="rId3" Type="http://schemas.openxmlformats.org/officeDocument/2006/relationships/image" Target="../media/image292.png"/><Relationship Id="rId2" Type="http://schemas.openxmlformats.org/officeDocument/2006/relationships/image" Target="../media/image291.png"/><Relationship Id="rId11" Type="http://schemas.openxmlformats.org/officeDocument/2006/relationships/vmlDrawing" Target="../drawings/vmlDrawing39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9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6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99.wmf"/><Relationship Id="rId7" Type="http://schemas.openxmlformats.org/officeDocument/2006/relationships/oleObject" Target="../embeddings/oleObject315.bin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297.wmf"/><Relationship Id="rId3" Type="http://schemas.openxmlformats.org/officeDocument/2006/relationships/oleObject" Target="../embeddings/oleObject313.bin"/><Relationship Id="rId2" Type="http://schemas.openxmlformats.org/officeDocument/2006/relationships/image" Target="../media/image296.wmf"/><Relationship Id="rId10" Type="http://schemas.openxmlformats.org/officeDocument/2006/relationships/vmlDrawing" Target="../drawings/vmlDrawing40.vml"/><Relationship Id="rId1" Type="http://schemas.openxmlformats.org/officeDocument/2006/relationships/oleObject" Target="../embeddings/oleObject312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0.bin"/><Relationship Id="rId8" Type="http://schemas.openxmlformats.org/officeDocument/2006/relationships/image" Target="../media/image303.wmf"/><Relationship Id="rId7" Type="http://schemas.openxmlformats.org/officeDocument/2006/relationships/oleObject" Target="../embeddings/oleObject319.bin"/><Relationship Id="rId6" Type="http://schemas.openxmlformats.org/officeDocument/2006/relationships/image" Target="../media/image302.wmf"/><Relationship Id="rId5" Type="http://schemas.openxmlformats.org/officeDocument/2006/relationships/oleObject" Target="../embeddings/oleObject318.bin"/><Relationship Id="rId4" Type="http://schemas.openxmlformats.org/officeDocument/2006/relationships/image" Target="../media/image301.wmf"/><Relationship Id="rId3" Type="http://schemas.openxmlformats.org/officeDocument/2006/relationships/oleObject" Target="../embeddings/oleObject317.bin"/><Relationship Id="rId2" Type="http://schemas.openxmlformats.org/officeDocument/2006/relationships/image" Target="../media/image300.wmf"/><Relationship Id="rId14" Type="http://schemas.openxmlformats.org/officeDocument/2006/relationships/vmlDrawing" Target="../drawings/vmlDrawing4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05.wmf"/><Relationship Id="rId11" Type="http://schemas.openxmlformats.org/officeDocument/2006/relationships/oleObject" Target="../embeddings/oleObject321.bin"/><Relationship Id="rId10" Type="http://schemas.openxmlformats.org/officeDocument/2006/relationships/image" Target="../media/image304.wmf"/><Relationship Id="rId1" Type="http://schemas.openxmlformats.org/officeDocument/2006/relationships/oleObject" Target="../embeddings/oleObject316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6.bin"/><Relationship Id="rId8" Type="http://schemas.openxmlformats.org/officeDocument/2006/relationships/image" Target="../media/image309.wmf"/><Relationship Id="rId7" Type="http://schemas.openxmlformats.org/officeDocument/2006/relationships/oleObject" Target="../embeddings/oleObject325.bin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324.bin"/><Relationship Id="rId4" Type="http://schemas.openxmlformats.org/officeDocument/2006/relationships/image" Target="../media/image307.wmf"/><Relationship Id="rId3" Type="http://schemas.openxmlformats.org/officeDocument/2006/relationships/oleObject" Target="../embeddings/oleObject323.bin"/><Relationship Id="rId2" Type="http://schemas.openxmlformats.org/officeDocument/2006/relationships/image" Target="../media/image306.wmf"/><Relationship Id="rId18" Type="http://schemas.openxmlformats.org/officeDocument/2006/relationships/vmlDrawing" Target="../drawings/vmlDrawing4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13.wmf"/><Relationship Id="rId15" Type="http://schemas.openxmlformats.org/officeDocument/2006/relationships/oleObject" Target="../embeddings/oleObject329.bin"/><Relationship Id="rId14" Type="http://schemas.openxmlformats.org/officeDocument/2006/relationships/image" Target="../media/image312.wmf"/><Relationship Id="rId13" Type="http://schemas.openxmlformats.org/officeDocument/2006/relationships/oleObject" Target="../embeddings/oleObject328.bin"/><Relationship Id="rId12" Type="http://schemas.openxmlformats.org/officeDocument/2006/relationships/image" Target="../media/image311.wmf"/><Relationship Id="rId11" Type="http://schemas.openxmlformats.org/officeDocument/2006/relationships/oleObject" Target="../embeddings/oleObject327.bin"/><Relationship Id="rId10" Type="http://schemas.openxmlformats.org/officeDocument/2006/relationships/image" Target="../media/image310.wmf"/><Relationship Id="rId1" Type="http://schemas.openxmlformats.org/officeDocument/2006/relationships/oleObject" Target="../embeddings/oleObject322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4.bin"/><Relationship Id="rId8" Type="http://schemas.openxmlformats.org/officeDocument/2006/relationships/image" Target="../media/image317.wmf"/><Relationship Id="rId7" Type="http://schemas.openxmlformats.org/officeDocument/2006/relationships/oleObject" Target="../embeddings/oleObject333.bin"/><Relationship Id="rId6" Type="http://schemas.openxmlformats.org/officeDocument/2006/relationships/image" Target="../media/image316.wmf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315.wmf"/><Relationship Id="rId3" Type="http://schemas.openxmlformats.org/officeDocument/2006/relationships/oleObject" Target="../embeddings/oleObject331.bin"/><Relationship Id="rId22" Type="http://schemas.openxmlformats.org/officeDocument/2006/relationships/vmlDrawing" Target="../drawings/vmlDrawing4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23.wmf"/><Relationship Id="rId2" Type="http://schemas.openxmlformats.org/officeDocument/2006/relationships/image" Target="../media/image314.wmf"/><Relationship Id="rId19" Type="http://schemas.openxmlformats.org/officeDocument/2006/relationships/oleObject" Target="../embeddings/oleObject339.bin"/><Relationship Id="rId18" Type="http://schemas.openxmlformats.org/officeDocument/2006/relationships/image" Target="../media/image322.wmf"/><Relationship Id="rId17" Type="http://schemas.openxmlformats.org/officeDocument/2006/relationships/oleObject" Target="../embeddings/oleObject338.bin"/><Relationship Id="rId16" Type="http://schemas.openxmlformats.org/officeDocument/2006/relationships/image" Target="../media/image321.wmf"/><Relationship Id="rId15" Type="http://schemas.openxmlformats.org/officeDocument/2006/relationships/oleObject" Target="../embeddings/oleObject337.bin"/><Relationship Id="rId14" Type="http://schemas.openxmlformats.org/officeDocument/2006/relationships/image" Target="../media/image320.wmf"/><Relationship Id="rId13" Type="http://schemas.openxmlformats.org/officeDocument/2006/relationships/oleObject" Target="../embeddings/oleObject336.bin"/><Relationship Id="rId12" Type="http://schemas.openxmlformats.org/officeDocument/2006/relationships/image" Target="../media/image319.wmf"/><Relationship Id="rId11" Type="http://schemas.openxmlformats.org/officeDocument/2006/relationships/oleObject" Target="../embeddings/oleObject335.bin"/><Relationship Id="rId10" Type="http://schemas.openxmlformats.org/officeDocument/2006/relationships/image" Target="../media/image318.wmf"/><Relationship Id="rId1" Type="http://schemas.openxmlformats.org/officeDocument/2006/relationships/oleObject" Target="../embeddings/oleObject330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4.bin"/><Relationship Id="rId8" Type="http://schemas.openxmlformats.org/officeDocument/2006/relationships/image" Target="../media/image325.wmf"/><Relationship Id="rId7" Type="http://schemas.openxmlformats.org/officeDocument/2006/relationships/oleObject" Target="../embeddings/oleObject343.bin"/><Relationship Id="rId6" Type="http://schemas.openxmlformats.org/officeDocument/2006/relationships/image" Target="../media/image311.wmf"/><Relationship Id="rId5" Type="http://schemas.openxmlformats.org/officeDocument/2006/relationships/oleObject" Target="../embeddings/oleObject342.bin"/><Relationship Id="rId4" Type="http://schemas.openxmlformats.org/officeDocument/2006/relationships/image" Target="../media/image324.wmf"/><Relationship Id="rId3" Type="http://schemas.openxmlformats.org/officeDocument/2006/relationships/oleObject" Target="../embeddings/oleObject341.bin"/><Relationship Id="rId2" Type="http://schemas.openxmlformats.org/officeDocument/2006/relationships/image" Target="../media/image314.wmf"/><Relationship Id="rId15" Type="http://schemas.openxmlformats.org/officeDocument/2006/relationships/vmlDrawing" Target="../drawings/vmlDrawing44.vml"/><Relationship Id="rId14" Type="http://schemas.openxmlformats.org/officeDocument/2006/relationships/slideLayout" Target="../slideLayouts/slideLayout7.xml"/><Relationship Id="rId13" Type="http://schemas.openxmlformats.org/officeDocument/2006/relationships/oleObject" Target="../embeddings/oleObject346.bin"/><Relationship Id="rId12" Type="http://schemas.openxmlformats.org/officeDocument/2006/relationships/image" Target="../media/image327.wmf"/><Relationship Id="rId11" Type="http://schemas.openxmlformats.org/officeDocument/2006/relationships/oleObject" Target="../embeddings/oleObject345.bin"/><Relationship Id="rId10" Type="http://schemas.openxmlformats.org/officeDocument/2006/relationships/image" Target="../media/image326.wmf"/><Relationship Id="rId1" Type="http://schemas.openxmlformats.org/officeDocument/2006/relationships/oleObject" Target="../embeddings/oleObject340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1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350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349.bin"/><Relationship Id="rId4" Type="http://schemas.openxmlformats.org/officeDocument/2006/relationships/image" Target="../media/image150.wmf"/><Relationship Id="rId30" Type="http://schemas.openxmlformats.org/officeDocument/2006/relationships/vmlDrawing" Target="../drawings/vmlDrawing45.vml"/><Relationship Id="rId3" Type="http://schemas.openxmlformats.org/officeDocument/2006/relationships/oleObject" Target="../embeddings/oleObject348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330.wmf"/><Relationship Id="rId27" Type="http://schemas.openxmlformats.org/officeDocument/2006/relationships/oleObject" Target="../embeddings/oleObject360.bin"/><Relationship Id="rId26" Type="http://schemas.openxmlformats.org/officeDocument/2006/relationships/image" Target="../media/image329.wmf"/><Relationship Id="rId25" Type="http://schemas.openxmlformats.org/officeDocument/2006/relationships/oleObject" Target="../embeddings/oleObject359.bin"/><Relationship Id="rId24" Type="http://schemas.openxmlformats.org/officeDocument/2006/relationships/image" Target="../media/image328.wmf"/><Relationship Id="rId23" Type="http://schemas.openxmlformats.org/officeDocument/2006/relationships/oleObject" Target="../embeddings/oleObject358.bin"/><Relationship Id="rId22" Type="http://schemas.openxmlformats.org/officeDocument/2006/relationships/image" Target="../media/image157.wmf"/><Relationship Id="rId21" Type="http://schemas.openxmlformats.org/officeDocument/2006/relationships/oleObject" Target="../embeddings/oleObject357.bin"/><Relationship Id="rId20" Type="http://schemas.openxmlformats.org/officeDocument/2006/relationships/image" Target="../media/image156.wmf"/><Relationship Id="rId2" Type="http://schemas.openxmlformats.org/officeDocument/2006/relationships/image" Target="../media/image149.wmf"/><Relationship Id="rId19" Type="http://schemas.openxmlformats.org/officeDocument/2006/relationships/oleObject" Target="../embeddings/oleObject356.bin"/><Relationship Id="rId18" Type="http://schemas.openxmlformats.org/officeDocument/2006/relationships/image" Target="../media/image170.wmf"/><Relationship Id="rId17" Type="http://schemas.openxmlformats.org/officeDocument/2006/relationships/oleObject" Target="../embeddings/oleObject355.bin"/><Relationship Id="rId16" Type="http://schemas.openxmlformats.org/officeDocument/2006/relationships/image" Target="../media/image169.wmf"/><Relationship Id="rId15" Type="http://schemas.openxmlformats.org/officeDocument/2006/relationships/oleObject" Target="../embeddings/oleObject354.bin"/><Relationship Id="rId14" Type="http://schemas.openxmlformats.org/officeDocument/2006/relationships/image" Target="../media/image168.wmf"/><Relationship Id="rId13" Type="http://schemas.openxmlformats.org/officeDocument/2006/relationships/oleObject" Target="../embeddings/oleObject353.bin"/><Relationship Id="rId12" Type="http://schemas.openxmlformats.org/officeDocument/2006/relationships/image" Target="../media/image167.wmf"/><Relationship Id="rId11" Type="http://schemas.openxmlformats.org/officeDocument/2006/relationships/oleObject" Target="../embeddings/oleObject352.bin"/><Relationship Id="rId10" Type="http://schemas.openxmlformats.org/officeDocument/2006/relationships/image" Target="../media/image4.wmf"/><Relationship Id="rId1" Type="http://schemas.openxmlformats.org/officeDocument/2006/relationships/oleObject" Target="../embeddings/oleObject347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6.bin"/><Relationship Id="rId8" Type="http://schemas.openxmlformats.org/officeDocument/2006/relationships/oleObject" Target="../embeddings/oleObject365.bin"/><Relationship Id="rId7" Type="http://schemas.openxmlformats.org/officeDocument/2006/relationships/oleObject" Target="../embeddings/oleObject364.bin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36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362.bin"/><Relationship Id="rId28" Type="http://schemas.openxmlformats.org/officeDocument/2006/relationships/vmlDrawing" Target="../drawings/vmlDrawing46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39.wmf"/><Relationship Id="rId25" Type="http://schemas.openxmlformats.org/officeDocument/2006/relationships/oleObject" Target="../embeddings/oleObject374.bin"/><Relationship Id="rId24" Type="http://schemas.openxmlformats.org/officeDocument/2006/relationships/image" Target="../media/image338.wmf"/><Relationship Id="rId23" Type="http://schemas.openxmlformats.org/officeDocument/2006/relationships/oleObject" Target="../embeddings/oleObject373.bin"/><Relationship Id="rId22" Type="http://schemas.openxmlformats.org/officeDocument/2006/relationships/image" Target="../media/image337.wmf"/><Relationship Id="rId21" Type="http://schemas.openxmlformats.org/officeDocument/2006/relationships/oleObject" Target="../embeddings/oleObject372.bin"/><Relationship Id="rId20" Type="http://schemas.openxmlformats.org/officeDocument/2006/relationships/image" Target="../media/image336.wmf"/><Relationship Id="rId2" Type="http://schemas.openxmlformats.org/officeDocument/2006/relationships/image" Target="../media/image4.wmf"/><Relationship Id="rId19" Type="http://schemas.openxmlformats.org/officeDocument/2006/relationships/oleObject" Target="../embeddings/oleObject371.bin"/><Relationship Id="rId18" Type="http://schemas.openxmlformats.org/officeDocument/2006/relationships/image" Target="../media/image335.wmf"/><Relationship Id="rId17" Type="http://schemas.openxmlformats.org/officeDocument/2006/relationships/oleObject" Target="../embeddings/oleObject370.bin"/><Relationship Id="rId16" Type="http://schemas.openxmlformats.org/officeDocument/2006/relationships/image" Target="../media/image334.wmf"/><Relationship Id="rId15" Type="http://schemas.openxmlformats.org/officeDocument/2006/relationships/oleObject" Target="../embeddings/oleObject369.bin"/><Relationship Id="rId14" Type="http://schemas.openxmlformats.org/officeDocument/2006/relationships/image" Target="../media/image333.wmf"/><Relationship Id="rId13" Type="http://schemas.openxmlformats.org/officeDocument/2006/relationships/oleObject" Target="../embeddings/oleObject368.bin"/><Relationship Id="rId12" Type="http://schemas.openxmlformats.org/officeDocument/2006/relationships/image" Target="../media/image332.wmf"/><Relationship Id="rId11" Type="http://schemas.openxmlformats.org/officeDocument/2006/relationships/oleObject" Target="../embeddings/oleObject367.bin"/><Relationship Id="rId10" Type="http://schemas.openxmlformats.org/officeDocument/2006/relationships/image" Target="../media/image157.wmf"/><Relationship Id="rId1" Type="http://schemas.openxmlformats.org/officeDocument/2006/relationships/oleObject" Target="../embeddings/oleObject361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9.bin"/><Relationship Id="rId8" Type="http://schemas.openxmlformats.org/officeDocument/2006/relationships/image" Target="../media/image343.wmf"/><Relationship Id="rId7" Type="http://schemas.openxmlformats.org/officeDocument/2006/relationships/oleObject" Target="../embeddings/oleObject378.bin"/><Relationship Id="rId6" Type="http://schemas.openxmlformats.org/officeDocument/2006/relationships/image" Target="../media/image342.wmf"/><Relationship Id="rId5" Type="http://schemas.openxmlformats.org/officeDocument/2006/relationships/oleObject" Target="../embeddings/oleObject377.bin"/><Relationship Id="rId4" Type="http://schemas.openxmlformats.org/officeDocument/2006/relationships/image" Target="../media/image341.wmf"/><Relationship Id="rId3" Type="http://schemas.openxmlformats.org/officeDocument/2006/relationships/oleObject" Target="../embeddings/oleObject376.bin"/><Relationship Id="rId2" Type="http://schemas.openxmlformats.org/officeDocument/2006/relationships/image" Target="../media/image340.wmf"/><Relationship Id="rId12" Type="http://schemas.openxmlformats.org/officeDocument/2006/relationships/vmlDrawing" Target="../drawings/vmlDrawing4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44.wmf"/><Relationship Id="rId1" Type="http://schemas.openxmlformats.org/officeDocument/2006/relationships/oleObject" Target="../embeddings/oleObject375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4.bin"/><Relationship Id="rId8" Type="http://schemas.openxmlformats.org/officeDocument/2006/relationships/image" Target="../media/image348.wmf"/><Relationship Id="rId7" Type="http://schemas.openxmlformats.org/officeDocument/2006/relationships/oleObject" Target="../embeddings/oleObject383.bin"/><Relationship Id="rId6" Type="http://schemas.openxmlformats.org/officeDocument/2006/relationships/image" Target="../media/image347.wmf"/><Relationship Id="rId5" Type="http://schemas.openxmlformats.org/officeDocument/2006/relationships/oleObject" Target="../embeddings/oleObject382.bin"/><Relationship Id="rId4" Type="http://schemas.openxmlformats.org/officeDocument/2006/relationships/image" Target="../media/image346.wmf"/><Relationship Id="rId3" Type="http://schemas.openxmlformats.org/officeDocument/2006/relationships/oleObject" Target="../embeddings/oleObject381.bin"/><Relationship Id="rId2" Type="http://schemas.openxmlformats.org/officeDocument/2006/relationships/image" Target="../media/image345.wmf"/><Relationship Id="rId13" Type="http://schemas.openxmlformats.org/officeDocument/2006/relationships/notesSlide" Target="../notesSlides/notesSlide2.xml"/><Relationship Id="rId12" Type="http://schemas.openxmlformats.org/officeDocument/2006/relationships/vmlDrawing" Target="../drawings/vmlDrawing4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49.wmf"/><Relationship Id="rId1" Type="http://schemas.openxmlformats.org/officeDocument/2006/relationships/oleObject" Target="../embeddings/oleObject380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5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7.png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51.wmf"/><Relationship Id="rId1" Type="http://schemas.openxmlformats.org/officeDocument/2006/relationships/oleObject" Target="../embeddings/oleObject385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0.bin"/><Relationship Id="rId8" Type="http://schemas.openxmlformats.org/officeDocument/2006/relationships/image" Target="../media/image352.wmf"/><Relationship Id="rId7" Type="http://schemas.openxmlformats.org/officeDocument/2006/relationships/oleObject" Target="../embeddings/oleObject389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332.wmf"/><Relationship Id="rId3" Type="http://schemas.openxmlformats.org/officeDocument/2006/relationships/oleObject" Target="../embeddings/oleObject387.bin"/><Relationship Id="rId2" Type="http://schemas.openxmlformats.org/officeDocument/2006/relationships/image" Target="../media/image335.wmf"/><Relationship Id="rId12" Type="http://schemas.openxmlformats.org/officeDocument/2006/relationships/vmlDrawing" Target="../drawings/vmlDrawing5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53.wmf"/><Relationship Id="rId1" Type="http://schemas.openxmlformats.org/officeDocument/2006/relationships/oleObject" Target="../embeddings/oleObject386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56.wmf"/><Relationship Id="rId7" Type="http://schemas.openxmlformats.org/officeDocument/2006/relationships/oleObject" Target="../embeddings/oleObject394.bin"/><Relationship Id="rId6" Type="http://schemas.openxmlformats.org/officeDocument/2006/relationships/image" Target="../media/image355.wmf"/><Relationship Id="rId5" Type="http://schemas.openxmlformats.org/officeDocument/2006/relationships/oleObject" Target="../embeddings/oleObject393.bin"/><Relationship Id="rId4" Type="http://schemas.openxmlformats.org/officeDocument/2006/relationships/image" Target="../media/image354.wmf"/><Relationship Id="rId3" Type="http://schemas.openxmlformats.org/officeDocument/2006/relationships/oleObject" Target="../embeddings/oleObject392.bin"/><Relationship Id="rId2" Type="http://schemas.openxmlformats.org/officeDocument/2006/relationships/image" Target="../media/image127.wmf"/><Relationship Id="rId10" Type="http://schemas.openxmlformats.org/officeDocument/2006/relationships/vmlDrawing" Target="../drawings/vmlDrawing51.vml"/><Relationship Id="rId1" Type="http://schemas.openxmlformats.org/officeDocument/2006/relationships/oleObject" Target="../embeddings/oleObject391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9.bin"/><Relationship Id="rId8" Type="http://schemas.openxmlformats.org/officeDocument/2006/relationships/image" Target="../media/image360.wmf"/><Relationship Id="rId7" Type="http://schemas.openxmlformats.org/officeDocument/2006/relationships/oleObject" Target="../embeddings/oleObject398.bin"/><Relationship Id="rId6" Type="http://schemas.openxmlformats.org/officeDocument/2006/relationships/image" Target="../media/image359.wmf"/><Relationship Id="rId5" Type="http://schemas.openxmlformats.org/officeDocument/2006/relationships/oleObject" Target="../embeddings/oleObject397.bin"/><Relationship Id="rId4" Type="http://schemas.openxmlformats.org/officeDocument/2006/relationships/image" Target="../media/image358.wmf"/><Relationship Id="rId3" Type="http://schemas.openxmlformats.org/officeDocument/2006/relationships/oleObject" Target="../embeddings/oleObject396.bin"/><Relationship Id="rId2" Type="http://schemas.openxmlformats.org/officeDocument/2006/relationships/image" Target="../media/image357.wmf"/><Relationship Id="rId14" Type="http://schemas.openxmlformats.org/officeDocument/2006/relationships/vmlDrawing" Target="../drawings/vmlDrawing5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62.wmf"/><Relationship Id="rId11" Type="http://schemas.openxmlformats.org/officeDocument/2006/relationships/oleObject" Target="../embeddings/oleObject400.bin"/><Relationship Id="rId10" Type="http://schemas.openxmlformats.org/officeDocument/2006/relationships/image" Target="../media/image361.wmf"/><Relationship Id="rId1" Type="http://schemas.openxmlformats.org/officeDocument/2006/relationships/oleObject" Target="../embeddings/oleObject395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65.wmf"/><Relationship Id="rId5" Type="http://schemas.openxmlformats.org/officeDocument/2006/relationships/oleObject" Target="../embeddings/oleObject403.bin"/><Relationship Id="rId4" Type="http://schemas.openxmlformats.org/officeDocument/2006/relationships/image" Target="../media/image364.wmf"/><Relationship Id="rId3" Type="http://schemas.openxmlformats.org/officeDocument/2006/relationships/oleObject" Target="../embeddings/oleObject402.bin"/><Relationship Id="rId2" Type="http://schemas.openxmlformats.org/officeDocument/2006/relationships/image" Target="../media/image363.wmf"/><Relationship Id="rId1" Type="http://schemas.openxmlformats.org/officeDocument/2006/relationships/oleObject" Target="../embeddings/oleObject401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8.bin"/><Relationship Id="rId8" Type="http://schemas.openxmlformats.org/officeDocument/2006/relationships/image" Target="../media/image369.wmf"/><Relationship Id="rId7" Type="http://schemas.openxmlformats.org/officeDocument/2006/relationships/oleObject" Target="../embeddings/oleObject407.bin"/><Relationship Id="rId6" Type="http://schemas.openxmlformats.org/officeDocument/2006/relationships/image" Target="../media/image368.wmf"/><Relationship Id="rId5" Type="http://schemas.openxmlformats.org/officeDocument/2006/relationships/oleObject" Target="../embeddings/oleObject406.bin"/><Relationship Id="rId4" Type="http://schemas.openxmlformats.org/officeDocument/2006/relationships/image" Target="../media/image367.wmf"/><Relationship Id="rId3" Type="http://schemas.openxmlformats.org/officeDocument/2006/relationships/oleObject" Target="../embeddings/oleObject405.bin"/><Relationship Id="rId2" Type="http://schemas.openxmlformats.org/officeDocument/2006/relationships/image" Target="../media/image366.wmf"/><Relationship Id="rId12" Type="http://schemas.openxmlformats.org/officeDocument/2006/relationships/vmlDrawing" Target="../drawings/vmlDrawing5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70.wmf"/><Relationship Id="rId1" Type="http://schemas.openxmlformats.org/officeDocument/2006/relationships/oleObject" Target="../embeddings/oleObject404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5.png"/><Relationship Id="rId8" Type="http://schemas.microsoft.com/office/2007/relationships/media" Target="../media/media1.mp4"/><Relationship Id="rId7" Type="http://schemas.openxmlformats.org/officeDocument/2006/relationships/video" Target="../media/media1.mp4"/><Relationship Id="rId6" Type="http://schemas.openxmlformats.org/officeDocument/2006/relationships/image" Target="../media/image374.jpeg"/><Relationship Id="rId5" Type="http://schemas.openxmlformats.org/officeDocument/2006/relationships/image" Target="../media/image373.emf"/><Relationship Id="rId4" Type="http://schemas.openxmlformats.org/officeDocument/2006/relationships/image" Target="../media/image372.wmf"/><Relationship Id="rId3" Type="http://schemas.openxmlformats.org/officeDocument/2006/relationships/oleObject" Target="../embeddings/oleObject410.bin"/><Relationship Id="rId2" Type="http://schemas.openxmlformats.org/officeDocument/2006/relationships/image" Target="../media/image371.wmf"/><Relationship Id="rId11" Type="http://schemas.openxmlformats.org/officeDocument/2006/relationships/vmlDrawing" Target="../drawings/vmlDrawing55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09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5.bin"/><Relationship Id="rId8" Type="http://schemas.openxmlformats.org/officeDocument/2006/relationships/image" Target="../media/image379.wmf"/><Relationship Id="rId7" Type="http://schemas.openxmlformats.org/officeDocument/2006/relationships/oleObject" Target="../embeddings/oleObject414.bin"/><Relationship Id="rId6" Type="http://schemas.openxmlformats.org/officeDocument/2006/relationships/image" Target="../media/image378.wmf"/><Relationship Id="rId5" Type="http://schemas.openxmlformats.org/officeDocument/2006/relationships/oleObject" Target="../embeddings/oleObject413.bin"/><Relationship Id="rId4" Type="http://schemas.openxmlformats.org/officeDocument/2006/relationships/image" Target="../media/image377.wmf"/><Relationship Id="rId3" Type="http://schemas.openxmlformats.org/officeDocument/2006/relationships/oleObject" Target="../embeddings/oleObject412.bin"/><Relationship Id="rId2" Type="http://schemas.openxmlformats.org/officeDocument/2006/relationships/image" Target="../media/image376.wmf"/><Relationship Id="rId16" Type="http://schemas.openxmlformats.org/officeDocument/2006/relationships/vmlDrawing" Target="../drawings/vmlDrawing5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82.wmf"/><Relationship Id="rId13" Type="http://schemas.openxmlformats.org/officeDocument/2006/relationships/oleObject" Target="../embeddings/oleObject417.bin"/><Relationship Id="rId12" Type="http://schemas.openxmlformats.org/officeDocument/2006/relationships/image" Target="../media/image381.wmf"/><Relationship Id="rId11" Type="http://schemas.openxmlformats.org/officeDocument/2006/relationships/oleObject" Target="../embeddings/oleObject416.bin"/><Relationship Id="rId10" Type="http://schemas.openxmlformats.org/officeDocument/2006/relationships/image" Target="../media/image380.wmf"/><Relationship Id="rId1" Type="http://schemas.openxmlformats.org/officeDocument/2006/relationships/oleObject" Target="../embeddings/oleObject41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83.wmf"/><Relationship Id="rId1" Type="http://schemas.openxmlformats.org/officeDocument/2006/relationships/oleObject" Target="../embeddings/oleObject418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3.bin"/><Relationship Id="rId8" Type="http://schemas.openxmlformats.org/officeDocument/2006/relationships/image" Target="../media/image387.wmf"/><Relationship Id="rId7" Type="http://schemas.openxmlformats.org/officeDocument/2006/relationships/oleObject" Target="../embeddings/oleObject422.bin"/><Relationship Id="rId6" Type="http://schemas.openxmlformats.org/officeDocument/2006/relationships/image" Target="../media/image386.wmf"/><Relationship Id="rId5" Type="http://schemas.openxmlformats.org/officeDocument/2006/relationships/oleObject" Target="../embeddings/oleObject421.bin"/><Relationship Id="rId4" Type="http://schemas.openxmlformats.org/officeDocument/2006/relationships/image" Target="../media/image385.wmf"/><Relationship Id="rId3" Type="http://schemas.openxmlformats.org/officeDocument/2006/relationships/oleObject" Target="../embeddings/oleObject420.bin"/><Relationship Id="rId2" Type="http://schemas.openxmlformats.org/officeDocument/2006/relationships/image" Target="../media/image384.wmf"/><Relationship Id="rId18" Type="http://schemas.openxmlformats.org/officeDocument/2006/relationships/vmlDrawing" Target="../drawings/vmlDrawing5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91.wmf"/><Relationship Id="rId15" Type="http://schemas.openxmlformats.org/officeDocument/2006/relationships/oleObject" Target="../embeddings/oleObject426.bin"/><Relationship Id="rId14" Type="http://schemas.openxmlformats.org/officeDocument/2006/relationships/image" Target="../media/image390.wmf"/><Relationship Id="rId13" Type="http://schemas.openxmlformats.org/officeDocument/2006/relationships/oleObject" Target="../embeddings/oleObject425.bin"/><Relationship Id="rId12" Type="http://schemas.openxmlformats.org/officeDocument/2006/relationships/image" Target="../media/image389.wmf"/><Relationship Id="rId11" Type="http://schemas.openxmlformats.org/officeDocument/2006/relationships/oleObject" Target="../embeddings/oleObject424.bin"/><Relationship Id="rId10" Type="http://schemas.openxmlformats.org/officeDocument/2006/relationships/image" Target="../media/image388.wmf"/><Relationship Id="rId1" Type="http://schemas.openxmlformats.org/officeDocument/2006/relationships/oleObject" Target="../embeddings/oleObject419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1.bin"/><Relationship Id="rId8" Type="http://schemas.openxmlformats.org/officeDocument/2006/relationships/image" Target="../media/image395.wmf"/><Relationship Id="rId7" Type="http://schemas.openxmlformats.org/officeDocument/2006/relationships/oleObject" Target="../embeddings/oleObject430.bin"/><Relationship Id="rId6" Type="http://schemas.openxmlformats.org/officeDocument/2006/relationships/image" Target="../media/image394.wmf"/><Relationship Id="rId5" Type="http://schemas.openxmlformats.org/officeDocument/2006/relationships/oleObject" Target="../embeddings/oleObject429.bin"/><Relationship Id="rId4" Type="http://schemas.openxmlformats.org/officeDocument/2006/relationships/image" Target="../media/image393.wmf"/><Relationship Id="rId3" Type="http://schemas.openxmlformats.org/officeDocument/2006/relationships/oleObject" Target="../embeddings/oleObject428.bin"/><Relationship Id="rId2" Type="http://schemas.openxmlformats.org/officeDocument/2006/relationships/image" Target="../media/image392.wmf"/><Relationship Id="rId14" Type="http://schemas.openxmlformats.org/officeDocument/2006/relationships/vmlDrawing" Target="../drawings/vmlDrawing5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97.wmf"/><Relationship Id="rId11" Type="http://schemas.openxmlformats.org/officeDocument/2006/relationships/oleObject" Target="../embeddings/oleObject432.bin"/><Relationship Id="rId10" Type="http://schemas.openxmlformats.org/officeDocument/2006/relationships/image" Target="../media/image396.wmf"/><Relationship Id="rId1" Type="http://schemas.openxmlformats.org/officeDocument/2006/relationships/oleObject" Target="../embeddings/oleObject427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7.bin"/><Relationship Id="rId8" Type="http://schemas.openxmlformats.org/officeDocument/2006/relationships/image" Target="../media/image401.wmf"/><Relationship Id="rId7" Type="http://schemas.openxmlformats.org/officeDocument/2006/relationships/oleObject" Target="../embeddings/oleObject436.bin"/><Relationship Id="rId6" Type="http://schemas.openxmlformats.org/officeDocument/2006/relationships/image" Target="../media/image400.wmf"/><Relationship Id="rId5" Type="http://schemas.openxmlformats.org/officeDocument/2006/relationships/oleObject" Target="../embeddings/oleObject435.bin"/><Relationship Id="rId41" Type="http://schemas.openxmlformats.org/officeDocument/2006/relationships/notesSlide" Target="../notesSlides/notesSlide3.xml"/><Relationship Id="rId40" Type="http://schemas.openxmlformats.org/officeDocument/2006/relationships/vmlDrawing" Target="../drawings/vmlDrawing60.vml"/><Relationship Id="rId4" Type="http://schemas.openxmlformats.org/officeDocument/2006/relationships/image" Target="../media/image399.wmf"/><Relationship Id="rId39" Type="http://schemas.openxmlformats.org/officeDocument/2006/relationships/slideLayout" Target="../slideLayouts/slideLayout2.xml"/><Relationship Id="rId38" Type="http://schemas.openxmlformats.org/officeDocument/2006/relationships/image" Target="../media/image415.wmf"/><Relationship Id="rId37" Type="http://schemas.openxmlformats.org/officeDocument/2006/relationships/oleObject" Target="../embeddings/oleObject451.bin"/><Relationship Id="rId36" Type="http://schemas.openxmlformats.org/officeDocument/2006/relationships/image" Target="../media/image414.wmf"/><Relationship Id="rId35" Type="http://schemas.openxmlformats.org/officeDocument/2006/relationships/oleObject" Target="../embeddings/oleObject450.bin"/><Relationship Id="rId34" Type="http://schemas.openxmlformats.org/officeDocument/2006/relationships/image" Target="../media/image413.wmf"/><Relationship Id="rId33" Type="http://schemas.openxmlformats.org/officeDocument/2006/relationships/oleObject" Target="../embeddings/oleObject449.bin"/><Relationship Id="rId32" Type="http://schemas.openxmlformats.org/officeDocument/2006/relationships/image" Target="../media/image412.wmf"/><Relationship Id="rId31" Type="http://schemas.openxmlformats.org/officeDocument/2006/relationships/oleObject" Target="../embeddings/oleObject448.bin"/><Relationship Id="rId30" Type="http://schemas.openxmlformats.org/officeDocument/2006/relationships/image" Target="../media/image411.wmf"/><Relationship Id="rId3" Type="http://schemas.openxmlformats.org/officeDocument/2006/relationships/oleObject" Target="../embeddings/oleObject434.bin"/><Relationship Id="rId29" Type="http://schemas.openxmlformats.org/officeDocument/2006/relationships/oleObject" Target="../embeddings/oleObject447.bin"/><Relationship Id="rId28" Type="http://schemas.openxmlformats.org/officeDocument/2006/relationships/image" Target="../media/image410.wmf"/><Relationship Id="rId27" Type="http://schemas.openxmlformats.org/officeDocument/2006/relationships/oleObject" Target="../embeddings/oleObject446.bin"/><Relationship Id="rId26" Type="http://schemas.openxmlformats.org/officeDocument/2006/relationships/image" Target="../media/image409.wmf"/><Relationship Id="rId25" Type="http://schemas.openxmlformats.org/officeDocument/2006/relationships/oleObject" Target="../embeddings/oleObject445.bin"/><Relationship Id="rId24" Type="http://schemas.openxmlformats.org/officeDocument/2006/relationships/image" Target="../media/image275.wmf"/><Relationship Id="rId23" Type="http://schemas.openxmlformats.org/officeDocument/2006/relationships/oleObject" Target="../embeddings/oleObject444.bin"/><Relationship Id="rId22" Type="http://schemas.openxmlformats.org/officeDocument/2006/relationships/image" Target="../media/image408.wmf"/><Relationship Id="rId21" Type="http://schemas.openxmlformats.org/officeDocument/2006/relationships/oleObject" Target="../embeddings/oleObject443.bin"/><Relationship Id="rId20" Type="http://schemas.openxmlformats.org/officeDocument/2006/relationships/image" Target="../media/image407.wmf"/><Relationship Id="rId2" Type="http://schemas.openxmlformats.org/officeDocument/2006/relationships/image" Target="../media/image398.wmf"/><Relationship Id="rId19" Type="http://schemas.openxmlformats.org/officeDocument/2006/relationships/oleObject" Target="../embeddings/oleObject442.bin"/><Relationship Id="rId18" Type="http://schemas.openxmlformats.org/officeDocument/2006/relationships/image" Target="../media/image406.wmf"/><Relationship Id="rId17" Type="http://schemas.openxmlformats.org/officeDocument/2006/relationships/oleObject" Target="../embeddings/oleObject441.bin"/><Relationship Id="rId16" Type="http://schemas.openxmlformats.org/officeDocument/2006/relationships/image" Target="../media/image405.wmf"/><Relationship Id="rId15" Type="http://schemas.openxmlformats.org/officeDocument/2006/relationships/oleObject" Target="../embeddings/oleObject440.bin"/><Relationship Id="rId14" Type="http://schemas.openxmlformats.org/officeDocument/2006/relationships/image" Target="../media/image404.wmf"/><Relationship Id="rId13" Type="http://schemas.openxmlformats.org/officeDocument/2006/relationships/oleObject" Target="../embeddings/oleObject439.bin"/><Relationship Id="rId12" Type="http://schemas.openxmlformats.org/officeDocument/2006/relationships/image" Target="../media/image403.wmf"/><Relationship Id="rId11" Type="http://schemas.openxmlformats.org/officeDocument/2006/relationships/oleObject" Target="../embeddings/oleObject438.bin"/><Relationship Id="rId10" Type="http://schemas.openxmlformats.org/officeDocument/2006/relationships/image" Target="../media/image402.wmf"/><Relationship Id="rId1" Type="http://schemas.openxmlformats.org/officeDocument/2006/relationships/oleObject" Target="../embeddings/oleObject43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8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38.bin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1.png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25" Type="http://schemas.openxmlformats.org/officeDocument/2006/relationships/vmlDrawing" Target="../drawings/vmlDrawing5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47.wmf"/><Relationship Id="rId22" Type="http://schemas.openxmlformats.org/officeDocument/2006/relationships/oleObject" Target="../embeddings/oleObject48.bin"/><Relationship Id="rId21" Type="http://schemas.openxmlformats.org/officeDocument/2006/relationships/oleObject" Target="../embeddings/oleObject47.bin"/><Relationship Id="rId20" Type="http://schemas.openxmlformats.org/officeDocument/2006/relationships/oleObject" Target="../embeddings/oleObject46.bin"/><Relationship Id="rId2" Type="http://schemas.openxmlformats.org/officeDocument/2006/relationships/image" Target="../media/image39.wmf"/><Relationship Id="rId19" Type="http://schemas.openxmlformats.org/officeDocument/2006/relationships/image" Target="../media/image46.wmf"/><Relationship Id="rId18" Type="http://schemas.openxmlformats.org/officeDocument/2006/relationships/oleObject" Target="../embeddings/oleObject45.bin"/><Relationship Id="rId17" Type="http://schemas.openxmlformats.org/officeDocument/2006/relationships/oleObject" Target="../embeddings/oleObject44.bin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43.bin"/><Relationship Id="rId14" Type="http://schemas.openxmlformats.org/officeDocument/2006/relationships/oleObject" Target="../embeddings/oleObject42.bin"/><Relationship Id="rId13" Type="http://schemas.openxmlformats.org/officeDocument/2006/relationships/image" Target="../media/image44.wmf"/><Relationship Id="rId12" Type="http://schemas.openxmlformats.org/officeDocument/2006/relationships/oleObject" Target="../embeddings/oleObject41.bin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8530" name="文本框 278529"/>
          <p:cNvSpPr txBox="1"/>
          <p:nvPr/>
        </p:nvSpPr>
        <p:spPr>
          <a:xfrm>
            <a:off x="0" y="188913"/>
            <a:ext cx="6562725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三、带电体在外电场中所受的力</a:t>
            </a:r>
            <a:endParaRPr lang="zh-CN" altLang="en-US" sz="3200" b="0" dirty="0">
              <a:solidFill>
                <a:srgbClr val="CC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graphicFrame>
        <p:nvGraphicFramePr>
          <p:cNvPr id="278531" name="对象 278530"/>
          <p:cNvGraphicFramePr/>
          <p:nvPr/>
        </p:nvGraphicFramePr>
        <p:xfrm>
          <a:off x="2770188" y="777875"/>
          <a:ext cx="1600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" imgW="636270" imgH="280035" progId="Equation.DSMT4">
                  <p:embed/>
                </p:oleObj>
              </mc:Choice>
              <mc:Fallback>
                <p:oleObj name="" r:id="rId1" imgW="636270" imgH="280035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0188" y="777875"/>
                        <a:ext cx="1600200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2" name="对象 278531"/>
          <p:cNvGraphicFramePr/>
          <p:nvPr/>
        </p:nvGraphicFramePr>
        <p:xfrm>
          <a:off x="2695575" y="1549400"/>
          <a:ext cx="20018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3" imgW="687705" imgH="280035" progId="Equation.3">
                  <p:embed/>
                </p:oleObj>
              </mc:Choice>
              <mc:Fallback>
                <p:oleObj name="" r:id="rId3" imgW="687705" imgH="280035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5575" y="1549400"/>
                        <a:ext cx="2001838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5" name="文本框 278544"/>
          <p:cNvSpPr txBox="1"/>
          <p:nvPr/>
        </p:nvSpPr>
        <p:spPr>
          <a:xfrm>
            <a:off x="468313" y="2189163"/>
            <a:ext cx="8280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式中的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包括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受力电荷本身产生的场强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5061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030913"/>
            <a:ext cx="2133600" cy="47625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  <p:sp>
        <p:nvSpPr>
          <p:cNvPr id="45062" name="Text Box 7"/>
          <p:cNvSpPr txBox="1"/>
          <p:nvPr/>
        </p:nvSpPr>
        <p:spPr>
          <a:xfrm>
            <a:off x="250825" y="3351213"/>
            <a:ext cx="64357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思考题：如图已知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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9336" name="Text Box 8"/>
          <p:cNvSpPr txBox="1"/>
          <p:nvPr/>
        </p:nvSpPr>
        <p:spPr>
          <a:xfrm>
            <a:off x="1760538" y="4130675"/>
            <a:ext cx="30416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两板间的所用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6804025" y="3294063"/>
            <a:ext cx="1371600" cy="1524000"/>
            <a:chOff x="4608" y="2640"/>
            <a:chExt cx="864" cy="960"/>
          </a:xfrm>
        </p:grpSpPr>
        <p:grpSp>
          <p:nvGrpSpPr>
            <p:cNvPr id="45065" name="Group 10"/>
            <p:cNvGrpSpPr/>
            <p:nvPr/>
          </p:nvGrpSpPr>
          <p:grpSpPr>
            <a:xfrm>
              <a:off x="4752" y="2640"/>
              <a:ext cx="528" cy="720"/>
              <a:chOff x="3984" y="3624"/>
              <a:chExt cx="432" cy="504"/>
            </a:xfrm>
          </p:grpSpPr>
          <p:sp>
            <p:nvSpPr>
              <p:cNvPr id="45066" name="Line 11"/>
              <p:cNvSpPr/>
              <p:nvPr/>
            </p:nvSpPr>
            <p:spPr>
              <a:xfrm>
                <a:off x="3984" y="3624"/>
                <a:ext cx="0" cy="504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5067" name="Line 12"/>
              <p:cNvSpPr/>
              <p:nvPr/>
            </p:nvSpPr>
            <p:spPr>
              <a:xfrm>
                <a:off x="4416" y="3624"/>
                <a:ext cx="0" cy="504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5068" name="Line 13"/>
              <p:cNvSpPr/>
              <p:nvPr/>
            </p:nvSpPr>
            <p:spPr>
              <a:xfrm>
                <a:off x="3984" y="3840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sp>
        </p:grpSp>
        <p:graphicFrame>
          <p:nvGraphicFramePr>
            <p:cNvPr id="45069" name="Object 14"/>
            <p:cNvGraphicFramePr/>
            <p:nvPr/>
          </p:nvGraphicFramePr>
          <p:xfrm>
            <a:off x="4608" y="3353"/>
            <a:ext cx="33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5" imgW="242570" imgH="179070" progId="Equation.3">
                    <p:embed/>
                  </p:oleObj>
                </mc:Choice>
                <mc:Fallback>
                  <p:oleObj name="" r:id="rId5" imgW="242570" imgH="179070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08" y="3353"/>
                          <a:ext cx="336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0" name="Object 15"/>
            <p:cNvGraphicFramePr/>
            <p:nvPr/>
          </p:nvGraphicFramePr>
          <p:xfrm>
            <a:off x="5136" y="3370"/>
            <a:ext cx="33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7" imgW="242570" imgH="166370" progId="Equation.3">
                    <p:embed/>
                  </p:oleObj>
                </mc:Choice>
                <mc:Fallback>
                  <p:oleObj name="" r:id="rId7" imgW="242570" imgH="166370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36" y="3370"/>
                          <a:ext cx="336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1" name="Text Box 16"/>
            <p:cNvSpPr txBox="1"/>
            <p:nvPr/>
          </p:nvSpPr>
          <p:spPr>
            <a:xfrm>
              <a:off x="4896" y="2928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8942" name="Object 17"/>
          <p:cNvGraphicFramePr/>
          <p:nvPr/>
        </p:nvGraphicFramePr>
        <p:xfrm>
          <a:off x="2366963" y="5094288"/>
          <a:ext cx="29130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9" imgW="1348105" imgH="457835" progId="Equation.3">
                  <p:embed/>
                </p:oleObj>
              </mc:Choice>
              <mc:Fallback>
                <p:oleObj name="" r:id="rId9" imgW="1348105" imgH="457835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6963" y="5094288"/>
                        <a:ext cx="2913062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3" name="Object 18"/>
          <p:cNvGraphicFramePr/>
          <p:nvPr/>
        </p:nvGraphicFramePr>
        <p:xfrm>
          <a:off x="206375" y="5138738"/>
          <a:ext cx="1962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1" imgW="1003935" imgH="457835" progId="Equation.3">
                  <p:embed/>
                </p:oleObj>
              </mc:Choice>
              <mc:Fallback>
                <p:oleObj name="" r:id="rId11" imgW="1003935" imgH="457835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375" y="5138738"/>
                        <a:ext cx="196215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4" name="Object 22"/>
          <p:cNvGraphicFramePr/>
          <p:nvPr/>
        </p:nvGraphicFramePr>
        <p:xfrm>
          <a:off x="5627688" y="5143500"/>
          <a:ext cx="26797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3" imgW="1182370" imgH="457835" progId="Equation.3">
                  <p:embed/>
                </p:oleObj>
              </mc:Choice>
              <mc:Fallback>
                <p:oleObj name="" r:id="rId13" imgW="1182370" imgH="457835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27688" y="5143500"/>
                        <a:ext cx="2679700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3894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0" grpId="0"/>
      <p:bldP spid="278545" grpId="0"/>
      <p:bldP spid="45062" grpId="0"/>
      <p:bldP spid="9933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文本框 154625"/>
          <p:cNvSpPr txBox="1"/>
          <p:nvPr/>
        </p:nvSpPr>
        <p:spPr>
          <a:xfrm>
            <a:off x="115888" y="549275"/>
            <a:ext cx="5181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Blip>
                <a:blip r:embed="rId1"/>
              </a:buBlip>
            </a:pP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均匀电场或曲面中电通量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4627" name="对象 154626"/>
          <p:cNvGraphicFramePr>
            <a:graphicFrameLocks noChangeAspect="1"/>
          </p:cNvGraphicFramePr>
          <p:nvPr/>
        </p:nvGraphicFramePr>
        <p:xfrm>
          <a:off x="611188" y="3563938"/>
          <a:ext cx="44958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2" imgW="1385570" imgH="304800" progId="Equation.DSMT4">
                  <p:embed/>
                </p:oleObj>
              </mc:Choice>
              <mc:Fallback>
                <p:oleObj name="" r:id="rId2" imgW="1385570" imgH="304800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188" y="3563938"/>
                        <a:ext cx="4495800" cy="8905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3FF"/>
                          </a:gs>
                          <a:gs pos="50000">
                            <a:srgbClr val="FFFFFF"/>
                          </a:gs>
                          <a:gs pos="100000">
                            <a:srgbClr val="FFF3FF"/>
                          </a:gs>
                        </a:gsLst>
                        <a:lin ang="5400000" scaled="1"/>
                        <a:tileRect/>
                      </a:gradFill>
                      <a:ln w="19050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8" name="对象 154627"/>
          <p:cNvGraphicFramePr>
            <a:graphicFrameLocks noChangeAspect="1"/>
          </p:cNvGraphicFramePr>
          <p:nvPr/>
        </p:nvGraphicFramePr>
        <p:xfrm>
          <a:off x="1331913" y="1808163"/>
          <a:ext cx="22860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4" imgW="775970" imgH="241300" progId="Equation.3">
                  <p:embed/>
                </p:oleObj>
              </mc:Choice>
              <mc:Fallback>
                <p:oleObj name="" r:id="rId4" imgW="775970" imgH="2413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913" y="1808163"/>
                        <a:ext cx="2286000" cy="7080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3FF"/>
                          </a:gs>
                          <a:gs pos="50000">
                            <a:srgbClr val="FFFFFF"/>
                          </a:gs>
                          <a:gs pos="100000">
                            <a:srgbClr val="FFF3FF"/>
                          </a:gs>
                        </a:gsLst>
                        <a:lin ang="5400000" scaled="1"/>
                        <a:tileRect/>
                      </a:gradFill>
                      <a:ln w="19050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396" name="图片 154631" descr="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7305" y="455295"/>
            <a:ext cx="3429000" cy="2593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2604" name="Text Box 5"/>
          <p:cNvSpPr txBox="1"/>
          <p:nvPr/>
        </p:nvSpPr>
        <p:spPr>
          <a:xfrm>
            <a:off x="239395" y="5231765"/>
            <a:ext cx="420560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通量是标量，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可能小于零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 descr="下雨大伞图"/>
          <p:cNvPicPr>
            <a:picLocks noChangeAspect="1"/>
          </p:cNvPicPr>
          <p:nvPr/>
        </p:nvPicPr>
        <p:blipFill>
          <a:blip r:embed="rId7"/>
          <a:srcRect l="-2289" t="-2437" r="2289" b="2437"/>
          <a:stretch>
            <a:fillRect/>
          </a:stretch>
        </p:blipFill>
        <p:spPr>
          <a:xfrm>
            <a:off x="5626100" y="3362325"/>
            <a:ext cx="3469640" cy="34696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60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4">
                                            <p:txEl>
                                              <p:charRg st="17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604">
                                            <p:txEl>
                                              <p:charRg st="17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0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54628"/>
          <p:cNvGrpSpPr/>
          <p:nvPr/>
        </p:nvGrpSpPr>
        <p:grpSpPr>
          <a:xfrm>
            <a:off x="-19050" y="53975"/>
            <a:ext cx="3359150" cy="534988"/>
            <a:chOff x="0" y="0"/>
            <a:chExt cx="2116" cy="337"/>
          </a:xfrm>
        </p:grpSpPr>
        <p:sp>
          <p:nvSpPr>
            <p:cNvPr id="60418" name="文本框 154629"/>
            <p:cNvSpPr txBox="1"/>
            <p:nvPr/>
          </p:nvSpPr>
          <p:spPr>
            <a:xfrm>
              <a:off x="0" y="10"/>
              <a:ext cx="21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Blip>
                  <a:blip r:embed="rId1"/>
                </a:buBlip>
              </a:pPr>
              <a:r>
                <a:rPr lang="zh-CN" altLang="en-US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为封闭曲面时</a:t>
              </a:r>
              <a:endPara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0419" name="对象 154630"/>
            <p:cNvGraphicFramePr>
              <a:graphicFrameLocks noChangeAspect="1"/>
            </p:cNvGraphicFramePr>
            <p:nvPr/>
          </p:nvGraphicFramePr>
          <p:xfrm>
            <a:off x="336" y="0"/>
            <a:ext cx="26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" r:id="rId2" imgW="140335" imgH="178435" progId="Equation.3">
                    <p:embed/>
                  </p:oleObj>
                </mc:Choice>
                <mc:Fallback>
                  <p:oleObj name="" r:id="rId2" imgW="140335" imgH="178435" progId="Equation.3">
                    <p:embed/>
                    <p:pic>
                      <p:nvPicPr>
                        <p:cNvPr id="0" name="图片 329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36" y="0"/>
                          <a:ext cx="26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633" name="对象 154632"/>
          <p:cNvGraphicFramePr>
            <a:graphicFrameLocks noChangeAspect="1"/>
          </p:cNvGraphicFramePr>
          <p:nvPr/>
        </p:nvGraphicFramePr>
        <p:xfrm>
          <a:off x="933450" y="1384300"/>
          <a:ext cx="20256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4" imgW="775970" imgH="241300" progId="Equation.3">
                  <p:embed/>
                </p:oleObj>
              </mc:Choice>
              <mc:Fallback>
                <p:oleObj name="" r:id="rId4" imgW="775970" imgH="2413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3450" y="1384300"/>
                        <a:ext cx="2025650" cy="6302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DD"/>
                          </a:gs>
                          <a:gs pos="50000">
                            <a:srgbClr val="FFFFFF"/>
                          </a:gs>
                          <a:gs pos="100000">
                            <a:srgbClr val="FFFFDD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CC99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4" name="Object 5"/>
          <p:cNvGraphicFramePr/>
          <p:nvPr/>
        </p:nvGraphicFramePr>
        <p:xfrm>
          <a:off x="927100" y="2442845"/>
          <a:ext cx="20701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6" imgW="839470" imgH="305435" progId="Equation.3">
                  <p:embed/>
                </p:oleObj>
              </mc:Choice>
              <mc:Fallback>
                <p:oleObj name="" r:id="rId6" imgW="839470" imgH="305435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7100" y="2442845"/>
                        <a:ext cx="2070100" cy="665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/>
          <p:nvPr/>
        </p:nvGrpSpPr>
        <p:grpSpPr>
          <a:xfrm>
            <a:off x="5508625" y="1692275"/>
            <a:ext cx="1987550" cy="2220913"/>
            <a:chOff x="3574" y="853"/>
            <a:chExt cx="1367" cy="1528"/>
          </a:xfrm>
        </p:grpSpPr>
        <p:sp>
          <p:nvSpPr>
            <p:cNvPr id="60423" name="Freeform 7"/>
            <p:cNvSpPr/>
            <p:nvPr/>
          </p:nvSpPr>
          <p:spPr>
            <a:xfrm>
              <a:off x="3574" y="853"/>
              <a:ext cx="1367" cy="1528"/>
            </a:xfrm>
            <a:custGeom>
              <a:avLst/>
              <a:gdLst/>
              <a:ahLst/>
              <a:cxnLst>
                <a:cxn ang="0">
                  <a:pos x="706" y="17"/>
                </a:cxn>
                <a:cxn ang="0">
                  <a:pos x="311" y="175"/>
                </a:cxn>
                <a:cxn ang="0">
                  <a:pos x="514" y="525"/>
                </a:cxn>
                <a:cxn ang="0">
                  <a:pos x="458" y="852"/>
                </a:cxn>
                <a:cxn ang="0">
                  <a:pos x="221" y="988"/>
                </a:cxn>
                <a:cxn ang="0">
                  <a:pos x="164" y="1349"/>
                </a:cxn>
                <a:cxn ang="0">
                  <a:pos x="1203" y="1349"/>
                </a:cxn>
                <a:cxn ang="0">
                  <a:pos x="1147" y="276"/>
                </a:cxn>
                <a:cxn ang="0">
                  <a:pos x="706" y="17"/>
                </a:cxn>
              </a:cxnLst>
              <a:pathLst>
                <a:path w="1367" h="1528">
                  <a:moveTo>
                    <a:pt x="706" y="17"/>
                  </a:moveTo>
                  <a:cubicBezTo>
                    <a:pt x="567" y="0"/>
                    <a:pt x="343" y="90"/>
                    <a:pt x="311" y="175"/>
                  </a:cubicBezTo>
                  <a:cubicBezTo>
                    <a:pt x="279" y="260"/>
                    <a:pt x="490" y="412"/>
                    <a:pt x="514" y="525"/>
                  </a:cubicBezTo>
                  <a:cubicBezTo>
                    <a:pt x="538" y="638"/>
                    <a:pt x="507" y="775"/>
                    <a:pt x="458" y="852"/>
                  </a:cubicBezTo>
                  <a:cubicBezTo>
                    <a:pt x="409" y="929"/>
                    <a:pt x="270" y="905"/>
                    <a:pt x="221" y="988"/>
                  </a:cubicBezTo>
                  <a:cubicBezTo>
                    <a:pt x="172" y="1071"/>
                    <a:pt x="0" y="1289"/>
                    <a:pt x="164" y="1349"/>
                  </a:cubicBezTo>
                  <a:cubicBezTo>
                    <a:pt x="328" y="1409"/>
                    <a:pt x="1039" y="1528"/>
                    <a:pt x="1203" y="1349"/>
                  </a:cubicBezTo>
                  <a:cubicBezTo>
                    <a:pt x="1367" y="1170"/>
                    <a:pt x="1230" y="498"/>
                    <a:pt x="1147" y="276"/>
                  </a:cubicBezTo>
                  <a:cubicBezTo>
                    <a:pt x="1064" y="54"/>
                    <a:pt x="798" y="71"/>
                    <a:pt x="706" y="17"/>
                  </a:cubicBezTo>
                  <a:close/>
                </a:path>
              </a:pathLst>
            </a:custGeom>
            <a:solidFill>
              <a:schemeClr val="bg1"/>
            </a:solidFill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0424" name="Oval 8"/>
            <p:cNvSpPr/>
            <p:nvPr/>
          </p:nvSpPr>
          <p:spPr>
            <a:xfrm>
              <a:off x="4704" y="1584"/>
              <a:ext cx="144" cy="192"/>
            </a:xfrm>
            <a:prstGeom prst="ellipse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25" name="Oval 9"/>
            <p:cNvSpPr/>
            <p:nvPr/>
          </p:nvSpPr>
          <p:spPr>
            <a:xfrm>
              <a:off x="4128" y="864"/>
              <a:ext cx="240" cy="96"/>
            </a:xfrm>
            <a:prstGeom prst="ellipse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26" name="Oval 10"/>
            <p:cNvSpPr/>
            <p:nvPr/>
          </p:nvSpPr>
          <p:spPr>
            <a:xfrm rot="2863578">
              <a:off x="3792" y="1728"/>
              <a:ext cx="96" cy="192"/>
            </a:xfrm>
            <a:prstGeom prst="ellipse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11"/>
          <p:cNvGrpSpPr/>
          <p:nvPr/>
        </p:nvGrpSpPr>
        <p:grpSpPr>
          <a:xfrm>
            <a:off x="4410075" y="1700213"/>
            <a:ext cx="3662363" cy="2647950"/>
            <a:chOff x="2880" y="864"/>
            <a:chExt cx="2519" cy="1821"/>
          </a:xfrm>
        </p:grpSpPr>
        <p:sp>
          <p:nvSpPr>
            <p:cNvPr id="60428" name="Freeform 12"/>
            <p:cNvSpPr/>
            <p:nvPr/>
          </p:nvSpPr>
          <p:spPr>
            <a:xfrm>
              <a:off x="2976" y="864"/>
              <a:ext cx="2352" cy="216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768" y="72"/>
                </a:cxn>
                <a:cxn ang="0">
                  <a:pos x="1344" y="24"/>
                </a:cxn>
                <a:cxn ang="0">
                  <a:pos x="2352" y="216"/>
                </a:cxn>
              </a:cxnLst>
              <a:pathLst>
                <a:path w="2352" h="216">
                  <a:moveTo>
                    <a:pt x="0" y="120"/>
                  </a:moveTo>
                  <a:cubicBezTo>
                    <a:pt x="272" y="104"/>
                    <a:pt x="544" y="88"/>
                    <a:pt x="768" y="72"/>
                  </a:cubicBezTo>
                  <a:cubicBezTo>
                    <a:pt x="992" y="56"/>
                    <a:pt x="1080" y="0"/>
                    <a:pt x="1344" y="24"/>
                  </a:cubicBezTo>
                  <a:cubicBezTo>
                    <a:pt x="1608" y="48"/>
                    <a:pt x="1980" y="132"/>
                    <a:pt x="2352" y="216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0429" name="Freeform 13"/>
            <p:cNvSpPr/>
            <p:nvPr/>
          </p:nvSpPr>
          <p:spPr>
            <a:xfrm>
              <a:off x="2880" y="1152"/>
              <a:ext cx="2519" cy="346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912" y="7"/>
                </a:cxn>
                <a:cxn ang="0">
                  <a:pos x="1886" y="97"/>
                </a:cxn>
                <a:cxn ang="0">
                  <a:pos x="2519" y="346"/>
                </a:cxn>
              </a:cxnLst>
              <a:pathLst>
                <a:path w="2519" h="346">
                  <a:moveTo>
                    <a:pt x="0" y="55"/>
                  </a:moveTo>
                  <a:cubicBezTo>
                    <a:pt x="300" y="23"/>
                    <a:pt x="598" y="0"/>
                    <a:pt x="912" y="7"/>
                  </a:cubicBezTo>
                  <a:cubicBezTo>
                    <a:pt x="1226" y="14"/>
                    <a:pt x="1618" y="41"/>
                    <a:pt x="1886" y="97"/>
                  </a:cubicBezTo>
                  <a:cubicBezTo>
                    <a:pt x="2154" y="153"/>
                    <a:pt x="2387" y="294"/>
                    <a:pt x="2519" y="346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0430" name="Freeform 14"/>
            <p:cNvSpPr/>
            <p:nvPr/>
          </p:nvSpPr>
          <p:spPr>
            <a:xfrm>
              <a:off x="2928" y="1440"/>
              <a:ext cx="2400" cy="448"/>
            </a:xfrm>
            <a:custGeom>
              <a:avLst/>
              <a:gdLst/>
              <a:ahLst/>
              <a:cxnLst>
                <a:cxn ang="0">
                  <a:pos x="0" y="64"/>
                </a:cxn>
                <a:cxn ang="0">
                  <a:pos x="1152" y="64"/>
                </a:cxn>
                <a:cxn ang="0">
                  <a:pos x="2400" y="448"/>
                </a:cxn>
              </a:cxnLst>
              <a:pathLst>
                <a:path w="2400" h="448">
                  <a:moveTo>
                    <a:pt x="0" y="64"/>
                  </a:moveTo>
                  <a:cubicBezTo>
                    <a:pt x="376" y="32"/>
                    <a:pt x="752" y="0"/>
                    <a:pt x="1152" y="64"/>
                  </a:cubicBezTo>
                  <a:cubicBezTo>
                    <a:pt x="1552" y="128"/>
                    <a:pt x="1976" y="288"/>
                    <a:pt x="2400" y="448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0431" name="Freeform 15"/>
            <p:cNvSpPr/>
            <p:nvPr/>
          </p:nvSpPr>
          <p:spPr>
            <a:xfrm>
              <a:off x="2976" y="1776"/>
              <a:ext cx="2355" cy="5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0" y="124"/>
                </a:cxn>
                <a:cxn ang="0">
                  <a:pos x="2355" y="584"/>
                </a:cxn>
              </a:cxnLst>
              <a:pathLst>
                <a:path w="2355" h="584">
                  <a:moveTo>
                    <a:pt x="0" y="0"/>
                  </a:moveTo>
                  <a:cubicBezTo>
                    <a:pt x="203" y="21"/>
                    <a:pt x="827" y="27"/>
                    <a:pt x="1220" y="124"/>
                  </a:cubicBezTo>
                  <a:cubicBezTo>
                    <a:pt x="1613" y="221"/>
                    <a:pt x="2119" y="488"/>
                    <a:pt x="2355" y="58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0432" name="Freeform 16"/>
            <p:cNvSpPr/>
            <p:nvPr/>
          </p:nvSpPr>
          <p:spPr>
            <a:xfrm>
              <a:off x="2928" y="2064"/>
              <a:ext cx="2338" cy="62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68" y="102"/>
                </a:cxn>
                <a:cxn ang="0">
                  <a:pos x="1796" y="327"/>
                </a:cxn>
                <a:cxn ang="0">
                  <a:pos x="2338" y="621"/>
                </a:cxn>
              </a:cxnLst>
              <a:pathLst>
                <a:path w="2338" h="621">
                  <a:moveTo>
                    <a:pt x="0" y="0"/>
                  </a:moveTo>
                  <a:cubicBezTo>
                    <a:pt x="128" y="17"/>
                    <a:pt x="469" y="48"/>
                    <a:pt x="768" y="102"/>
                  </a:cubicBezTo>
                  <a:cubicBezTo>
                    <a:pt x="1067" y="156"/>
                    <a:pt x="1534" y="240"/>
                    <a:pt x="1796" y="327"/>
                  </a:cubicBezTo>
                  <a:cubicBezTo>
                    <a:pt x="2058" y="414"/>
                    <a:pt x="2225" y="560"/>
                    <a:pt x="2338" y="621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05491" name="Line 19"/>
          <p:cNvSpPr/>
          <p:nvPr/>
        </p:nvSpPr>
        <p:spPr>
          <a:xfrm>
            <a:off x="7343775" y="2967038"/>
            <a:ext cx="628650" cy="209550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5492" name="Line 20"/>
          <p:cNvSpPr/>
          <p:nvPr/>
        </p:nvSpPr>
        <p:spPr>
          <a:xfrm>
            <a:off x="7256463" y="2898775"/>
            <a:ext cx="698500" cy="1588"/>
          </a:xfrm>
          <a:prstGeom prst="line">
            <a:avLst/>
          </a:prstGeom>
          <a:ln w="28575" cap="flat" cmpd="sng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5493" name="Line 21"/>
          <p:cNvSpPr/>
          <p:nvPr/>
        </p:nvSpPr>
        <p:spPr>
          <a:xfrm>
            <a:off x="5997575" y="3122613"/>
            <a:ext cx="698500" cy="69850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5494" name="Line 22"/>
          <p:cNvSpPr/>
          <p:nvPr/>
        </p:nvSpPr>
        <p:spPr>
          <a:xfrm flipH="1" flipV="1">
            <a:off x="5367338" y="2898775"/>
            <a:ext cx="488950" cy="209550"/>
          </a:xfrm>
          <a:prstGeom prst="line">
            <a:avLst/>
          </a:prstGeom>
          <a:ln w="28575" cap="flat" cmpd="sng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5495" name="Text Box 23"/>
          <p:cNvSpPr txBox="1"/>
          <p:nvPr/>
        </p:nvSpPr>
        <p:spPr>
          <a:xfrm>
            <a:off x="476250" y="593725"/>
            <a:ext cx="74104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u="sng" dirty="0">
                <a:solidFill>
                  <a:srgbClr val="FF3300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规定</a:t>
            </a:r>
            <a:r>
              <a:rPr lang="zh-CN" altLang="en-US" sz="2400" dirty="0">
                <a:latin typeface="Bookman Old Style" panose="02050604050505020204" pitchFamily="18" charset="0"/>
                <a:ea typeface="宋体" panose="02010600030101010101" pitchFamily="2" charset="-122"/>
              </a:rPr>
              <a:t>：法线的正方向为指向闭合曲面的外侧。</a:t>
            </a:r>
            <a:endParaRPr lang="zh-CN" altLang="en-US" sz="2400" dirty="0"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sp>
        <p:nvSpPr>
          <p:cNvPr id="105489" name="Line 17"/>
          <p:cNvSpPr/>
          <p:nvPr/>
        </p:nvSpPr>
        <p:spPr>
          <a:xfrm>
            <a:off x="6462713" y="1700213"/>
            <a:ext cx="698500" cy="1587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5490" name="Line 18"/>
          <p:cNvSpPr/>
          <p:nvPr/>
        </p:nvSpPr>
        <p:spPr>
          <a:xfrm flipV="1">
            <a:off x="6443663" y="1206500"/>
            <a:ext cx="0" cy="533400"/>
          </a:xfrm>
          <a:prstGeom prst="line">
            <a:avLst/>
          </a:prstGeom>
          <a:ln w="28575" cap="flat" cmpd="sng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161820" name="Object 28"/>
          <p:cNvGraphicFramePr/>
          <p:nvPr/>
        </p:nvGraphicFramePr>
        <p:xfrm>
          <a:off x="8104188" y="2843213"/>
          <a:ext cx="10398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8" imgW="533400" imgH="228600" progId="Equation.3">
                  <p:embed/>
                </p:oleObj>
              </mc:Choice>
              <mc:Fallback>
                <p:oleObj name="" r:id="rId8" imgW="533400" imgH="2286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04188" y="2843213"/>
                        <a:ext cx="1039812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1" name="Object 29"/>
          <p:cNvGraphicFramePr/>
          <p:nvPr/>
        </p:nvGraphicFramePr>
        <p:xfrm>
          <a:off x="4572000" y="3068638"/>
          <a:ext cx="10398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10" imgW="533400" imgH="228600" progId="Equation.3">
                  <p:embed/>
                </p:oleObj>
              </mc:Choice>
              <mc:Fallback>
                <p:oleObj name="" r:id="rId10" imgW="533400" imgH="2286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0" y="3068638"/>
                        <a:ext cx="1039813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2" name="Object 30"/>
          <p:cNvGraphicFramePr/>
          <p:nvPr/>
        </p:nvGraphicFramePr>
        <p:xfrm>
          <a:off x="6551613" y="1179513"/>
          <a:ext cx="10398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12" imgW="533400" imgH="228600" progId="Equation.3">
                  <p:embed/>
                </p:oleObj>
              </mc:Choice>
              <mc:Fallback>
                <p:oleObj name="" r:id="rId12" imgW="533400" imgH="2286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1613" y="1179513"/>
                        <a:ext cx="1039812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"/>
          <p:cNvGraphicFramePr/>
          <p:nvPr/>
        </p:nvGraphicFramePr>
        <p:xfrm>
          <a:off x="476250" y="4100513"/>
          <a:ext cx="11255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14" imgW="457835" imgH="229235" progId="Equation.3">
                  <p:embed/>
                </p:oleObj>
              </mc:Choice>
              <mc:Fallback>
                <p:oleObj name="" r:id="rId14" imgW="457835" imgH="229235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6250" y="4100513"/>
                        <a:ext cx="1125538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/>
          <p:cNvGraphicFramePr/>
          <p:nvPr/>
        </p:nvGraphicFramePr>
        <p:xfrm>
          <a:off x="476250" y="4732338"/>
          <a:ext cx="11699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6" imgW="457835" imgH="229235" progId="Equation.3">
                  <p:embed/>
                </p:oleObj>
              </mc:Choice>
              <mc:Fallback>
                <p:oleObj name="" r:id="rId16" imgW="457835" imgH="229235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6250" y="4732338"/>
                        <a:ext cx="1169988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3"/>
          <p:cNvGraphicFramePr/>
          <p:nvPr/>
        </p:nvGraphicFramePr>
        <p:xfrm>
          <a:off x="520700" y="5272088"/>
          <a:ext cx="1216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18" imgW="457835" imgH="229235" progId="Equation.3">
                  <p:embed/>
                </p:oleObj>
              </mc:Choice>
              <mc:Fallback>
                <p:oleObj name="" r:id="rId18" imgW="457835" imgH="229235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0700" y="5272088"/>
                        <a:ext cx="121602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26" name="AutoShape 34"/>
          <p:cNvSpPr/>
          <p:nvPr/>
        </p:nvSpPr>
        <p:spPr>
          <a:xfrm>
            <a:off x="71438" y="4371975"/>
            <a:ext cx="360362" cy="1214438"/>
          </a:xfrm>
          <a:prstGeom prst="leftBrace">
            <a:avLst>
              <a:gd name="adj1" fmla="val 27288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1827" name="Text Box 35"/>
          <p:cNvSpPr txBox="1"/>
          <p:nvPr/>
        </p:nvSpPr>
        <p:spPr>
          <a:xfrm>
            <a:off x="1949450" y="4144963"/>
            <a:ext cx="1304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净穿出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1828" name="Text Box 36"/>
          <p:cNvSpPr txBox="1"/>
          <p:nvPr/>
        </p:nvSpPr>
        <p:spPr>
          <a:xfrm>
            <a:off x="1874838" y="5353050"/>
            <a:ext cx="1304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净穿入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1829" name="Text Box 37"/>
          <p:cNvSpPr txBox="1"/>
          <p:nvPr/>
        </p:nvSpPr>
        <p:spPr>
          <a:xfrm>
            <a:off x="1876425" y="4733925"/>
            <a:ext cx="202406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穿入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穿出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" name="Group 72"/>
          <p:cNvGrpSpPr/>
          <p:nvPr/>
        </p:nvGrpSpPr>
        <p:grpSpPr>
          <a:xfrm>
            <a:off x="4706938" y="3968750"/>
            <a:ext cx="1593850" cy="1543050"/>
            <a:chOff x="2653" y="2358"/>
            <a:chExt cx="1004" cy="972"/>
          </a:xfrm>
        </p:grpSpPr>
        <p:sp>
          <p:nvSpPr>
            <p:cNvPr id="60452" name="椭圆 288790"/>
            <p:cNvSpPr/>
            <p:nvPr/>
          </p:nvSpPr>
          <p:spPr>
            <a:xfrm>
              <a:off x="2880" y="2585"/>
              <a:ext cx="570" cy="570"/>
            </a:xfrm>
            <a:prstGeom prst="ellipse">
              <a:avLst/>
            </a:prstGeom>
            <a:noFill/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53" name="文本框 288792"/>
            <p:cNvSpPr txBox="1"/>
            <p:nvPr/>
          </p:nvSpPr>
          <p:spPr>
            <a:xfrm>
              <a:off x="2653" y="2907"/>
              <a:ext cx="25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54" name="直接连接符 288794"/>
            <p:cNvSpPr/>
            <p:nvPr/>
          </p:nvSpPr>
          <p:spPr>
            <a:xfrm>
              <a:off x="2655" y="2862"/>
              <a:ext cx="1002" cy="0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0455" name="直接连接符 288795"/>
            <p:cNvSpPr/>
            <p:nvPr/>
          </p:nvSpPr>
          <p:spPr>
            <a:xfrm>
              <a:off x="3153" y="2358"/>
              <a:ext cx="0" cy="972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0456" name="直接连接符 288796"/>
            <p:cNvSpPr/>
            <p:nvPr/>
          </p:nvSpPr>
          <p:spPr>
            <a:xfrm flipH="1">
              <a:off x="2823" y="2500"/>
              <a:ext cx="714" cy="714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0457" name="直接连接符 288797"/>
            <p:cNvSpPr/>
            <p:nvPr/>
          </p:nvSpPr>
          <p:spPr>
            <a:xfrm>
              <a:off x="2763" y="2562"/>
              <a:ext cx="786" cy="612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0458" name="流程图: 或者 288798"/>
            <p:cNvSpPr/>
            <p:nvPr/>
          </p:nvSpPr>
          <p:spPr>
            <a:xfrm>
              <a:off x="3078" y="2787"/>
              <a:ext cx="138" cy="138"/>
            </a:xfrm>
            <a:prstGeom prst="flowChartOr">
              <a:avLst/>
            </a:prstGeom>
            <a:gradFill rotWithShape="1">
              <a:gsLst>
                <a:gs pos="0">
                  <a:srgbClr val="CC0000"/>
                </a:gs>
                <a:gs pos="100000">
                  <a:srgbClr val="5E0000"/>
                </a:gs>
              </a:gsLst>
              <a:path path="shape">
                <a:fillToRect l="50000" t="50000" r="50000" b="50000"/>
              </a:path>
              <a:tileRect/>
            </a:gradFill>
            <a:ln w="190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73"/>
          <p:cNvGrpSpPr/>
          <p:nvPr/>
        </p:nvGrpSpPr>
        <p:grpSpPr>
          <a:xfrm>
            <a:off x="2997200" y="5003800"/>
            <a:ext cx="1814513" cy="1709738"/>
            <a:chOff x="4184" y="2701"/>
            <a:chExt cx="1143" cy="1077"/>
          </a:xfrm>
        </p:grpSpPr>
        <p:sp>
          <p:nvSpPr>
            <p:cNvPr id="60460" name="椭圆 288790"/>
            <p:cNvSpPr/>
            <p:nvPr/>
          </p:nvSpPr>
          <p:spPr>
            <a:xfrm>
              <a:off x="4505" y="2925"/>
              <a:ext cx="570" cy="570"/>
            </a:xfrm>
            <a:prstGeom prst="ellipse">
              <a:avLst/>
            </a:prstGeom>
            <a:noFill/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61" name="文本框 288792"/>
            <p:cNvSpPr txBox="1"/>
            <p:nvPr/>
          </p:nvSpPr>
          <p:spPr>
            <a:xfrm>
              <a:off x="4278" y="3246"/>
              <a:ext cx="25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0462" name="Group 58"/>
            <p:cNvGrpSpPr/>
            <p:nvPr/>
          </p:nvGrpSpPr>
          <p:grpSpPr>
            <a:xfrm>
              <a:off x="4732" y="3155"/>
              <a:ext cx="113" cy="114"/>
              <a:chOff x="3929" y="3719"/>
              <a:chExt cx="113" cy="114"/>
            </a:xfrm>
          </p:grpSpPr>
          <p:sp>
            <p:nvSpPr>
              <p:cNvPr id="60463" name="Oval 56"/>
              <p:cNvSpPr/>
              <p:nvPr/>
            </p:nvSpPr>
            <p:spPr>
              <a:xfrm>
                <a:off x="3929" y="3719"/>
                <a:ext cx="113" cy="114"/>
              </a:xfrm>
              <a:prstGeom prst="ellipse">
                <a:avLst/>
              </a:prstGeom>
              <a:solidFill>
                <a:srgbClr val="A5002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464" name="Line 57"/>
              <p:cNvSpPr/>
              <p:nvPr/>
            </p:nvSpPr>
            <p:spPr>
              <a:xfrm>
                <a:off x="3929" y="3776"/>
                <a:ext cx="113" cy="0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0465" name="Line 59"/>
            <p:cNvSpPr/>
            <p:nvPr/>
          </p:nvSpPr>
          <p:spPr>
            <a:xfrm>
              <a:off x="4788" y="2701"/>
              <a:ext cx="0" cy="454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0466" name="Line 60"/>
            <p:cNvSpPr/>
            <p:nvPr/>
          </p:nvSpPr>
          <p:spPr>
            <a:xfrm flipH="1">
              <a:off x="4845" y="3212"/>
              <a:ext cx="482" cy="0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0467" name="Line 61"/>
            <p:cNvSpPr/>
            <p:nvPr/>
          </p:nvSpPr>
          <p:spPr>
            <a:xfrm flipH="1" flipV="1">
              <a:off x="4790" y="3268"/>
              <a:ext cx="0" cy="510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0468" name="Line 62"/>
            <p:cNvSpPr/>
            <p:nvPr/>
          </p:nvSpPr>
          <p:spPr>
            <a:xfrm>
              <a:off x="4184" y="3218"/>
              <a:ext cx="538" cy="0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0469" name="Line 63"/>
            <p:cNvSpPr/>
            <p:nvPr/>
          </p:nvSpPr>
          <p:spPr>
            <a:xfrm flipH="1">
              <a:off x="4836" y="2858"/>
              <a:ext cx="397" cy="312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0470" name="Line 64"/>
            <p:cNvSpPr/>
            <p:nvPr/>
          </p:nvSpPr>
          <p:spPr>
            <a:xfrm flipH="1" flipV="1">
              <a:off x="4827" y="3255"/>
              <a:ext cx="340" cy="397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0471" name="Line 65"/>
            <p:cNvSpPr/>
            <p:nvPr/>
          </p:nvSpPr>
          <p:spPr>
            <a:xfrm flipV="1">
              <a:off x="4400" y="3264"/>
              <a:ext cx="341" cy="341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0472" name="Line 66"/>
            <p:cNvSpPr/>
            <p:nvPr/>
          </p:nvSpPr>
          <p:spPr>
            <a:xfrm>
              <a:off x="4363" y="2897"/>
              <a:ext cx="369" cy="284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13" name="Group 75"/>
          <p:cNvGrpSpPr/>
          <p:nvPr/>
        </p:nvGrpSpPr>
        <p:grpSpPr>
          <a:xfrm>
            <a:off x="6011863" y="5094288"/>
            <a:ext cx="2041525" cy="1401762"/>
            <a:chOff x="1775" y="3437"/>
            <a:chExt cx="1286" cy="883"/>
          </a:xfrm>
        </p:grpSpPr>
        <p:sp>
          <p:nvSpPr>
            <p:cNvPr id="60474" name="Line 67"/>
            <p:cNvSpPr/>
            <p:nvPr/>
          </p:nvSpPr>
          <p:spPr>
            <a:xfrm flipV="1">
              <a:off x="1775" y="3777"/>
              <a:ext cx="1276" cy="1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0475" name="Line 68"/>
            <p:cNvSpPr/>
            <p:nvPr/>
          </p:nvSpPr>
          <p:spPr>
            <a:xfrm flipV="1">
              <a:off x="1775" y="3919"/>
              <a:ext cx="1276" cy="1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0476" name="Line 69"/>
            <p:cNvSpPr/>
            <p:nvPr/>
          </p:nvSpPr>
          <p:spPr>
            <a:xfrm flipV="1">
              <a:off x="1775" y="4060"/>
              <a:ext cx="1276" cy="1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0477" name="Line 70"/>
            <p:cNvSpPr/>
            <p:nvPr/>
          </p:nvSpPr>
          <p:spPr>
            <a:xfrm flipV="1">
              <a:off x="1785" y="4202"/>
              <a:ext cx="1276" cy="1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0478" name="Freeform 71"/>
            <p:cNvSpPr/>
            <p:nvPr/>
          </p:nvSpPr>
          <p:spPr>
            <a:xfrm>
              <a:off x="2030" y="3635"/>
              <a:ext cx="813" cy="685"/>
            </a:xfrm>
            <a:custGeom>
              <a:avLst/>
              <a:gdLst/>
              <a:ahLst/>
              <a:cxnLst>
                <a:cxn ang="0">
                  <a:pos x="302" y="666"/>
                </a:cxn>
                <a:cxn ang="0">
                  <a:pos x="132" y="525"/>
                </a:cxn>
                <a:cxn ang="0">
                  <a:pos x="47" y="241"/>
                </a:cxn>
                <a:cxn ang="0">
                  <a:pos x="416" y="14"/>
                </a:cxn>
                <a:cxn ang="0">
                  <a:pos x="756" y="156"/>
                </a:cxn>
                <a:cxn ang="0">
                  <a:pos x="756" y="411"/>
                </a:cxn>
                <a:cxn ang="0">
                  <a:pos x="643" y="638"/>
                </a:cxn>
                <a:cxn ang="0">
                  <a:pos x="416" y="638"/>
                </a:cxn>
                <a:cxn ang="0">
                  <a:pos x="302" y="666"/>
                </a:cxn>
              </a:cxnLst>
              <a:pathLst>
                <a:path w="813" h="685">
                  <a:moveTo>
                    <a:pt x="302" y="666"/>
                  </a:moveTo>
                  <a:cubicBezTo>
                    <a:pt x="255" y="647"/>
                    <a:pt x="175" y="596"/>
                    <a:pt x="132" y="525"/>
                  </a:cubicBezTo>
                  <a:cubicBezTo>
                    <a:pt x="89" y="454"/>
                    <a:pt x="0" y="326"/>
                    <a:pt x="47" y="241"/>
                  </a:cubicBezTo>
                  <a:cubicBezTo>
                    <a:pt x="94" y="156"/>
                    <a:pt x="298" y="28"/>
                    <a:pt x="416" y="14"/>
                  </a:cubicBezTo>
                  <a:cubicBezTo>
                    <a:pt x="534" y="0"/>
                    <a:pt x="699" y="90"/>
                    <a:pt x="756" y="156"/>
                  </a:cubicBezTo>
                  <a:cubicBezTo>
                    <a:pt x="813" y="222"/>
                    <a:pt x="775" y="331"/>
                    <a:pt x="756" y="411"/>
                  </a:cubicBezTo>
                  <a:cubicBezTo>
                    <a:pt x="737" y="491"/>
                    <a:pt x="700" y="600"/>
                    <a:pt x="643" y="638"/>
                  </a:cubicBezTo>
                  <a:cubicBezTo>
                    <a:pt x="586" y="676"/>
                    <a:pt x="473" y="638"/>
                    <a:pt x="416" y="638"/>
                  </a:cubicBezTo>
                  <a:cubicBezTo>
                    <a:pt x="359" y="638"/>
                    <a:pt x="349" y="685"/>
                    <a:pt x="302" y="666"/>
                  </a:cubicBezTo>
                  <a:close/>
                </a:path>
              </a:pathLst>
            </a:custGeom>
            <a:noFill/>
            <a:ln w="9525" cap="flat" cmpd="sng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0479" name="Text Box 74"/>
            <p:cNvSpPr txBox="1"/>
            <p:nvPr/>
          </p:nvSpPr>
          <p:spPr>
            <a:xfrm>
              <a:off x="2653" y="3437"/>
              <a:ext cx="25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5" name="Line 17"/>
          <p:cNvSpPr/>
          <p:nvPr/>
        </p:nvSpPr>
        <p:spPr>
          <a:xfrm>
            <a:off x="7905750" y="627063"/>
            <a:ext cx="698500" cy="1587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6" name="Line 20"/>
          <p:cNvSpPr/>
          <p:nvPr/>
        </p:nvSpPr>
        <p:spPr>
          <a:xfrm>
            <a:off x="7918450" y="1206500"/>
            <a:ext cx="698500" cy="1588"/>
          </a:xfrm>
          <a:prstGeom prst="line">
            <a:avLst/>
          </a:prstGeom>
          <a:ln w="28575" cap="flat" cmpd="sng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10" name="Object 65"/>
          <p:cNvGraphicFramePr/>
          <p:nvPr/>
        </p:nvGraphicFramePr>
        <p:xfrm>
          <a:off x="8623300" y="361950"/>
          <a:ext cx="5207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20" imgW="152400" imgH="203200" progId="Equation.3">
                  <p:embed/>
                </p:oleObj>
              </mc:Choice>
              <mc:Fallback>
                <p:oleObj name="" r:id="rId20" imgW="152400" imgH="2032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23300" y="361950"/>
                        <a:ext cx="520700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6"/>
          <p:cNvGraphicFramePr/>
          <p:nvPr/>
        </p:nvGraphicFramePr>
        <p:xfrm>
          <a:off x="8661400" y="984250"/>
          <a:ext cx="311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22" imgW="127000" imgH="177165" progId="Equation.3">
                  <p:embed/>
                </p:oleObj>
              </mc:Choice>
              <mc:Fallback>
                <p:oleObj name="" r:id="rId22" imgW="127000" imgH="177165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661400" y="984250"/>
                        <a:ext cx="31115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0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6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6182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95" grpId="0"/>
      <p:bldP spid="161826" grpId="0" bldLvl="0" animBg="1"/>
      <p:bldP spid="161827" grpId="0"/>
      <p:bldP spid="1618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灯片编号占位符 3"/>
          <p:cNvSpPr txBox="1">
            <a:spLocks noGrp="1"/>
          </p:cNvSpPr>
          <p:nvPr/>
        </p:nvSpPr>
        <p:spPr>
          <a:xfrm>
            <a:off x="7010400" y="6408738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465138" y="434975"/>
            <a:ext cx="8210550" cy="1570038"/>
            <a:chOff x="162" y="138"/>
            <a:chExt cx="5172" cy="989"/>
          </a:xfrm>
        </p:grpSpPr>
        <p:sp>
          <p:nvSpPr>
            <p:cNvPr id="61443" name="Rectangle 5"/>
            <p:cNvSpPr/>
            <p:nvPr/>
          </p:nvSpPr>
          <p:spPr>
            <a:xfrm>
              <a:off x="162" y="138"/>
              <a:ext cx="214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/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在均匀电场中，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44" name="Object 6"/>
            <p:cNvGraphicFramePr/>
            <p:nvPr/>
          </p:nvGraphicFramePr>
          <p:xfrm>
            <a:off x="2109" y="174"/>
            <a:ext cx="217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" r:id="rId1" imgW="1638300" imgH="228600" progId="Equation.3">
                    <p:embed/>
                  </p:oleObj>
                </mc:Choice>
                <mc:Fallback>
                  <p:oleObj name="" r:id="rId1" imgW="1638300" imgH="228600" progId="Equation.3">
                    <p:embed/>
                    <p:pic>
                      <p:nvPicPr>
                        <p:cNvPr id="0" name="图片 330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09" y="174"/>
                          <a:ext cx="2176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5" name="Text Box 7"/>
            <p:cNvSpPr txBox="1"/>
            <p:nvPr/>
          </p:nvSpPr>
          <p:spPr>
            <a:xfrm>
              <a:off x="4151" y="150"/>
              <a:ext cx="115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单位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N/C)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46" name="Rectangle 8"/>
            <p:cNvSpPr/>
            <p:nvPr/>
          </p:nvSpPr>
          <p:spPr>
            <a:xfrm>
              <a:off x="186" y="423"/>
              <a:ext cx="5148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通过平面                                    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单位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电通量是多少？     在垂直于     的平面上的投影是多少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47" name="Object 9"/>
            <p:cNvGraphicFramePr/>
            <p:nvPr/>
          </p:nvGraphicFramePr>
          <p:xfrm>
            <a:off x="1191" y="468"/>
            <a:ext cx="2087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3" imgW="1587500" imgH="228600" progId="Equation.3">
                    <p:embed/>
                  </p:oleObj>
                </mc:Choice>
                <mc:Fallback>
                  <p:oleObj name="" r:id="rId3" imgW="1587500" imgH="228600" progId="Equation.3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91" y="468"/>
                          <a:ext cx="2087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8" name="Object 10"/>
            <p:cNvGraphicFramePr/>
            <p:nvPr/>
          </p:nvGraphicFramePr>
          <p:xfrm>
            <a:off x="1116" y="792"/>
            <a:ext cx="30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" r:id="rId5" imgW="243205" imgH="204470" progId="Equation.3">
                    <p:embed/>
                  </p:oleObj>
                </mc:Choice>
                <mc:Fallback>
                  <p:oleObj name="" r:id="rId5" imgW="243205" imgH="204470" progId="Equation.3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16" y="792"/>
                          <a:ext cx="306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9" name="Object 11"/>
            <p:cNvGraphicFramePr/>
            <p:nvPr/>
          </p:nvGraphicFramePr>
          <p:xfrm>
            <a:off x="2348" y="798"/>
            <a:ext cx="22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" r:id="rId7" imgW="166370" imgH="192405" progId="Equation.3">
                    <p:embed/>
                  </p:oleObj>
                </mc:Choice>
                <mc:Fallback>
                  <p:oleObj name="" r:id="rId7" imgW="166370" imgH="192405" progId="Equation.3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48" y="798"/>
                          <a:ext cx="225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/>
          <p:nvPr/>
        </p:nvGrpSpPr>
        <p:grpSpPr>
          <a:xfrm>
            <a:off x="630238" y="2036763"/>
            <a:ext cx="1216025" cy="519112"/>
            <a:chOff x="142" y="2016"/>
            <a:chExt cx="766" cy="327"/>
          </a:xfrm>
        </p:grpSpPr>
        <p:sp>
          <p:nvSpPr>
            <p:cNvPr id="61451" name="Text Box 13"/>
            <p:cNvSpPr txBox="1"/>
            <p:nvPr/>
          </p:nvSpPr>
          <p:spPr>
            <a:xfrm>
              <a:off x="142" y="2016"/>
              <a:ext cx="5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解：</a:t>
              </a:r>
              <a:endPara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2" name="Text Box 14"/>
            <p:cNvSpPr txBox="1"/>
            <p:nvPr/>
          </p:nvSpPr>
          <p:spPr>
            <a:xfrm>
              <a:off x="530" y="2016"/>
              <a:ext cx="3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1)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55662" name="Object 15"/>
          <p:cNvGraphicFramePr/>
          <p:nvPr/>
        </p:nvGraphicFramePr>
        <p:xfrm>
          <a:off x="1966913" y="2071688"/>
          <a:ext cx="15446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" r:id="rId9" imgW="776605" imgH="241935" progId="Equation.3">
                  <p:embed/>
                </p:oleObj>
              </mc:Choice>
              <mc:Fallback>
                <p:oleObj name="" r:id="rId9" imgW="776605" imgH="241935" progId="Equation.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6913" y="2071688"/>
                        <a:ext cx="1544637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3" name="Object 16"/>
          <p:cNvGraphicFramePr/>
          <p:nvPr/>
        </p:nvGraphicFramePr>
        <p:xfrm>
          <a:off x="2373313" y="2630488"/>
          <a:ext cx="37814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" r:id="rId11" imgW="1663065" imgH="241300" progId="Equation.3">
                  <p:embed/>
                </p:oleObj>
              </mc:Choice>
              <mc:Fallback>
                <p:oleObj name="" r:id="rId11" imgW="1663065" imgH="241300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3313" y="2630488"/>
                        <a:ext cx="3781425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4" name="Object 17"/>
          <p:cNvGraphicFramePr/>
          <p:nvPr/>
        </p:nvGraphicFramePr>
        <p:xfrm>
          <a:off x="2416175" y="3300413"/>
          <a:ext cx="47339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13" imgW="2078990" imgH="177800" progId="Equation.3">
                  <p:embed/>
                </p:oleObj>
              </mc:Choice>
              <mc:Fallback>
                <p:oleObj name="" r:id="rId13" imgW="2078990" imgH="17780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6175" y="3300413"/>
                        <a:ext cx="4733925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4" name="Text Box 18"/>
          <p:cNvSpPr txBox="1"/>
          <p:nvPr/>
        </p:nvSpPr>
        <p:spPr>
          <a:xfrm>
            <a:off x="2376488" y="3827463"/>
            <a:ext cx="19208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528 (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·m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6515" name="Text Box 19"/>
          <p:cNvSpPr txBox="1"/>
          <p:nvPr/>
        </p:nvSpPr>
        <p:spPr>
          <a:xfrm>
            <a:off x="1162050" y="4662488"/>
            <a:ext cx="6000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5667" name="Object 20"/>
          <p:cNvGraphicFramePr/>
          <p:nvPr/>
        </p:nvGraphicFramePr>
        <p:xfrm>
          <a:off x="1790700" y="4683125"/>
          <a:ext cx="46561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15" imgW="2069465" imgH="241300" progId="Equation.3">
                  <p:embed/>
                </p:oleObj>
              </mc:Choice>
              <mc:Fallback>
                <p:oleObj name="" r:id="rId15" imgW="2069465" imgH="241300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90700" y="4683125"/>
                        <a:ext cx="4656138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8" name="Object 21"/>
          <p:cNvGraphicFramePr/>
          <p:nvPr/>
        </p:nvGraphicFramePr>
        <p:xfrm>
          <a:off x="1587500" y="5649913"/>
          <a:ext cx="329088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17" imgW="1802765" imgH="482600" progId="Equation.3">
                  <p:embed/>
                </p:oleObj>
              </mc:Choice>
              <mc:Fallback>
                <p:oleObj name="" r:id="rId17" imgW="1802765" imgH="4826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87500" y="5649913"/>
                        <a:ext cx="3290888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9" name="Object 22"/>
          <p:cNvGraphicFramePr/>
          <p:nvPr/>
        </p:nvGraphicFramePr>
        <p:xfrm>
          <a:off x="4902200" y="5681663"/>
          <a:ext cx="12080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19" imgW="610870" imgH="394335" progId="Equation.3">
                  <p:embed/>
                </p:oleObj>
              </mc:Choice>
              <mc:Fallback>
                <p:oleObj name="" r:id="rId19" imgW="610870" imgH="394335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02200" y="5681663"/>
                        <a:ext cx="1208088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9" name="Text Box 23"/>
          <p:cNvSpPr txBox="1"/>
          <p:nvPr/>
        </p:nvSpPr>
        <p:spPr>
          <a:xfrm>
            <a:off x="6183313" y="5862638"/>
            <a:ext cx="18430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1.088(m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4" grpId="0"/>
      <p:bldP spid="106515" grpId="0"/>
      <p:bldP spid="1065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灯片编号占位符 3"/>
          <p:cNvSpPr txBox="1">
            <a:spLocks noGrp="1"/>
          </p:cNvSpPr>
          <p:nvPr/>
        </p:nvSpPr>
        <p:spPr>
          <a:xfrm>
            <a:off x="7010400" y="6408738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7524" name="Text Box 4"/>
          <p:cNvSpPr txBox="1"/>
          <p:nvPr/>
        </p:nvSpPr>
        <p:spPr>
          <a:xfrm>
            <a:off x="912813" y="746125"/>
            <a:ext cx="55403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均匀电场中一半球面的电通量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1409700" y="1614488"/>
            <a:ext cx="2392363" cy="3124200"/>
            <a:chOff x="3312" y="1104"/>
            <a:chExt cx="1507" cy="1968"/>
          </a:xfrm>
        </p:grpSpPr>
        <p:grpSp>
          <p:nvGrpSpPr>
            <p:cNvPr id="62468" name="Group 6"/>
            <p:cNvGrpSpPr/>
            <p:nvPr/>
          </p:nvGrpSpPr>
          <p:grpSpPr>
            <a:xfrm>
              <a:off x="3312" y="1104"/>
              <a:ext cx="1507" cy="1968"/>
              <a:chOff x="3312" y="1104"/>
              <a:chExt cx="1507" cy="1968"/>
            </a:xfrm>
          </p:grpSpPr>
          <p:sp>
            <p:nvSpPr>
              <p:cNvPr id="62469" name="Arc 7"/>
              <p:cNvSpPr/>
              <p:nvPr/>
            </p:nvSpPr>
            <p:spPr>
              <a:xfrm>
                <a:off x="3312" y="1632"/>
                <a:ext cx="1489" cy="700"/>
              </a:xfrm>
              <a:custGeom>
                <a:avLst/>
                <a:gdLst/>
                <a:ahLst/>
                <a:cxnLst>
                  <a:cxn ang="0">
                    <a:pos x="0" y="700"/>
                  </a:cxn>
                  <a:cxn ang="0">
                    <a:pos x="0" y="680"/>
                  </a:cxn>
                  <a:cxn ang="0">
                    <a:pos x="745" y="0"/>
                  </a:cxn>
                  <a:cxn ang="0">
                    <a:pos x="1489" y="680"/>
                  </a:cxn>
                  <a:cxn ang="0">
                    <a:pos x="0" y="700"/>
                  </a:cxn>
                  <a:cxn ang="0">
                    <a:pos x="0" y="680"/>
                  </a:cxn>
                  <a:cxn ang="0">
                    <a:pos x="745" y="0"/>
                  </a:cxn>
                  <a:cxn ang="0">
                    <a:pos x="1489" y="680"/>
                  </a:cxn>
                  <a:cxn ang="0">
                    <a:pos x="745" y="680"/>
                  </a:cxn>
                </a:cxnLst>
                <a:pathLst>
                  <a:path w="43200" h="22223" fill="none">
                    <a:moveTo>
                      <a:pt x="8" y="22223"/>
                    </a:moveTo>
                    <a:cubicBezTo>
                      <a:pt x="2" y="22015"/>
                      <a:pt x="0" y="2180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223" stroke="0">
                    <a:moveTo>
                      <a:pt x="8" y="22223"/>
                    </a:moveTo>
                    <a:cubicBezTo>
                      <a:pt x="2" y="22015"/>
                      <a:pt x="0" y="2180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2470" name="Arc 8"/>
              <p:cNvSpPr/>
              <p:nvPr/>
            </p:nvSpPr>
            <p:spPr>
              <a:xfrm>
                <a:off x="3313" y="2018"/>
                <a:ext cx="1506" cy="529"/>
              </a:xfrm>
              <a:custGeom>
                <a:avLst/>
                <a:gdLst/>
                <a:ahLst/>
                <a:cxnLst>
                  <a:cxn ang="0">
                    <a:pos x="0" y="297"/>
                  </a:cxn>
                  <a:cxn ang="0">
                    <a:pos x="778" y="0"/>
                  </a:cxn>
                  <a:cxn ang="0">
                    <a:pos x="1506" y="242"/>
                  </a:cxn>
                  <a:cxn ang="0">
                    <a:pos x="0" y="297"/>
                  </a:cxn>
                  <a:cxn ang="0">
                    <a:pos x="778" y="0"/>
                  </a:cxn>
                  <a:cxn ang="0">
                    <a:pos x="1506" y="242"/>
                  </a:cxn>
                  <a:cxn ang="0">
                    <a:pos x="778" y="529"/>
                  </a:cxn>
                </a:cxnLst>
                <a:pathLst>
                  <a:path w="37560" h="21600" fill="none">
                    <a:moveTo>
                      <a:pt x="-1" y="12107"/>
                    </a:moveTo>
                    <a:cubicBezTo>
                      <a:pt x="3624" y="4698"/>
                      <a:pt x="11153" y="-1"/>
                      <a:pt x="19402" y="0"/>
                    </a:cubicBezTo>
                    <a:cubicBezTo>
                      <a:pt x="26744" y="0"/>
                      <a:pt x="33583" y="3729"/>
                      <a:pt x="37560" y="9901"/>
                    </a:cubicBezTo>
                  </a:path>
                  <a:path w="37560" h="21600" stroke="0">
                    <a:moveTo>
                      <a:pt x="-1" y="12107"/>
                    </a:moveTo>
                    <a:cubicBezTo>
                      <a:pt x="3624" y="4698"/>
                      <a:pt x="11153" y="-1"/>
                      <a:pt x="19402" y="0"/>
                    </a:cubicBezTo>
                    <a:cubicBezTo>
                      <a:pt x="26744" y="0"/>
                      <a:pt x="33583" y="3729"/>
                      <a:pt x="37560" y="9901"/>
                    </a:cubicBezTo>
                    <a:lnTo>
                      <a:pt x="19402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2471" name="Line 9"/>
              <p:cNvSpPr/>
              <p:nvPr/>
            </p:nvSpPr>
            <p:spPr>
              <a:xfrm flipV="1">
                <a:off x="4032" y="1296"/>
                <a:ext cx="0" cy="336"/>
              </a:xfrm>
              <a:prstGeom prst="line">
                <a:avLst/>
              </a:prstGeom>
              <a:ln w="2857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sp>
            <p:nvSpPr>
              <p:cNvPr id="62472" name="Line 10"/>
              <p:cNvSpPr/>
              <p:nvPr/>
            </p:nvSpPr>
            <p:spPr>
              <a:xfrm>
                <a:off x="4032" y="2544"/>
                <a:ext cx="0" cy="528"/>
              </a:xfrm>
              <a:prstGeom prst="line">
                <a:avLst/>
              </a:prstGeom>
              <a:ln w="2857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graphicFrame>
            <p:nvGraphicFramePr>
              <p:cNvPr id="62473" name="Object 11"/>
              <p:cNvGraphicFramePr/>
              <p:nvPr/>
            </p:nvGraphicFramePr>
            <p:xfrm>
              <a:off x="4080" y="1104"/>
              <a:ext cx="340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9" name="" r:id="rId1" imgW="191770" imgH="230505" progId="Equation.3">
                      <p:embed/>
                    </p:oleObj>
                  </mc:Choice>
                  <mc:Fallback>
                    <p:oleObj name="" r:id="rId1" imgW="191770" imgH="230505" progId="Equation.3">
                      <p:embed/>
                      <p:pic>
                        <p:nvPicPr>
                          <p:cNvPr id="0" name="图片 331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080" y="1104"/>
                            <a:ext cx="340" cy="4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4" name="Object 12"/>
              <p:cNvGraphicFramePr/>
              <p:nvPr/>
            </p:nvGraphicFramePr>
            <p:xfrm>
              <a:off x="4176" y="2016"/>
              <a:ext cx="252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0" name="" r:id="rId3" imgW="192405" imgH="192405" progId="Equation.3">
                      <p:embed/>
                    </p:oleObj>
                  </mc:Choice>
                  <mc:Fallback>
                    <p:oleObj name="" r:id="rId3" imgW="192405" imgH="192405" progId="Equation.3">
                      <p:embed/>
                      <p:pic>
                        <p:nvPicPr>
                          <p:cNvPr id="0" name="图片 331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176" y="2016"/>
                            <a:ext cx="252" cy="2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475" name="Arc 13"/>
            <p:cNvSpPr/>
            <p:nvPr/>
          </p:nvSpPr>
          <p:spPr>
            <a:xfrm flipH="1" flipV="1">
              <a:off x="3312" y="2256"/>
              <a:ext cx="1488" cy="287"/>
            </a:xfrm>
            <a:custGeom>
              <a:avLst/>
              <a:gdLst/>
              <a:ahLst/>
              <a:cxnLst>
                <a:cxn ang="0">
                  <a:pos x="0" y="226"/>
                </a:cxn>
                <a:cxn ang="0">
                  <a:pos x="749" y="0"/>
                </a:cxn>
                <a:cxn ang="0">
                  <a:pos x="1488" y="210"/>
                </a:cxn>
                <a:cxn ang="0">
                  <a:pos x="0" y="226"/>
                </a:cxn>
                <a:cxn ang="0">
                  <a:pos x="749" y="0"/>
                </a:cxn>
                <a:cxn ang="0">
                  <a:pos x="1488" y="210"/>
                </a:cxn>
                <a:cxn ang="0">
                  <a:pos x="749" y="287"/>
                </a:cxn>
              </a:cxnLst>
              <a:pathLst>
                <a:path w="41909" h="21600" fill="none">
                  <a:moveTo>
                    <a:pt x="0" y="17001"/>
                  </a:moveTo>
                  <a:cubicBezTo>
                    <a:pt x="2162" y="7076"/>
                    <a:pt x="10947" y="-1"/>
                    <a:pt x="21105" y="0"/>
                  </a:cubicBezTo>
                  <a:cubicBezTo>
                    <a:pt x="30796" y="0"/>
                    <a:pt x="39301" y="6454"/>
                    <a:pt x="41908" y="15789"/>
                  </a:cubicBezTo>
                </a:path>
                <a:path w="41909" h="21600" stroke="0">
                  <a:moveTo>
                    <a:pt x="0" y="17001"/>
                  </a:moveTo>
                  <a:cubicBezTo>
                    <a:pt x="2162" y="7076"/>
                    <a:pt x="10947" y="-1"/>
                    <a:pt x="21105" y="0"/>
                  </a:cubicBezTo>
                  <a:cubicBezTo>
                    <a:pt x="30796" y="0"/>
                    <a:pt x="39301" y="6454"/>
                    <a:pt x="41908" y="15789"/>
                  </a:cubicBezTo>
                  <a:lnTo>
                    <a:pt x="21105" y="2160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2476" name="Line 14"/>
            <p:cNvSpPr/>
            <p:nvPr/>
          </p:nvSpPr>
          <p:spPr>
            <a:xfrm>
              <a:off x="4032" y="1632"/>
              <a:ext cx="0" cy="912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</p:spPr>
        </p:sp>
        <p:sp>
          <p:nvSpPr>
            <p:cNvPr id="62477" name="Line 15"/>
            <p:cNvSpPr/>
            <p:nvPr/>
          </p:nvSpPr>
          <p:spPr>
            <a:xfrm>
              <a:off x="4032" y="2304"/>
              <a:ext cx="76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</p:sp>
        <p:graphicFrame>
          <p:nvGraphicFramePr>
            <p:cNvPr id="62478" name="Object 16"/>
            <p:cNvGraphicFramePr/>
            <p:nvPr/>
          </p:nvGraphicFramePr>
          <p:xfrm>
            <a:off x="3792" y="2256"/>
            <a:ext cx="19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" name="" r:id="rId5" imgW="192405" imgH="205105" progId="Equation.3">
                    <p:embed/>
                  </p:oleObj>
                </mc:Choice>
                <mc:Fallback>
                  <p:oleObj name="" r:id="rId5" imgW="192405" imgH="205105" progId="Equation.3">
                    <p:embed/>
                    <p:pic>
                      <p:nvPicPr>
                        <p:cNvPr id="0" name="图片 33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92" y="2256"/>
                          <a:ext cx="197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/>
          <p:nvPr/>
        </p:nvGrpSpPr>
        <p:grpSpPr>
          <a:xfrm>
            <a:off x="815975" y="1695450"/>
            <a:ext cx="3294063" cy="2487613"/>
            <a:chOff x="2976" y="1152"/>
            <a:chExt cx="2075" cy="1567"/>
          </a:xfrm>
        </p:grpSpPr>
        <p:sp>
          <p:nvSpPr>
            <p:cNvPr id="62480" name="Line 19"/>
            <p:cNvSpPr/>
            <p:nvPr/>
          </p:nvSpPr>
          <p:spPr>
            <a:xfrm rot="10208732">
              <a:off x="3792" y="1392"/>
              <a:ext cx="1" cy="43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sp>
          <p:nvSpPr>
            <p:cNvPr id="62481" name="Line 20"/>
            <p:cNvSpPr/>
            <p:nvPr/>
          </p:nvSpPr>
          <p:spPr>
            <a:xfrm rot="8219634">
              <a:off x="3383" y="1657"/>
              <a:ext cx="1" cy="43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sp>
          <p:nvSpPr>
            <p:cNvPr id="62482" name="Line 21"/>
            <p:cNvSpPr/>
            <p:nvPr/>
          </p:nvSpPr>
          <p:spPr>
            <a:xfrm rot="-8597203">
              <a:off x="4631" y="1465"/>
              <a:ext cx="1" cy="43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graphicFrame>
          <p:nvGraphicFramePr>
            <p:cNvPr id="62483" name="Object 23"/>
            <p:cNvGraphicFramePr/>
            <p:nvPr/>
          </p:nvGraphicFramePr>
          <p:xfrm>
            <a:off x="3456" y="1152"/>
            <a:ext cx="25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7" imgW="153670" imgH="205105" progId="Equation.3">
                    <p:embed/>
                  </p:oleObj>
                </mc:Choice>
                <mc:Fallback>
                  <p:oleObj name="" r:id="rId7" imgW="153670" imgH="205105" progId="Equation.3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56" y="1152"/>
                          <a:ext cx="25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4" name="Object 24"/>
            <p:cNvGraphicFramePr/>
            <p:nvPr/>
          </p:nvGraphicFramePr>
          <p:xfrm>
            <a:off x="2976" y="1584"/>
            <a:ext cx="25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9" imgW="153670" imgH="205105" progId="Equation.3">
                    <p:embed/>
                  </p:oleObj>
                </mc:Choice>
                <mc:Fallback>
                  <p:oleObj name="" r:id="rId9" imgW="153670" imgH="205105" progId="Equation.3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76" y="1584"/>
                          <a:ext cx="25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5" name="Object 25"/>
            <p:cNvGraphicFramePr/>
            <p:nvPr/>
          </p:nvGraphicFramePr>
          <p:xfrm>
            <a:off x="4800" y="1344"/>
            <a:ext cx="25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10" imgW="153670" imgH="205105" progId="Equation.3">
                    <p:embed/>
                  </p:oleObj>
                </mc:Choice>
                <mc:Fallback>
                  <p:oleObj name="" r:id="rId10" imgW="153670" imgH="205105" progId="Equation.3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00" y="1344"/>
                          <a:ext cx="25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6" name="Object 26"/>
            <p:cNvGraphicFramePr/>
            <p:nvPr/>
          </p:nvGraphicFramePr>
          <p:xfrm>
            <a:off x="4623" y="1688"/>
            <a:ext cx="32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" r:id="rId11" imgW="230505" imgH="255905" progId="Equation.3">
                    <p:embed/>
                  </p:oleObj>
                </mc:Choice>
                <mc:Fallback>
                  <p:oleObj name="" r:id="rId11" imgW="230505" imgH="255905" progId="Equation.3">
                    <p:embed/>
                    <p:pic>
                      <p:nvPicPr>
                        <p:cNvPr id="0" name="图片 33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23" y="1688"/>
                          <a:ext cx="322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7" name="Object 27"/>
            <p:cNvGraphicFramePr/>
            <p:nvPr/>
          </p:nvGraphicFramePr>
          <p:xfrm>
            <a:off x="4341" y="2461"/>
            <a:ext cx="25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13" imgW="241300" imgH="241300" progId="Equation.3">
                    <p:embed/>
                  </p:oleObj>
                </mc:Choice>
                <mc:Fallback>
                  <p:oleObj name="" r:id="rId13" imgW="241300" imgH="241300" progId="Equation.3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41" y="2461"/>
                          <a:ext cx="258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6699" name="Object 28"/>
          <p:cNvGraphicFramePr/>
          <p:nvPr/>
        </p:nvGraphicFramePr>
        <p:xfrm>
          <a:off x="4852988" y="1668463"/>
          <a:ext cx="25542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15" imgW="903605" imgH="330835" progId="Equation.3">
                  <p:embed/>
                </p:oleObj>
              </mc:Choice>
              <mc:Fallback>
                <p:oleObj name="" r:id="rId15" imgW="903605" imgH="330835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52988" y="1668463"/>
                        <a:ext cx="2554287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0" name="Object 29"/>
          <p:cNvGraphicFramePr/>
          <p:nvPr/>
        </p:nvGraphicFramePr>
        <p:xfrm>
          <a:off x="5665788" y="2624138"/>
          <a:ext cx="15240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17" imgW="521335" imgH="215900" progId="Equation.3">
                  <p:embed/>
                </p:oleObj>
              </mc:Choice>
              <mc:Fallback>
                <p:oleObj name="" r:id="rId17" imgW="521335" imgH="215900" progId="Equation.3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65788" y="2624138"/>
                        <a:ext cx="152400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1" name="Object 30"/>
          <p:cNvGraphicFramePr/>
          <p:nvPr/>
        </p:nvGraphicFramePr>
        <p:xfrm>
          <a:off x="4946650" y="3436938"/>
          <a:ext cx="23479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19" imgW="775970" imgH="254635" progId="Equation.3">
                  <p:embed/>
                </p:oleObj>
              </mc:Choice>
              <mc:Fallback>
                <p:oleObj name="" r:id="rId19" imgW="775970" imgH="254635" progId="Equation.3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46650" y="3436938"/>
                        <a:ext cx="2347913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4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5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8771" name="矩形 288770"/>
          <p:cNvSpPr/>
          <p:nvPr/>
        </p:nvSpPr>
        <p:spPr>
          <a:xfrm>
            <a:off x="100330" y="631825"/>
            <a:ext cx="4829810" cy="95313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 anchor="t" anchorCtr="0">
            <a:spAutoFit/>
          </a:bodyPr>
          <a:p>
            <a:pPr eaLnBrk="0" hangingPunct="0"/>
            <a:r>
              <a:rPr lang="en-US" altLang="zh-CN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场源为点电荷</a:t>
            </a:r>
            <a:r>
              <a:rPr lang="en-US" altLang="zh-CN" i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i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zh-CN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通量</a:t>
            </a:r>
            <a:endParaRPr lang="zh-CN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q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位于闭合球面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中心 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0427" name="对象 288779"/>
          <p:cNvGraphicFramePr/>
          <p:nvPr/>
        </p:nvGraphicFramePr>
        <p:xfrm>
          <a:off x="8559800" y="1133475"/>
          <a:ext cx="377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1" imgW="153670" imgH="205105" progId="Equation.3">
                  <p:embed/>
                </p:oleObj>
              </mc:Choice>
              <mc:Fallback>
                <p:oleObj name="" r:id="rId1" imgW="153670" imgH="205105" progId="Equation.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59800" y="1133475"/>
                        <a:ext cx="37782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4" name="对象 288783"/>
          <p:cNvGraphicFramePr/>
          <p:nvPr/>
        </p:nvGraphicFramePr>
        <p:xfrm>
          <a:off x="747713" y="1762125"/>
          <a:ext cx="2209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3" imgW="839470" imgH="305435" progId="Equation.3">
                  <p:embed/>
                </p:oleObj>
              </mc:Choice>
              <mc:Fallback>
                <p:oleObj name="" r:id="rId3" imgW="839470" imgH="305435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713" y="1762125"/>
                        <a:ext cx="2209800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5" name="对象 288784"/>
          <p:cNvGraphicFramePr/>
          <p:nvPr/>
        </p:nvGraphicFramePr>
        <p:xfrm>
          <a:off x="1162050" y="2486025"/>
          <a:ext cx="27908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5" imgW="1145540" imgH="432435" progId="Equation.3">
                  <p:embed/>
                </p:oleObj>
              </mc:Choice>
              <mc:Fallback>
                <p:oleObj name="" r:id="rId5" imgW="1145540" imgH="432435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2050" y="2486025"/>
                        <a:ext cx="2790825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6" name="对象 288785"/>
          <p:cNvGraphicFramePr/>
          <p:nvPr/>
        </p:nvGraphicFramePr>
        <p:xfrm>
          <a:off x="1187450" y="3500438"/>
          <a:ext cx="22145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7" imgW="916305" imgH="432435" progId="Equation.3">
                  <p:embed/>
                </p:oleObj>
              </mc:Choice>
              <mc:Fallback>
                <p:oleObj name="" r:id="rId7" imgW="916305" imgH="432435" progId="Equation.3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450" y="3500438"/>
                        <a:ext cx="2214563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7" name="对象 288786"/>
          <p:cNvGraphicFramePr/>
          <p:nvPr/>
        </p:nvGraphicFramePr>
        <p:xfrm>
          <a:off x="3419475" y="3500438"/>
          <a:ext cx="33242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9" imgW="1310640" imgH="432435" progId="Equation.3">
                  <p:embed/>
                </p:oleObj>
              </mc:Choice>
              <mc:Fallback>
                <p:oleObj name="" r:id="rId9" imgW="1310640" imgH="432435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9475" y="3500438"/>
                        <a:ext cx="3324225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88" name="文本框 288787"/>
          <p:cNvSpPr txBox="1"/>
          <p:nvPr/>
        </p:nvSpPr>
        <p:spPr>
          <a:xfrm>
            <a:off x="395288" y="4797425"/>
            <a:ext cx="6248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电荷的电通量与球面的半径无关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8789" name="文本框 288788"/>
          <p:cNvSpPr txBox="1"/>
          <p:nvPr/>
        </p:nvSpPr>
        <p:spPr>
          <a:xfrm>
            <a:off x="395288" y="5373688"/>
            <a:ext cx="40005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取相邻球面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288789"/>
          <p:cNvGrpSpPr/>
          <p:nvPr/>
        </p:nvGrpSpPr>
        <p:grpSpPr>
          <a:xfrm>
            <a:off x="6507163" y="4643438"/>
            <a:ext cx="1593850" cy="1543050"/>
            <a:chOff x="4396" y="2622"/>
            <a:chExt cx="1004" cy="972"/>
          </a:xfrm>
        </p:grpSpPr>
        <p:sp>
          <p:nvSpPr>
            <p:cNvPr id="64523" name="椭圆 288790"/>
            <p:cNvSpPr/>
            <p:nvPr/>
          </p:nvSpPr>
          <p:spPr>
            <a:xfrm>
              <a:off x="4614" y="2850"/>
              <a:ext cx="570" cy="570"/>
            </a:xfrm>
            <a:prstGeom prst="ellipse">
              <a:avLst/>
            </a:prstGeom>
            <a:noFill/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24" name="椭圆 288791"/>
            <p:cNvSpPr/>
            <p:nvPr/>
          </p:nvSpPr>
          <p:spPr>
            <a:xfrm>
              <a:off x="4548" y="2789"/>
              <a:ext cx="701" cy="686"/>
            </a:xfrm>
            <a:prstGeom prst="ellipse">
              <a:avLst/>
            </a:prstGeom>
            <a:noFill/>
            <a:ln w="28575" cap="flat" cmpd="sng">
              <a:solidFill>
                <a:srgbClr val="0080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25" name="文本框 288792"/>
            <p:cNvSpPr txBox="1"/>
            <p:nvPr/>
          </p:nvSpPr>
          <p:spPr>
            <a:xfrm>
              <a:off x="4396" y="3171"/>
              <a:ext cx="25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26" name="文本框 288793"/>
            <p:cNvSpPr txBox="1"/>
            <p:nvPr/>
          </p:nvSpPr>
          <p:spPr>
            <a:xfrm>
              <a:off x="4588" y="3081"/>
              <a:ext cx="25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27" name="直接连接符 288794"/>
            <p:cNvSpPr/>
            <p:nvPr/>
          </p:nvSpPr>
          <p:spPr>
            <a:xfrm>
              <a:off x="4398" y="3126"/>
              <a:ext cx="1002" cy="0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4528" name="直接连接符 288795"/>
            <p:cNvSpPr/>
            <p:nvPr/>
          </p:nvSpPr>
          <p:spPr>
            <a:xfrm>
              <a:off x="4896" y="2622"/>
              <a:ext cx="0" cy="972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4529" name="直接连接符 288796"/>
            <p:cNvSpPr/>
            <p:nvPr/>
          </p:nvSpPr>
          <p:spPr>
            <a:xfrm flipH="1">
              <a:off x="4572" y="2760"/>
              <a:ext cx="714" cy="714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4530" name="直接连接符 288797"/>
            <p:cNvSpPr/>
            <p:nvPr/>
          </p:nvSpPr>
          <p:spPr>
            <a:xfrm>
              <a:off x="4506" y="2826"/>
              <a:ext cx="786" cy="612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4531" name="流程图: 或者 288798"/>
            <p:cNvSpPr/>
            <p:nvPr/>
          </p:nvSpPr>
          <p:spPr>
            <a:xfrm>
              <a:off x="4836" y="3060"/>
              <a:ext cx="138" cy="138"/>
            </a:xfrm>
            <a:prstGeom prst="flowChartOr">
              <a:avLst/>
            </a:prstGeom>
            <a:gradFill rotWithShape="1">
              <a:gsLst>
                <a:gs pos="0">
                  <a:srgbClr val="CC0000"/>
                </a:gs>
                <a:gs pos="100000">
                  <a:srgbClr val="5E0000"/>
                </a:gs>
              </a:gsLst>
              <a:path path="shape">
                <a:fillToRect l="50000" t="50000" r="50000" b="50000"/>
              </a:path>
              <a:tileRect/>
            </a:gradFill>
            <a:ln w="190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88800" name="矩形 288799"/>
          <p:cNvSpPr/>
          <p:nvPr/>
        </p:nvSpPr>
        <p:spPr>
          <a:xfrm>
            <a:off x="3627438" y="5903913"/>
            <a:ext cx="13414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lang="en-GB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1</a:t>
            </a:r>
            <a:r>
              <a:rPr lang="zh-CN" altLang="en-GB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＝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lang="en-GB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2</a:t>
            </a:r>
            <a:endParaRPr lang="en-US" altLang="zh-CN" sz="2400" i="1" baseline="-25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4533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  <p:grpSp>
        <p:nvGrpSpPr>
          <p:cNvPr id="4" name="Group 37"/>
          <p:cNvGrpSpPr/>
          <p:nvPr/>
        </p:nvGrpSpPr>
        <p:grpSpPr>
          <a:xfrm>
            <a:off x="4932363" y="98425"/>
            <a:ext cx="3886200" cy="3505200"/>
            <a:chOff x="0" y="0"/>
            <a:chExt cx="2448" cy="2208"/>
          </a:xfrm>
        </p:grpSpPr>
        <p:grpSp>
          <p:nvGrpSpPr>
            <p:cNvPr id="64535" name="Group 38"/>
            <p:cNvGrpSpPr/>
            <p:nvPr/>
          </p:nvGrpSpPr>
          <p:grpSpPr>
            <a:xfrm>
              <a:off x="0" y="0"/>
              <a:ext cx="2448" cy="2208"/>
              <a:chOff x="0" y="0"/>
              <a:chExt cx="2448" cy="2208"/>
            </a:xfrm>
          </p:grpSpPr>
          <p:sp>
            <p:nvSpPr>
              <p:cNvPr id="64536" name="Rectangle 39"/>
              <p:cNvSpPr/>
              <p:nvPr/>
            </p:nvSpPr>
            <p:spPr>
              <a:xfrm>
                <a:off x="0" y="0"/>
                <a:ext cx="2448" cy="2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537" name="Oval 40"/>
              <p:cNvSpPr/>
              <p:nvPr/>
            </p:nvSpPr>
            <p:spPr>
              <a:xfrm>
                <a:off x="384" y="336"/>
                <a:ext cx="1632" cy="1583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66CCFF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4538" name="Group 41"/>
              <p:cNvGrpSpPr/>
              <p:nvPr/>
            </p:nvGrpSpPr>
            <p:grpSpPr>
              <a:xfrm>
                <a:off x="144" y="96"/>
                <a:ext cx="2160" cy="2064"/>
                <a:chOff x="0" y="0"/>
                <a:chExt cx="2160" cy="2064"/>
              </a:xfrm>
            </p:grpSpPr>
            <p:grpSp>
              <p:nvGrpSpPr>
                <p:cNvPr id="64539" name="Group 42"/>
                <p:cNvGrpSpPr/>
                <p:nvPr/>
              </p:nvGrpSpPr>
              <p:grpSpPr>
                <a:xfrm>
                  <a:off x="0" y="1043"/>
                  <a:ext cx="2160" cy="57"/>
                  <a:chOff x="0" y="0"/>
                  <a:chExt cx="2448" cy="68"/>
                </a:xfrm>
              </p:grpSpPr>
              <p:sp>
                <p:nvSpPr>
                  <p:cNvPr id="64540" name="Line 43"/>
                  <p:cNvSpPr/>
                  <p:nvPr/>
                </p:nvSpPr>
                <p:spPr>
                  <a:xfrm flipH="1">
                    <a:off x="66" y="34"/>
                    <a:ext cx="2316" cy="1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4541" name="未知"/>
                  <p:cNvSpPr/>
                  <p:nvPr/>
                </p:nvSpPr>
                <p:spPr>
                  <a:xfrm>
                    <a:off x="2349" y="1"/>
                    <a:ext cx="99" cy="67"/>
                  </a:xfrm>
                  <a:custGeom>
                    <a:avLst/>
                    <a:gdLst/>
                    <a:ahLst/>
                    <a:cxnLst>
                      <a:cxn ang="0">
                        <a:pos x="0" y="67"/>
                      </a:cxn>
                      <a:cxn ang="0">
                        <a:pos x="99" y="33"/>
                      </a:cxn>
                      <a:cxn ang="0">
                        <a:pos x="0" y="0"/>
                      </a:cxn>
                      <a:cxn ang="0">
                        <a:pos x="31" y="33"/>
                      </a:cxn>
                      <a:cxn ang="0">
                        <a:pos x="0" y="67"/>
                      </a:cxn>
                    </a:cxnLst>
                    <a:pathLst>
                      <a:path w="99" h="67">
                        <a:moveTo>
                          <a:pt x="0" y="67"/>
                        </a:moveTo>
                        <a:lnTo>
                          <a:pt x="99" y="33"/>
                        </a:lnTo>
                        <a:lnTo>
                          <a:pt x="0" y="0"/>
                        </a:lnTo>
                        <a:lnTo>
                          <a:pt x="31" y="33"/>
                        </a:lnTo>
                        <a:lnTo>
                          <a:pt x="0" y="67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4542" name="未知"/>
                  <p:cNvSpPr/>
                  <p:nvPr/>
                </p:nvSpPr>
                <p:spPr>
                  <a:xfrm>
                    <a:off x="0" y="0"/>
                    <a:ext cx="99" cy="67"/>
                  </a:xfrm>
                  <a:custGeom>
                    <a:avLst/>
                    <a:gdLst/>
                    <a:ahLst/>
                    <a:cxnLst>
                      <a:cxn ang="0">
                        <a:pos x="99" y="0"/>
                      </a:cxn>
                      <a:cxn ang="0">
                        <a:pos x="0" y="34"/>
                      </a:cxn>
                      <a:cxn ang="0">
                        <a:pos x="99" y="67"/>
                      </a:cxn>
                      <a:cxn ang="0">
                        <a:pos x="68" y="34"/>
                      </a:cxn>
                      <a:cxn ang="0">
                        <a:pos x="99" y="0"/>
                      </a:cxn>
                    </a:cxnLst>
                    <a:pathLst>
                      <a:path w="99" h="67">
                        <a:moveTo>
                          <a:pt x="99" y="0"/>
                        </a:moveTo>
                        <a:lnTo>
                          <a:pt x="0" y="34"/>
                        </a:lnTo>
                        <a:lnTo>
                          <a:pt x="99" y="67"/>
                        </a:lnTo>
                        <a:lnTo>
                          <a:pt x="68" y="34"/>
                        </a:lnTo>
                        <a:lnTo>
                          <a:pt x="99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64543" name="Group 46"/>
                <p:cNvGrpSpPr/>
                <p:nvPr/>
              </p:nvGrpSpPr>
              <p:grpSpPr>
                <a:xfrm>
                  <a:off x="42" y="685"/>
                  <a:ext cx="2003" cy="774"/>
                  <a:chOff x="0" y="0"/>
                  <a:chExt cx="2270" cy="918"/>
                </a:xfrm>
              </p:grpSpPr>
              <p:sp>
                <p:nvSpPr>
                  <p:cNvPr id="64544" name="Line 47"/>
                  <p:cNvSpPr/>
                  <p:nvPr/>
                </p:nvSpPr>
                <p:spPr>
                  <a:xfrm flipH="1" flipV="1">
                    <a:off x="61" y="25"/>
                    <a:ext cx="2148" cy="868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4545" name="未知"/>
                  <p:cNvSpPr/>
                  <p:nvPr/>
                </p:nvSpPr>
                <p:spPr>
                  <a:xfrm>
                    <a:off x="2165" y="851"/>
                    <a:ext cx="105" cy="67"/>
                  </a:xfrm>
                  <a:custGeom>
                    <a:avLst/>
                    <a:gdLst/>
                    <a:ahLst/>
                    <a:cxnLst>
                      <a:cxn ang="0">
                        <a:pos x="0" y="62"/>
                      </a:cxn>
                      <a:cxn ang="0">
                        <a:pos x="105" y="67"/>
                      </a:cxn>
                      <a:cxn ang="0">
                        <a:pos x="25" y="0"/>
                      </a:cxn>
                      <a:cxn ang="0">
                        <a:pos x="42" y="42"/>
                      </a:cxn>
                      <a:cxn ang="0">
                        <a:pos x="0" y="62"/>
                      </a:cxn>
                    </a:cxnLst>
                    <a:pathLst>
                      <a:path w="105" h="67">
                        <a:moveTo>
                          <a:pt x="0" y="62"/>
                        </a:moveTo>
                        <a:lnTo>
                          <a:pt x="105" y="67"/>
                        </a:lnTo>
                        <a:lnTo>
                          <a:pt x="25" y="0"/>
                        </a:lnTo>
                        <a:lnTo>
                          <a:pt x="42" y="42"/>
                        </a:lnTo>
                        <a:lnTo>
                          <a:pt x="0" y="62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4546" name="未知"/>
                  <p:cNvSpPr/>
                  <p:nvPr/>
                </p:nvSpPr>
                <p:spPr>
                  <a:xfrm>
                    <a:off x="0" y="0"/>
                    <a:ext cx="105" cy="67"/>
                  </a:xfrm>
                  <a:custGeom>
                    <a:avLst/>
                    <a:gdLst/>
                    <a:ahLst/>
                    <a:cxnLst>
                      <a:cxn ang="0">
                        <a:pos x="105" y="5"/>
                      </a:cxn>
                      <a:cxn ang="0">
                        <a:pos x="0" y="0"/>
                      </a:cxn>
                      <a:cxn ang="0">
                        <a:pos x="80" y="67"/>
                      </a:cxn>
                      <a:cxn ang="0">
                        <a:pos x="63" y="25"/>
                      </a:cxn>
                      <a:cxn ang="0">
                        <a:pos x="105" y="5"/>
                      </a:cxn>
                    </a:cxnLst>
                    <a:pathLst>
                      <a:path w="105" h="67">
                        <a:moveTo>
                          <a:pt x="105" y="5"/>
                        </a:moveTo>
                        <a:lnTo>
                          <a:pt x="0" y="0"/>
                        </a:lnTo>
                        <a:lnTo>
                          <a:pt x="80" y="67"/>
                        </a:lnTo>
                        <a:lnTo>
                          <a:pt x="63" y="25"/>
                        </a:lnTo>
                        <a:lnTo>
                          <a:pt x="105" y="5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64547" name="Group 50"/>
                <p:cNvGrpSpPr/>
                <p:nvPr/>
              </p:nvGrpSpPr>
              <p:grpSpPr>
                <a:xfrm>
                  <a:off x="254" y="356"/>
                  <a:ext cx="1581" cy="1424"/>
                  <a:chOff x="0" y="0"/>
                  <a:chExt cx="1792" cy="1689"/>
                </a:xfrm>
              </p:grpSpPr>
              <p:sp>
                <p:nvSpPr>
                  <p:cNvPr id="64548" name="Line 51"/>
                  <p:cNvSpPr/>
                  <p:nvPr/>
                </p:nvSpPr>
                <p:spPr>
                  <a:xfrm flipH="1" flipV="1">
                    <a:off x="47" y="45"/>
                    <a:ext cx="1698" cy="1599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4549" name="未知"/>
                  <p:cNvSpPr/>
                  <p:nvPr/>
                </p:nvSpPr>
                <p:spPr>
                  <a:xfrm>
                    <a:off x="1697" y="1597"/>
                    <a:ext cx="95" cy="92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95" y="92"/>
                      </a:cxn>
                      <a:cxn ang="0">
                        <a:pos x="46" y="0"/>
                      </a:cxn>
                      <a:cxn ang="0">
                        <a:pos x="46" y="45"/>
                      </a:cxn>
                      <a:cxn ang="0">
                        <a:pos x="0" y="48"/>
                      </a:cxn>
                    </a:cxnLst>
                    <a:pathLst>
                      <a:path w="95" h="92">
                        <a:moveTo>
                          <a:pt x="0" y="48"/>
                        </a:moveTo>
                        <a:lnTo>
                          <a:pt x="95" y="92"/>
                        </a:lnTo>
                        <a:lnTo>
                          <a:pt x="46" y="0"/>
                        </a:lnTo>
                        <a:lnTo>
                          <a:pt x="46" y="45"/>
                        </a:lnTo>
                        <a:lnTo>
                          <a:pt x="0" y="48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4550" name="未知"/>
                  <p:cNvSpPr/>
                  <p:nvPr/>
                </p:nvSpPr>
                <p:spPr>
                  <a:xfrm>
                    <a:off x="0" y="0"/>
                    <a:ext cx="95" cy="92"/>
                  </a:xfrm>
                  <a:custGeom>
                    <a:avLst/>
                    <a:gdLst/>
                    <a:ahLst/>
                    <a:cxnLst>
                      <a:cxn ang="0">
                        <a:pos x="95" y="44"/>
                      </a:cxn>
                      <a:cxn ang="0">
                        <a:pos x="0" y="0"/>
                      </a:cxn>
                      <a:cxn ang="0">
                        <a:pos x="49" y="92"/>
                      </a:cxn>
                      <a:cxn ang="0">
                        <a:pos x="49" y="47"/>
                      </a:cxn>
                      <a:cxn ang="0">
                        <a:pos x="95" y="44"/>
                      </a:cxn>
                    </a:cxnLst>
                    <a:pathLst>
                      <a:path w="95" h="92">
                        <a:moveTo>
                          <a:pt x="95" y="44"/>
                        </a:moveTo>
                        <a:lnTo>
                          <a:pt x="0" y="0"/>
                        </a:lnTo>
                        <a:lnTo>
                          <a:pt x="49" y="92"/>
                        </a:lnTo>
                        <a:lnTo>
                          <a:pt x="49" y="47"/>
                        </a:lnTo>
                        <a:lnTo>
                          <a:pt x="95" y="44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64551" name="Group 54"/>
                <p:cNvGrpSpPr/>
                <p:nvPr/>
              </p:nvGrpSpPr>
              <p:grpSpPr>
                <a:xfrm>
                  <a:off x="641" y="98"/>
                  <a:ext cx="854" cy="1876"/>
                  <a:chOff x="0" y="0"/>
                  <a:chExt cx="968" cy="2225"/>
                </a:xfrm>
              </p:grpSpPr>
              <p:sp>
                <p:nvSpPr>
                  <p:cNvPr id="64552" name="Line 55"/>
                  <p:cNvSpPr/>
                  <p:nvPr/>
                </p:nvSpPr>
                <p:spPr>
                  <a:xfrm flipH="1">
                    <a:off x="27" y="60"/>
                    <a:ext cx="914" cy="2105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4553" name="未知"/>
                  <p:cNvSpPr/>
                  <p:nvPr/>
                </p:nvSpPr>
                <p:spPr>
                  <a:xfrm>
                    <a:off x="898" y="0"/>
                    <a:ext cx="70" cy="104"/>
                  </a:xfrm>
                  <a:custGeom>
                    <a:avLst/>
                    <a:gdLst/>
                    <a:ahLst/>
                    <a:cxnLst>
                      <a:cxn ang="0">
                        <a:pos x="62" y="104"/>
                      </a:cxn>
                      <a:cxn ang="0">
                        <a:pos x="70" y="0"/>
                      </a:cxn>
                      <a:cxn ang="0">
                        <a:pos x="0" y="78"/>
                      </a:cxn>
                      <a:cxn ang="0">
                        <a:pos x="43" y="62"/>
                      </a:cxn>
                      <a:cxn ang="0">
                        <a:pos x="62" y="104"/>
                      </a:cxn>
                    </a:cxnLst>
                    <a:pathLst>
                      <a:path w="70" h="104">
                        <a:moveTo>
                          <a:pt x="62" y="104"/>
                        </a:moveTo>
                        <a:lnTo>
                          <a:pt x="70" y="0"/>
                        </a:lnTo>
                        <a:lnTo>
                          <a:pt x="0" y="78"/>
                        </a:lnTo>
                        <a:lnTo>
                          <a:pt x="43" y="62"/>
                        </a:lnTo>
                        <a:lnTo>
                          <a:pt x="62" y="104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4554" name="未知"/>
                  <p:cNvSpPr/>
                  <p:nvPr/>
                </p:nvSpPr>
                <p:spPr>
                  <a:xfrm>
                    <a:off x="0" y="2121"/>
                    <a:ext cx="70" cy="104"/>
                  </a:xfrm>
                  <a:custGeom>
                    <a:avLst/>
                    <a:gdLst/>
                    <a:ahLst/>
                    <a:cxnLst>
                      <a:cxn ang="0">
                        <a:pos x="8" y="0"/>
                      </a:cxn>
                      <a:cxn ang="0">
                        <a:pos x="0" y="104"/>
                      </a:cxn>
                      <a:cxn ang="0">
                        <a:pos x="70" y="26"/>
                      </a:cxn>
                      <a:cxn ang="0">
                        <a:pos x="27" y="42"/>
                      </a:cxn>
                      <a:cxn ang="0">
                        <a:pos x="8" y="0"/>
                      </a:cxn>
                    </a:cxnLst>
                    <a:pathLst>
                      <a:path w="70" h="104">
                        <a:moveTo>
                          <a:pt x="8" y="0"/>
                        </a:moveTo>
                        <a:lnTo>
                          <a:pt x="0" y="104"/>
                        </a:lnTo>
                        <a:lnTo>
                          <a:pt x="70" y="26"/>
                        </a:lnTo>
                        <a:lnTo>
                          <a:pt x="27" y="42"/>
                        </a:lnTo>
                        <a:lnTo>
                          <a:pt x="8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64555" name="Group 58"/>
                <p:cNvGrpSpPr/>
                <p:nvPr/>
              </p:nvGrpSpPr>
              <p:grpSpPr>
                <a:xfrm>
                  <a:off x="66" y="719"/>
                  <a:ext cx="2030" cy="705"/>
                  <a:chOff x="0" y="0"/>
                  <a:chExt cx="2300" cy="836"/>
                </a:xfrm>
              </p:grpSpPr>
              <p:sp>
                <p:nvSpPr>
                  <p:cNvPr id="64556" name="Line 59"/>
                  <p:cNvSpPr/>
                  <p:nvPr/>
                </p:nvSpPr>
                <p:spPr>
                  <a:xfrm flipH="1">
                    <a:off x="62" y="23"/>
                    <a:ext cx="2176" cy="790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4557" name="未知"/>
                  <p:cNvSpPr/>
                  <p:nvPr/>
                </p:nvSpPr>
                <p:spPr>
                  <a:xfrm>
                    <a:off x="2196" y="0"/>
                    <a:ext cx="104" cy="65"/>
                  </a:xfrm>
                  <a:custGeom>
                    <a:avLst/>
                    <a:gdLst/>
                    <a:ahLst/>
                    <a:cxnLst>
                      <a:cxn ang="0">
                        <a:pos x="22" y="65"/>
                      </a:cxn>
                      <a:cxn ang="0">
                        <a:pos x="104" y="0"/>
                      </a:cxn>
                      <a:cxn ang="0">
                        <a:pos x="0" y="2"/>
                      </a:cxn>
                      <a:cxn ang="0">
                        <a:pos x="40" y="23"/>
                      </a:cxn>
                      <a:cxn ang="0">
                        <a:pos x="22" y="65"/>
                      </a:cxn>
                    </a:cxnLst>
                    <a:pathLst>
                      <a:path w="104" h="65">
                        <a:moveTo>
                          <a:pt x="22" y="65"/>
                        </a:moveTo>
                        <a:lnTo>
                          <a:pt x="104" y="0"/>
                        </a:lnTo>
                        <a:lnTo>
                          <a:pt x="0" y="2"/>
                        </a:lnTo>
                        <a:lnTo>
                          <a:pt x="40" y="23"/>
                        </a:lnTo>
                        <a:lnTo>
                          <a:pt x="22" y="65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4558" name="未知"/>
                  <p:cNvSpPr/>
                  <p:nvPr/>
                </p:nvSpPr>
                <p:spPr>
                  <a:xfrm>
                    <a:off x="0" y="771"/>
                    <a:ext cx="104" cy="65"/>
                  </a:xfrm>
                  <a:custGeom>
                    <a:avLst/>
                    <a:gdLst/>
                    <a:ahLst/>
                    <a:cxnLst>
                      <a:cxn ang="0">
                        <a:pos x="82" y="0"/>
                      </a:cxn>
                      <a:cxn ang="0">
                        <a:pos x="0" y="65"/>
                      </a:cxn>
                      <a:cxn ang="0">
                        <a:pos x="104" y="63"/>
                      </a:cxn>
                      <a:cxn ang="0">
                        <a:pos x="64" y="42"/>
                      </a:cxn>
                      <a:cxn ang="0">
                        <a:pos x="82" y="0"/>
                      </a:cxn>
                    </a:cxnLst>
                    <a:pathLst>
                      <a:path w="104" h="65">
                        <a:moveTo>
                          <a:pt x="82" y="0"/>
                        </a:moveTo>
                        <a:lnTo>
                          <a:pt x="0" y="65"/>
                        </a:lnTo>
                        <a:lnTo>
                          <a:pt x="104" y="63"/>
                        </a:lnTo>
                        <a:lnTo>
                          <a:pt x="64" y="42"/>
                        </a:lnTo>
                        <a:lnTo>
                          <a:pt x="82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64559" name="Group 62"/>
                <p:cNvGrpSpPr/>
                <p:nvPr/>
              </p:nvGrpSpPr>
              <p:grpSpPr>
                <a:xfrm>
                  <a:off x="339" y="314"/>
                  <a:ext cx="1555" cy="1434"/>
                  <a:chOff x="0" y="0"/>
                  <a:chExt cx="1762" cy="1700"/>
                </a:xfrm>
              </p:grpSpPr>
              <p:sp>
                <p:nvSpPr>
                  <p:cNvPr id="64560" name="Line 63"/>
                  <p:cNvSpPr/>
                  <p:nvPr/>
                </p:nvSpPr>
                <p:spPr>
                  <a:xfrm flipV="1">
                    <a:off x="47" y="45"/>
                    <a:ext cx="1668" cy="1610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4561" name="未知"/>
                  <p:cNvSpPr/>
                  <p:nvPr/>
                </p:nvSpPr>
                <p:spPr>
                  <a:xfrm>
                    <a:off x="0" y="1607"/>
                    <a:ext cx="94" cy="93"/>
                  </a:xfrm>
                  <a:custGeom>
                    <a:avLst/>
                    <a:gdLst/>
                    <a:ahLst/>
                    <a:cxnLst>
                      <a:cxn ang="0">
                        <a:pos x="48" y="0"/>
                      </a:cxn>
                      <a:cxn ang="0">
                        <a:pos x="0" y="93"/>
                      </a:cxn>
                      <a:cxn ang="0">
                        <a:pos x="94" y="48"/>
                      </a:cxn>
                      <a:cxn ang="0">
                        <a:pos x="49" y="46"/>
                      </a:cxn>
                      <a:cxn ang="0">
                        <a:pos x="48" y="0"/>
                      </a:cxn>
                    </a:cxnLst>
                    <a:pathLst>
                      <a:path w="94" h="93">
                        <a:moveTo>
                          <a:pt x="48" y="0"/>
                        </a:moveTo>
                        <a:lnTo>
                          <a:pt x="0" y="93"/>
                        </a:lnTo>
                        <a:lnTo>
                          <a:pt x="94" y="48"/>
                        </a:lnTo>
                        <a:lnTo>
                          <a:pt x="49" y="46"/>
                        </a:lnTo>
                        <a:lnTo>
                          <a:pt x="48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4562" name="未知"/>
                  <p:cNvSpPr/>
                  <p:nvPr/>
                </p:nvSpPr>
                <p:spPr>
                  <a:xfrm>
                    <a:off x="1668" y="0"/>
                    <a:ext cx="94" cy="93"/>
                  </a:xfrm>
                  <a:custGeom>
                    <a:avLst/>
                    <a:gdLst/>
                    <a:ahLst/>
                    <a:cxnLst>
                      <a:cxn ang="0">
                        <a:pos x="46" y="93"/>
                      </a:cxn>
                      <a:cxn ang="0">
                        <a:pos x="94" y="0"/>
                      </a:cxn>
                      <a:cxn ang="0">
                        <a:pos x="0" y="45"/>
                      </a:cxn>
                      <a:cxn ang="0">
                        <a:pos x="45" y="47"/>
                      </a:cxn>
                      <a:cxn ang="0">
                        <a:pos x="46" y="93"/>
                      </a:cxn>
                    </a:cxnLst>
                    <a:pathLst>
                      <a:path w="94" h="93">
                        <a:moveTo>
                          <a:pt x="46" y="93"/>
                        </a:moveTo>
                        <a:lnTo>
                          <a:pt x="94" y="0"/>
                        </a:lnTo>
                        <a:lnTo>
                          <a:pt x="0" y="45"/>
                        </a:lnTo>
                        <a:lnTo>
                          <a:pt x="45" y="47"/>
                        </a:lnTo>
                        <a:lnTo>
                          <a:pt x="46" y="93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64563" name="Group 66"/>
                <p:cNvGrpSpPr/>
                <p:nvPr/>
              </p:nvGrpSpPr>
              <p:grpSpPr>
                <a:xfrm>
                  <a:off x="1008" y="0"/>
                  <a:ext cx="60" cy="2064"/>
                  <a:chOff x="0" y="0"/>
                  <a:chExt cx="68" cy="2448"/>
                </a:xfrm>
              </p:grpSpPr>
              <p:sp>
                <p:nvSpPr>
                  <p:cNvPr id="64564" name="Line 67"/>
                  <p:cNvSpPr/>
                  <p:nvPr/>
                </p:nvSpPr>
                <p:spPr>
                  <a:xfrm flipV="1">
                    <a:off x="34" y="66"/>
                    <a:ext cx="1" cy="2316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4565" name="未知"/>
                  <p:cNvSpPr/>
                  <p:nvPr/>
                </p:nvSpPr>
                <p:spPr>
                  <a:xfrm>
                    <a:off x="0" y="2349"/>
                    <a:ext cx="67" cy="99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34" y="99"/>
                      </a:cxn>
                      <a:cxn ang="0">
                        <a:pos x="67" y="0"/>
                      </a:cxn>
                      <a:cxn ang="0">
                        <a:pos x="34" y="31"/>
                      </a:cxn>
                      <a:cxn ang="0">
                        <a:pos x="0" y="0"/>
                      </a:cxn>
                    </a:cxnLst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4566" name="未知"/>
                  <p:cNvSpPr/>
                  <p:nvPr/>
                </p:nvSpPr>
                <p:spPr>
                  <a:xfrm>
                    <a:off x="1" y="0"/>
                    <a:ext cx="67" cy="99"/>
                  </a:xfrm>
                  <a:custGeom>
                    <a:avLst/>
                    <a:gdLst/>
                    <a:ahLst/>
                    <a:cxnLst>
                      <a:cxn ang="0">
                        <a:pos x="67" y="99"/>
                      </a:cxn>
                      <a:cxn ang="0">
                        <a:pos x="33" y="0"/>
                      </a:cxn>
                      <a:cxn ang="0">
                        <a:pos x="0" y="99"/>
                      </a:cxn>
                      <a:cxn ang="0">
                        <a:pos x="33" y="68"/>
                      </a:cxn>
                      <a:cxn ang="0">
                        <a:pos x="67" y="99"/>
                      </a:cxn>
                    </a:cxnLst>
                    <a:pathLst>
                      <a:path w="67" h="99">
                        <a:moveTo>
                          <a:pt x="67" y="99"/>
                        </a:moveTo>
                        <a:lnTo>
                          <a:pt x="33" y="0"/>
                        </a:lnTo>
                        <a:lnTo>
                          <a:pt x="0" y="99"/>
                        </a:lnTo>
                        <a:lnTo>
                          <a:pt x="33" y="68"/>
                        </a:lnTo>
                        <a:lnTo>
                          <a:pt x="67" y="99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64567" name="Group 70"/>
                <p:cNvGrpSpPr/>
                <p:nvPr/>
              </p:nvGrpSpPr>
              <p:grpSpPr>
                <a:xfrm>
                  <a:off x="599" y="89"/>
                  <a:ext cx="879" cy="1885"/>
                  <a:chOff x="0" y="0"/>
                  <a:chExt cx="996" cy="2236"/>
                </a:xfrm>
              </p:grpSpPr>
              <p:sp>
                <p:nvSpPr>
                  <p:cNvPr id="64568" name="Line 71"/>
                  <p:cNvSpPr/>
                  <p:nvPr/>
                </p:nvSpPr>
                <p:spPr>
                  <a:xfrm flipH="1" flipV="1">
                    <a:off x="28" y="60"/>
                    <a:ext cx="940" cy="2116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4569" name="未知"/>
                  <p:cNvSpPr/>
                  <p:nvPr/>
                </p:nvSpPr>
                <p:spPr>
                  <a:xfrm>
                    <a:off x="924" y="2132"/>
                    <a:ext cx="72" cy="104"/>
                  </a:xfrm>
                  <a:custGeom>
                    <a:avLst/>
                    <a:gdLst/>
                    <a:ahLst/>
                    <a:cxnLst>
                      <a:cxn ang="0">
                        <a:pos x="0" y="28"/>
                      </a:cxn>
                      <a:cxn ang="0">
                        <a:pos x="72" y="104"/>
                      </a:cxn>
                      <a:cxn ang="0">
                        <a:pos x="61" y="0"/>
                      </a:cxn>
                      <a:cxn ang="0">
                        <a:pos x="44" y="42"/>
                      </a:cxn>
                      <a:cxn ang="0">
                        <a:pos x="0" y="28"/>
                      </a:cxn>
                    </a:cxnLst>
                    <a:pathLst>
                      <a:path w="72" h="104">
                        <a:moveTo>
                          <a:pt x="0" y="28"/>
                        </a:moveTo>
                        <a:lnTo>
                          <a:pt x="72" y="104"/>
                        </a:lnTo>
                        <a:lnTo>
                          <a:pt x="61" y="0"/>
                        </a:lnTo>
                        <a:lnTo>
                          <a:pt x="44" y="42"/>
                        </a:lnTo>
                        <a:lnTo>
                          <a:pt x="0" y="28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4570" name="未知"/>
                  <p:cNvSpPr/>
                  <p:nvPr/>
                </p:nvSpPr>
                <p:spPr>
                  <a:xfrm>
                    <a:off x="0" y="0"/>
                    <a:ext cx="72" cy="104"/>
                  </a:xfrm>
                  <a:custGeom>
                    <a:avLst/>
                    <a:gdLst/>
                    <a:ahLst/>
                    <a:cxnLst>
                      <a:cxn ang="0">
                        <a:pos x="72" y="76"/>
                      </a:cxn>
                      <a:cxn ang="0">
                        <a:pos x="0" y="0"/>
                      </a:cxn>
                      <a:cxn ang="0">
                        <a:pos x="11" y="104"/>
                      </a:cxn>
                      <a:cxn ang="0">
                        <a:pos x="28" y="62"/>
                      </a:cxn>
                      <a:cxn ang="0">
                        <a:pos x="72" y="76"/>
                      </a:cxn>
                    </a:cxnLst>
                    <a:pathLst>
                      <a:path w="72" h="104">
                        <a:moveTo>
                          <a:pt x="72" y="76"/>
                        </a:moveTo>
                        <a:lnTo>
                          <a:pt x="0" y="0"/>
                        </a:lnTo>
                        <a:lnTo>
                          <a:pt x="11" y="104"/>
                        </a:lnTo>
                        <a:lnTo>
                          <a:pt x="28" y="62"/>
                        </a:lnTo>
                        <a:lnTo>
                          <a:pt x="72" y="76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4571" name="Group 74"/>
              <p:cNvGrpSpPr/>
              <p:nvPr/>
            </p:nvGrpSpPr>
            <p:grpSpPr>
              <a:xfrm>
                <a:off x="1056" y="1008"/>
                <a:ext cx="242" cy="346"/>
                <a:chOff x="0" y="0"/>
                <a:chExt cx="242" cy="346"/>
              </a:xfrm>
            </p:grpSpPr>
            <p:sp>
              <p:nvSpPr>
                <p:cNvPr id="64572" name="Oval 75"/>
                <p:cNvSpPr/>
                <p:nvPr/>
              </p:nvSpPr>
              <p:spPr>
                <a:xfrm>
                  <a:off x="0" y="47"/>
                  <a:ext cx="242" cy="248"/>
                </a:xfrm>
                <a:prstGeom prst="ellipse">
                  <a:avLst/>
                </a:prstGeom>
                <a:solidFill>
                  <a:schemeClr val="folHlink"/>
                </a:solidFill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573" name="Rectangle 76"/>
                <p:cNvSpPr/>
                <p:nvPr/>
              </p:nvSpPr>
              <p:spPr>
                <a:xfrm>
                  <a:off x="36" y="0"/>
                  <a:ext cx="173" cy="3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p>
                  <a:r>
                    <a:rPr lang="zh-CN" altLang="en-US" sz="3600" dirty="0">
                      <a:solidFill>
                        <a:srgbClr val="CC0000"/>
                      </a:solidFill>
                      <a:latin typeface="Bookman Old Style" panose="02050604050505020204" pitchFamily="18" charset="0"/>
                      <a:ea typeface="宋体" panose="02010600030101010101" pitchFamily="2" charset="-122"/>
                    </a:rPr>
                    <a:t>+</a:t>
                  </a:r>
                  <a:endParaRPr lang="zh-CN" altLang="en-US" sz="2400" b="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64574" name="Oval 77"/>
            <p:cNvSpPr/>
            <p:nvPr/>
          </p:nvSpPr>
          <p:spPr>
            <a:xfrm>
              <a:off x="384" y="336"/>
              <a:ext cx="1632" cy="1583"/>
            </a:xfrm>
            <a:prstGeom prst="ellipse">
              <a:avLst/>
            </a:prstGeom>
            <a:solidFill>
              <a:srgbClr val="CCECFF">
                <a:alpha val="50194"/>
              </a:srgbClr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" name="Group 78"/>
          <p:cNvGrpSpPr/>
          <p:nvPr/>
        </p:nvGrpSpPr>
        <p:grpSpPr>
          <a:xfrm>
            <a:off x="7570788" y="144463"/>
            <a:ext cx="730250" cy="1133475"/>
            <a:chOff x="0" y="0"/>
            <a:chExt cx="460" cy="714"/>
          </a:xfrm>
        </p:grpSpPr>
        <p:sp>
          <p:nvSpPr>
            <p:cNvPr id="64576" name="Oval 79"/>
            <p:cNvSpPr/>
            <p:nvPr/>
          </p:nvSpPr>
          <p:spPr>
            <a:xfrm rot="-2357959">
              <a:off x="71" y="474"/>
              <a:ext cx="144" cy="240"/>
            </a:xfrm>
            <a:prstGeom prst="ellipse">
              <a:avLst/>
            </a:prstGeom>
            <a:solidFill>
              <a:srgbClr val="FFEFFF">
                <a:alpha val="50194"/>
              </a:srgbClr>
            </a:solidFill>
            <a:ln w="28575" cap="flat" cmpd="sng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77" name="Line 80"/>
            <p:cNvSpPr/>
            <p:nvPr/>
          </p:nvSpPr>
          <p:spPr>
            <a:xfrm flipV="1">
              <a:off x="145" y="357"/>
              <a:ext cx="240" cy="240"/>
            </a:xfrm>
            <a:prstGeom prst="line">
              <a:avLst/>
            </a:prstGeom>
            <a:ln w="38100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64578" name="Object 81"/>
            <p:cNvGraphicFramePr>
              <a:graphicFrameLocks noChangeAspect="1"/>
            </p:cNvGraphicFramePr>
            <p:nvPr/>
          </p:nvGraphicFramePr>
          <p:xfrm>
            <a:off x="0" y="0"/>
            <a:ext cx="46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" name="" r:id="rId11" imgW="216535" imgH="203835" progId="Equation.3">
                    <p:embed/>
                  </p:oleObj>
                </mc:Choice>
                <mc:Fallback>
                  <p:oleObj name="" r:id="rId11" imgW="216535" imgH="203835" progId="Equation.3">
                    <p:embed/>
                    <p:pic>
                      <p:nvPicPr>
                        <p:cNvPr id="0" name="图片 33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60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85"/>
          <p:cNvGrpSpPr/>
          <p:nvPr/>
        </p:nvGrpSpPr>
        <p:grpSpPr>
          <a:xfrm>
            <a:off x="5337175" y="773113"/>
            <a:ext cx="1349375" cy="1035050"/>
            <a:chOff x="0" y="0"/>
            <a:chExt cx="672" cy="864"/>
          </a:xfrm>
        </p:grpSpPr>
        <p:sp>
          <p:nvSpPr>
            <p:cNvPr id="64580" name="Line 86"/>
            <p:cNvSpPr/>
            <p:nvPr/>
          </p:nvSpPr>
          <p:spPr>
            <a:xfrm flipH="1" flipV="1">
              <a:off x="240" y="240"/>
              <a:ext cx="432" cy="62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64581" name="Object 87"/>
            <p:cNvGraphicFramePr>
              <a:graphicFrameLocks noChangeAspect="1"/>
            </p:cNvGraphicFramePr>
            <p:nvPr/>
          </p:nvGraphicFramePr>
          <p:xfrm>
            <a:off x="0" y="0"/>
            <a:ext cx="36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" name="" r:id="rId13" imgW="153035" imgH="178435" progId="Equation.3">
                    <p:embed/>
                  </p:oleObj>
                </mc:Choice>
                <mc:Fallback>
                  <p:oleObj name="" r:id="rId13" imgW="153035" imgH="178435" progId="Equation.3">
                    <p:embed/>
                    <p:pic>
                      <p:nvPicPr>
                        <p:cNvPr id="0" name="图片 333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361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746" name="文本框 287745"/>
          <p:cNvSpPr txBox="1"/>
          <p:nvPr/>
        </p:nvSpPr>
        <p:spPr>
          <a:xfrm>
            <a:off x="179388" y="53975"/>
            <a:ext cx="4672012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3200" dirty="0">
                <a:solidFill>
                  <a:srgbClr val="CC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、</a:t>
            </a:r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静电场中的高斯定理</a:t>
            </a:r>
            <a:endParaRPr lang="zh-CN" altLang="en-US" sz="3200" dirty="0">
              <a:solidFill>
                <a:srgbClr val="CC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771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771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8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uiExpand="1" build="p"/>
      <p:bldP spid="288788" grpId="0"/>
      <p:bldP spid="288789" grpId="0"/>
      <p:bldP spid="28880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9794" name="文本框 289793"/>
          <p:cNvSpPr txBox="1"/>
          <p:nvPr/>
        </p:nvSpPr>
        <p:spPr>
          <a:xfrm>
            <a:off x="0" y="773113"/>
            <a:ext cx="47720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q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位于任意闭合曲面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／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9812" name="文本框 289811"/>
          <p:cNvSpPr txBox="1"/>
          <p:nvPr/>
        </p:nvSpPr>
        <p:spPr>
          <a:xfrm>
            <a:off x="0" y="2124075"/>
            <a:ext cx="5067300" cy="1373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之间没有其他电荷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点电荷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电场线是连续地延伸到无限远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9813" name="对象 289812"/>
          <p:cNvGraphicFramePr/>
          <p:nvPr/>
        </p:nvGraphicFramePr>
        <p:xfrm>
          <a:off x="701675" y="4238625"/>
          <a:ext cx="394493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1" imgW="1497965" imgH="431800" progId="Equation.3">
                  <p:embed/>
                </p:oleObj>
              </mc:Choice>
              <mc:Fallback>
                <p:oleObj name="" r:id="rId1" imgW="1497965" imgH="43180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1675" y="4238625"/>
                        <a:ext cx="3944938" cy="1135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  <p:grpSp>
        <p:nvGrpSpPr>
          <p:cNvPr id="2" name="Group 41"/>
          <p:cNvGrpSpPr/>
          <p:nvPr/>
        </p:nvGrpSpPr>
        <p:grpSpPr>
          <a:xfrm>
            <a:off x="5157788" y="0"/>
            <a:ext cx="4191000" cy="5638800"/>
            <a:chOff x="0" y="0"/>
            <a:chExt cx="2640" cy="3552"/>
          </a:xfrm>
        </p:grpSpPr>
        <p:grpSp>
          <p:nvGrpSpPr>
            <p:cNvPr id="65542" name="Group 42"/>
            <p:cNvGrpSpPr/>
            <p:nvPr/>
          </p:nvGrpSpPr>
          <p:grpSpPr>
            <a:xfrm>
              <a:off x="0" y="0"/>
              <a:ext cx="2640" cy="3552"/>
              <a:chOff x="0" y="0"/>
              <a:chExt cx="2640" cy="3552"/>
            </a:xfrm>
          </p:grpSpPr>
          <p:sp>
            <p:nvSpPr>
              <p:cNvPr id="65543" name="Rectangle 43"/>
              <p:cNvSpPr/>
              <p:nvPr/>
            </p:nvSpPr>
            <p:spPr>
              <a:xfrm>
                <a:off x="0" y="0"/>
                <a:ext cx="2640" cy="35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44" name="未知"/>
              <p:cNvSpPr/>
              <p:nvPr/>
            </p:nvSpPr>
            <p:spPr>
              <a:xfrm>
                <a:off x="288" y="427"/>
                <a:ext cx="1812" cy="1306"/>
              </a:xfrm>
              <a:custGeom>
                <a:avLst/>
                <a:gdLst/>
                <a:ahLst/>
                <a:cxnLst>
                  <a:cxn ang="0">
                    <a:pos x="245" y="652"/>
                  </a:cxn>
                  <a:cxn ang="0">
                    <a:pos x="389" y="296"/>
                  </a:cxn>
                  <a:cxn ang="0">
                    <a:pos x="500" y="196"/>
                  </a:cxn>
                  <a:cxn ang="0">
                    <a:pos x="1011" y="63"/>
                  </a:cxn>
                  <a:cxn ang="0">
                    <a:pos x="1422" y="96"/>
                  </a:cxn>
                  <a:cxn ang="0">
                    <a:pos x="1556" y="241"/>
                  </a:cxn>
                  <a:cxn ang="0">
                    <a:pos x="1623" y="285"/>
                  </a:cxn>
                  <a:cxn ang="0">
                    <a:pos x="1656" y="307"/>
                  </a:cxn>
                  <a:cxn ang="0">
                    <a:pos x="1745" y="440"/>
                  </a:cxn>
                  <a:cxn ang="0">
                    <a:pos x="1734" y="829"/>
                  </a:cxn>
                  <a:cxn ang="0">
                    <a:pos x="1656" y="985"/>
                  </a:cxn>
                  <a:cxn ang="0">
                    <a:pos x="1256" y="1207"/>
                  </a:cxn>
                  <a:cxn ang="0">
                    <a:pos x="1145" y="1240"/>
                  </a:cxn>
                  <a:cxn ang="0">
                    <a:pos x="789" y="1174"/>
                  </a:cxn>
                  <a:cxn ang="0">
                    <a:pos x="722" y="1152"/>
                  </a:cxn>
                  <a:cxn ang="0">
                    <a:pos x="611" y="1129"/>
                  </a:cxn>
                  <a:cxn ang="0">
                    <a:pos x="45" y="1140"/>
                  </a:cxn>
                  <a:cxn ang="0">
                    <a:pos x="0" y="1040"/>
                  </a:cxn>
                  <a:cxn ang="0">
                    <a:pos x="11" y="907"/>
                  </a:cxn>
                  <a:cxn ang="0">
                    <a:pos x="67" y="807"/>
                  </a:cxn>
                  <a:cxn ang="0">
                    <a:pos x="211" y="663"/>
                  </a:cxn>
                  <a:cxn ang="0">
                    <a:pos x="245" y="652"/>
                  </a:cxn>
                </a:cxnLst>
                <a:pathLst>
                  <a:path w="1812" h="1306">
                    <a:moveTo>
                      <a:pt x="245" y="652"/>
                    </a:moveTo>
                    <a:cubicBezTo>
                      <a:pt x="255" y="512"/>
                      <a:pt x="263" y="380"/>
                      <a:pt x="389" y="296"/>
                    </a:cubicBezTo>
                    <a:cubicBezTo>
                      <a:pt x="410" y="233"/>
                      <a:pt x="436" y="212"/>
                      <a:pt x="500" y="196"/>
                    </a:cubicBezTo>
                    <a:cubicBezTo>
                      <a:pt x="651" y="77"/>
                      <a:pt x="824" y="82"/>
                      <a:pt x="1011" y="63"/>
                    </a:cubicBezTo>
                    <a:cubicBezTo>
                      <a:pt x="1148" y="67"/>
                      <a:pt x="1324" y="0"/>
                      <a:pt x="1422" y="96"/>
                    </a:cubicBezTo>
                    <a:cubicBezTo>
                      <a:pt x="1466" y="139"/>
                      <a:pt x="1503" y="206"/>
                      <a:pt x="1556" y="241"/>
                    </a:cubicBezTo>
                    <a:cubicBezTo>
                      <a:pt x="1578" y="256"/>
                      <a:pt x="1601" y="270"/>
                      <a:pt x="1623" y="285"/>
                    </a:cubicBezTo>
                    <a:cubicBezTo>
                      <a:pt x="1634" y="292"/>
                      <a:pt x="1656" y="307"/>
                      <a:pt x="1656" y="307"/>
                    </a:cubicBezTo>
                    <a:cubicBezTo>
                      <a:pt x="1686" y="352"/>
                      <a:pt x="1715" y="395"/>
                      <a:pt x="1745" y="440"/>
                    </a:cubicBezTo>
                    <a:cubicBezTo>
                      <a:pt x="1786" y="565"/>
                      <a:pt x="1812" y="712"/>
                      <a:pt x="1734" y="829"/>
                    </a:cubicBezTo>
                    <a:cubicBezTo>
                      <a:pt x="1720" y="888"/>
                      <a:pt x="1699" y="942"/>
                      <a:pt x="1656" y="985"/>
                    </a:cubicBezTo>
                    <a:cubicBezTo>
                      <a:pt x="1601" y="1151"/>
                      <a:pt x="1408" y="1186"/>
                      <a:pt x="1256" y="1207"/>
                    </a:cubicBezTo>
                    <a:cubicBezTo>
                      <a:pt x="1175" y="1234"/>
                      <a:pt x="1212" y="1223"/>
                      <a:pt x="1145" y="1240"/>
                    </a:cubicBezTo>
                    <a:cubicBezTo>
                      <a:pt x="1017" y="1306"/>
                      <a:pt x="909" y="1213"/>
                      <a:pt x="789" y="1174"/>
                    </a:cubicBezTo>
                    <a:cubicBezTo>
                      <a:pt x="785" y="1173"/>
                      <a:pt x="726" y="1153"/>
                      <a:pt x="722" y="1152"/>
                    </a:cubicBezTo>
                    <a:cubicBezTo>
                      <a:pt x="685" y="1144"/>
                      <a:pt x="611" y="1129"/>
                      <a:pt x="611" y="1129"/>
                    </a:cubicBezTo>
                    <a:cubicBezTo>
                      <a:pt x="170" y="1156"/>
                      <a:pt x="359" y="1160"/>
                      <a:pt x="45" y="1140"/>
                    </a:cubicBezTo>
                    <a:cubicBezTo>
                      <a:pt x="32" y="1104"/>
                      <a:pt x="12" y="1076"/>
                      <a:pt x="0" y="1040"/>
                    </a:cubicBezTo>
                    <a:cubicBezTo>
                      <a:pt x="4" y="996"/>
                      <a:pt x="5" y="951"/>
                      <a:pt x="11" y="907"/>
                    </a:cubicBezTo>
                    <a:cubicBezTo>
                      <a:pt x="16" y="870"/>
                      <a:pt x="49" y="833"/>
                      <a:pt x="67" y="807"/>
                    </a:cubicBezTo>
                    <a:cubicBezTo>
                      <a:pt x="106" y="748"/>
                      <a:pt x="140" y="687"/>
                      <a:pt x="211" y="663"/>
                    </a:cubicBezTo>
                    <a:cubicBezTo>
                      <a:pt x="248" y="638"/>
                      <a:pt x="245" y="626"/>
                      <a:pt x="245" y="65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99CCFF"/>
                  </a:gs>
                </a:gsLst>
                <a:path path="rect">
                  <a:fillToRect l="50000" t="50000" r="50000" b="50000"/>
                </a:path>
                <a:tileRect/>
              </a:gradFill>
              <a:ln w="19050" cap="flat" cmpd="sng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65545" name="Group 45"/>
              <p:cNvGrpSpPr/>
              <p:nvPr/>
            </p:nvGrpSpPr>
            <p:grpSpPr>
              <a:xfrm>
                <a:off x="48" y="1339"/>
                <a:ext cx="2448" cy="68"/>
                <a:chOff x="0" y="0"/>
                <a:chExt cx="2448" cy="68"/>
              </a:xfrm>
            </p:grpSpPr>
            <p:sp>
              <p:nvSpPr>
                <p:cNvPr id="65546" name="Line 46"/>
                <p:cNvSpPr/>
                <p:nvPr/>
              </p:nvSpPr>
              <p:spPr>
                <a:xfrm flipH="1">
                  <a:off x="66" y="34"/>
                  <a:ext cx="2316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547" name="未知"/>
                <p:cNvSpPr/>
                <p:nvPr/>
              </p:nvSpPr>
              <p:spPr>
                <a:xfrm>
                  <a:off x="2349" y="1"/>
                  <a:ext cx="99" cy="67"/>
                </a:xfrm>
                <a:custGeom>
                  <a:avLst/>
                  <a:gdLst/>
                  <a:ahLst/>
                  <a:cxnLst>
                    <a:cxn ang="0">
                      <a:pos x="0" y="67"/>
                    </a:cxn>
                    <a:cxn ang="0">
                      <a:pos x="99" y="33"/>
                    </a:cxn>
                    <a:cxn ang="0">
                      <a:pos x="0" y="0"/>
                    </a:cxn>
                    <a:cxn ang="0">
                      <a:pos x="31" y="33"/>
                    </a:cxn>
                    <a:cxn ang="0">
                      <a:pos x="0" y="67"/>
                    </a:cxn>
                  </a:cxnLst>
                  <a:pathLst>
                    <a:path w="99" h="67">
                      <a:moveTo>
                        <a:pt x="0" y="67"/>
                      </a:moveTo>
                      <a:lnTo>
                        <a:pt x="99" y="33"/>
                      </a:lnTo>
                      <a:lnTo>
                        <a:pt x="0" y="0"/>
                      </a:lnTo>
                      <a:lnTo>
                        <a:pt x="31" y="33"/>
                      </a:lnTo>
                      <a:lnTo>
                        <a:pt x="0" y="6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5548" name="未知"/>
                <p:cNvSpPr/>
                <p:nvPr/>
              </p:nvSpPr>
              <p:spPr>
                <a:xfrm>
                  <a:off x="0" y="0"/>
                  <a:ext cx="99" cy="67"/>
                </a:xfrm>
                <a:custGeom>
                  <a:avLst/>
                  <a:gdLst/>
                  <a:ahLst/>
                  <a:cxnLst>
                    <a:cxn ang="0">
                      <a:pos x="99" y="0"/>
                    </a:cxn>
                    <a:cxn ang="0">
                      <a:pos x="0" y="34"/>
                    </a:cxn>
                    <a:cxn ang="0">
                      <a:pos x="99" y="67"/>
                    </a:cxn>
                    <a:cxn ang="0">
                      <a:pos x="68" y="34"/>
                    </a:cxn>
                    <a:cxn ang="0">
                      <a:pos x="99" y="0"/>
                    </a:cxn>
                  </a:cxnLst>
                  <a:pathLst>
                    <a:path w="99" h="67">
                      <a:moveTo>
                        <a:pt x="99" y="0"/>
                      </a:moveTo>
                      <a:lnTo>
                        <a:pt x="0" y="34"/>
                      </a:lnTo>
                      <a:lnTo>
                        <a:pt x="99" y="67"/>
                      </a:lnTo>
                      <a:lnTo>
                        <a:pt x="68" y="34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65549" name="Group 49"/>
              <p:cNvGrpSpPr/>
              <p:nvPr/>
            </p:nvGrpSpPr>
            <p:grpSpPr>
              <a:xfrm>
                <a:off x="89" y="914"/>
                <a:ext cx="2270" cy="918"/>
                <a:chOff x="0" y="0"/>
                <a:chExt cx="2270" cy="918"/>
              </a:xfrm>
            </p:grpSpPr>
            <p:sp>
              <p:nvSpPr>
                <p:cNvPr id="65550" name="Line 50"/>
                <p:cNvSpPr/>
                <p:nvPr/>
              </p:nvSpPr>
              <p:spPr>
                <a:xfrm flipH="1" flipV="1">
                  <a:off x="61" y="25"/>
                  <a:ext cx="2148" cy="868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551" name="未知"/>
                <p:cNvSpPr/>
                <p:nvPr/>
              </p:nvSpPr>
              <p:spPr>
                <a:xfrm>
                  <a:off x="2165" y="851"/>
                  <a:ext cx="105" cy="67"/>
                </a:xfrm>
                <a:custGeom>
                  <a:avLst/>
                  <a:gdLst/>
                  <a:ahLst/>
                  <a:cxnLst>
                    <a:cxn ang="0">
                      <a:pos x="0" y="62"/>
                    </a:cxn>
                    <a:cxn ang="0">
                      <a:pos x="105" y="67"/>
                    </a:cxn>
                    <a:cxn ang="0">
                      <a:pos x="25" y="0"/>
                    </a:cxn>
                    <a:cxn ang="0">
                      <a:pos x="42" y="42"/>
                    </a:cxn>
                    <a:cxn ang="0">
                      <a:pos x="0" y="62"/>
                    </a:cxn>
                  </a:cxnLst>
                  <a:pathLst>
                    <a:path w="105" h="67">
                      <a:moveTo>
                        <a:pt x="0" y="62"/>
                      </a:moveTo>
                      <a:lnTo>
                        <a:pt x="105" y="67"/>
                      </a:lnTo>
                      <a:lnTo>
                        <a:pt x="25" y="0"/>
                      </a:lnTo>
                      <a:lnTo>
                        <a:pt x="42" y="42"/>
                      </a:lnTo>
                      <a:lnTo>
                        <a:pt x="0" y="62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5552" name="未知"/>
                <p:cNvSpPr/>
                <p:nvPr/>
              </p:nvSpPr>
              <p:spPr>
                <a:xfrm>
                  <a:off x="0" y="0"/>
                  <a:ext cx="105" cy="67"/>
                </a:xfrm>
                <a:custGeom>
                  <a:avLst/>
                  <a:gdLst/>
                  <a:ahLst/>
                  <a:cxnLst>
                    <a:cxn ang="0">
                      <a:pos x="105" y="5"/>
                    </a:cxn>
                    <a:cxn ang="0">
                      <a:pos x="0" y="0"/>
                    </a:cxn>
                    <a:cxn ang="0">
                      <a:pos x="80" y="67"/>
                    </a:cxn>
                    <a:cxn ang="0">
                      <a:pos x="63" y="25"/>
                    </a:cxn>
                    <a:cxn ang="0">
                      <a:pos x="105" y="5"/>
                    </a:cxn>
                  </a:cxnLst>
                  <a:pathLst>
                    <a:path w="105" h="67">
                      <a:moveTo>
                        <a:pt x="105" y="5"/>
                      </a:moveTo>
                      <a:lnTo>
                        <a:pt x="0" y="0"/>
                      </a:lnTo>
                      <a:lnTo>
                        <a:pt x="80" y="67"/>
                      </a:lnTo>
                      <a:lnTo>
                        <a:pt x="63" y="25"/>
                      </a:lnTo>
                      <a:lnTo>
                        <a:pt x="105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65553" name="Group 53"/>
              <p:cNvGrpSpPr/>
              <p:nvPr/>
            </p:nvGrpSpPr>
            <p:grpSpPr>
              <a:xfrm>
                <a:off x="344" y="524"/>
                <a:ext cx="1792" cy="1689"/>
                <a:chOff x="0" y="0"/>
                <a:chExt cx="1792" cy="1689"/>
              </a:xfrm>
            </p:grpSpPr>
            <p:sp>
              <p:nvSpPr>
                <p:cNvPr id="65554" name="Line 54"/>
                <p:cNvSpPr/>
                <p:nvPr/>
              </p:nvSpPr>
              <p:spPr>
                <a:xfrm flipH="1" flipV="1">
                  <a:off x="47" y="45"/>
                  <a:ext cx="1698" cy="1599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555" name="未知"/>
                <p:cNvSpPr/>
                <p:nvPr/>
              </p:nvSpPr>
              <p:spPr>
                <a:xfrm>
                  <a:off x="1697" y="1597"/>
                  <a:ext cx="95" cy="92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95" y="92"/>
                    </a:cxn>
                    <a:cxn ang="0">
                      <a:pos x="46" y="0"/>
                    </a:cxn>
                    <a:cxn ang="0">
                      <a:pos x="46" y="45"/>
                    </a:cxn>
                    <a:cxn ang="0">
                      <a:pos x="0" y="48"/>
                    </a:cxn>
                  </a:cxnLst>
                  <a:pathLst>
                    <a:path w="95" h="92">
                      <a:moveTo>
                        <a:pt x="0" y="48"/>
                      </a:moveTo>
                      <a:lnTo>
                        <a:pt x="95" y="92"/>
                      </a:lnTo>
                      <a:lnTo>
                        <a:pt x="46" y="0"/>
                      </a:lnTo>
                      <a:lnTo>
                        <a:pt x="46" y="45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5556" name="未知"/>
                <p:cNvSpPr/>
                <p:nvPr/>
              </p:nvSpPr>
              <p:spPr>
                <a:xfrm>
                  <a:off x="0" y="0"/>
                  <a:ext cx="95" cy="92"/>
                </a:xfrm>
                <a:custGeom>
                  <a:avLst/>
                  <a:gdLst/>
                  <a:ahLst/>
                  <a:cxnLst>
                    <a:cxn ang="0">
                      <a:pos x="95" y="44"/>
                    </a:cxn>
                    <a:cxn ang="0">
                      <a:pos x="0" y="0"/>
                    </a:cxn>
                    <a:cxn ang="0">
                      <a:pos x="49" y="92"/>
                    </a:cxn>
                    <a:cxn ang="0">
                      <a:pos x="49" y="47"/>
                    </a:cxn>
                    <a:cxn ang="0">
                      <a:pos x="95" y="44"/>
                    </a:cxn>
                  </a:cxnLst>
                  <a:pathLst>
                    <a:path w="95" h="92">
                      <a:moveTo>
                        <a:pt x="95" y="44"/>
                      </a:moveTo>
                      <a:lnTo>
                        <a:pt x="0" y="0"/>
                      </a:lnTo>
                      <a:lnTo>
                        <a:pt x="49" y="92"/>
                      </a:lnTo>
                      <a:lnTo>
                        <a:pt x="49" y="47"/>
                      </a:lnTo>
                      <a:lnTo>
                        <a:pt x="95" y="4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65557" name="Group 57"/>
              <p:cNvGrpSpPr/>
              <p:nvPr/>
            </p:nvGrpSpPr>
            <p:grpSpPr>
              <a:xfrm>
                <a:off x="774" y="218"/>
                <a:ext cx="968" cy="2225"/>
                <a:chOff x="0" y="0"/>
                <a:chExt cx="968" cy="2225"/>
              </a:xfrm>
            </p:grpSpPr>
            <p:sp>
              <p:nvSpPr>
                <p:cNvPr id="65558" name="Line 58"/>
                <p:cNvSpPr/>
                <p:nvPr/>
              </p:nvSpPr>
              <p:spPr>
                <a:xfrm flipH="1">
                  <a:off x="27" y="60"/>
                  <a:ext cx="914" cy="2105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559" name="未知"/>
                <p:cNvSpPr/>
                <p:nvPr/>
              </p:nvSpPr>
              <p:spPr>
                <a:xfrm>
                  <a:off x="898" y="0"/>
                  <a:ext cx="70" cy="104"/>
                </a:xfrm>
                <a:custGeom>
                  <a:avLst/>
                  <a:gdLst/>
                  <a:ahLst/>
                  <a:cxnLst>
                    <a:cxn ang="0">
                      <a:pos x="62" y="104"/>
                    </a:cxn>
                    <a:cxn ang="0">
                      <a:pos x="70" y="0"/>
                    </a:cxn>
                    <a:cxn ang="0">
                      <a:pos x="0" y="78"/>
                    </a:cxn>
                    <a:cxn ang="0">
                      <a:pos x="43" y="62"/>
                    </a:cxn>
                    <a:cxn ang="0">
                      <a:pos x="62" y="104"/>
                    </a:cxn>
                  </a:cxnLst>
                  <a:pathLst>
                    <a:path w="70" h="104">
                      <a:moveTo>
                        <a:pt x="62" y="104"/>
                      </a:moveTo>
                      <a:lnTo>
                        <a:pt x="70" y="0"/>
                      </a:lnTo>
                      <a:lnTo>
                        <a:pt x="0" y="78"/>
                      </a:lnTo>
                      <a:lnTo>
                        <a:pt x="43" y="62"/>
                      </a:lnTo>
                      <a:lnTo>
                        <a:pt x="62" y="10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5560" name="未知"/>
                <p:cNvSpPr/>
                <p:nvPr/>
              </p:nvSpPr>
              <p:spPr>
                <a:xfrm>
                  <a:off x="0" y="2121"/>
                  <a:ext cx="70" cy="104"/>
                </a:xfrm>
                <a:custGeom>
                  <a:avLst/>
                  <a:gdLst/>
                  <a:ahLst/>
                  <a:cxnLst>
                    <a:cxn ang="0">
                      <a:pos x="8" y="0"/>
                    </a:cxn>
                    <a:cxn ang="0">
                      <a:pos x="0" y="104"/>
                    </a:cxn>
                    <a:cxn ang="0">
                      <a:pos x="70" y="26"/>
                    </a:cxn>
                    <a:cxn ang="0">
                      <a:pos x="27" y="42"/>
                    </a:cxn>
                    <a:cxn ang="0">
                      <a:pos x="8" y="0"/>
                    </a:cxn>
                  </a:cxnLst>
                  <a:pathLst>
                    <a:path w="70" h="104">
                      <a:moveTo>
                        <a:pt x="8" y="0"/>
                      </a:moveTo>
                      <a:lnTo>
                        <a:pt x="0" y="104"/>
                      </a:lnTo>
                      <a:lnTo>
                        <a:pt x="70" y="26"/>
                      </a:lnTo>
                      <a:lnTo>
                        <a:pt x="27" y="4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65561" name="Group 61"/>
              <p:cNvGrpSpPr/>
              <p:nvPr/>
            </p:nvGrpSpPr>
            <p:grpSpPr>
              <a:xfrm>
                <a:off x="123" y="955"/>
                <a:ext cx="2300" cy="836"/>
                <a:chOff x="0" y="0"/>
                <a:chExt cx="2300" cy="836"/>
              </a:xfrm>
            </p:grpSpPr>
            <p:sp>
              <p:nvSpPr>
                <p:cNvPr id="65562" name="Line 62"/>
                <p:cNvSpPr/>
                <p:nvPr/>
              </p:nvSpPr>
              <p:spPr>
                <a:xfrm flipH="1">
                  <a:off x="62" y="23"/>
                  <a:ext cx="2176" cy="790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563" name="未知"/>
                <p:cNvSpPr/>
                <p:nvPr/>
              </p:nvSpPr>
              <p:spPr>
                <a:xfrm>
                  <a:off x="2196" y="0"/>
                  <a:ext cx="104" cy="65"/>
                </a:xfrm>
                <a:custGeom>
                  <a:avLst/>
                  <a:gdLst/>
                  <a:ahLst/>
                  <a:cxnLst>
                    <a:cxn ang="0">
                      <a:pos x="22" y="65"/>
                    </a:cxn>
                    <a:cxn ang="0">
                      <a:pos x="104" y="0"/>
                    </a:cxn>
                    <a:cxn ang="0">
                      <a:pos x="0" y="2"/>
                    </a:cxn>
                    <a:cxn ang="0">
                      <a:pos x="40" y="23"/>
                    </a:cxn>
                    <a:cxn ang="0">
                      <a:pos x="22" y="65"/>
                    </a:cxn>
                  </a:cxnLst>
                  <a:pathLst>
                    <a:path w="104" h="65">
                      <a:moveTo>
                        <a:pt x="22" y="65"/>
                      </a:moveTo>
                      <a:lnTo>
                        <a:pt x="104" y="0"/>
                      </a:lnTo>
                      <a:lnTo>
                        <a:pt x="0" y="2"/>
                      </a:lnTo>
                      <a:lnTo>
                        <a:pt x="40" y="23"/>
                      </a:lnTo>
                      <a:lnTo>
                        <a:pt x="22" y="6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5564" name="未知"/>
                <p:cNvSpPr/>
                <p:nvPr/>
              </p:nvSpPr>
              <p:spPr>
                <a:xfrm>
                  <a:off x="0" y="771"/>
                  <a:ext cx="104" cy="65"/>
                </a:xfrm>
                <a:custGeom>
                  <a:avLst/>
                  <a:gdLst/>
                  <a:ahLst/>
                  <a:cxnLst>
                    <a:cxn ang="0">
                      <a:pos x="82" y="0"/>
                    </a:cxn>
                    <a:cxn ang="0">
                      <a:pos x="0" y="65"/>
                    </a:cxn>
                    <a:cxn ang="0">
                      <a:pos x="104" y="63"/>
                    </a:cxn>
                    <a:cxn ang="0">
                      <a:pos x="64" y="42"/>
                    </a:cxn>
                    <a:cxn ang="0">
                      <a:pos x="82" y="0"/>
                    </a:cxn>
                  </a:cxnLst>
                  <a:pathLst>
                    <a:path w="104" h="65">
                      <a:moveTo>
                        <a:pt x="82" y="0"/>
                      </a:moveTo>
                      <a:lnTo>
                        <a:pt x="0" y="65"/>
                      </a:lnTo>
                      <a:lnTo>
                        <a:pt x="104" y="63"/>
                      </a:lnTo>
                      <a:lnTo>
                        <a:pt x="64" y="42"/>
                      </a:lnTo>
                      <a:lnTo>
                        <a:pt x="82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65565" name="Group 65"/>
              <p:cNvGrpSpPr/>
              <p:nvPr/>
            </p:nvGrpSpPr>
            <p:grpSpPr>
              <a:xfrm>
                <a:off x="392" y="475"/>
                <a:ext cx="1762" cy="1700"/>
                <a:chOff x="0" y="0"/>
                <a:chExt cx="1762" cy="1700"/>
              </a:xfrm>
            </p:grpSpPr>
            <p:sp>
              <p:nvSpPr>
                <p:cNvPr id="65566" name="Line 66"/>
                <p:cNvSpPr/>
                <p:nvPr/>
              </p:nvSpPr>
              <p:spPr>
                <a:xfrm flipV="1">
                  <a:off x="47" y="45"/>
                  <a:ext cx="1668" cy="1610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567" name="未知"/>
                <p:cNvSpPr/>
                <p:nvPr/>
              </p:nvSpPr>
              <p:spPr>
                <a:xfrm>
                  <a:off x="0" y="1607"/>
                  <a:ext cx="94" cy="93"/>
                </a:xfrm>
                <a:custGeom>
                  <a:avLst/>
                  <a:gdLst/>
                  <a:ahLst/>
                  <a:cxnLst>
                    <a:cxn ang="0">
                      <a:pos x="48" y="0"/>
                    </a:cxn>
                    <a:cxn ang="0">
                      <a:pos x="0" y="93"/>
                    </a:cxn>
                    <a:cxn ang="0">
                      <a:pos x="94" y="48"/>
                    </a:cxn>
                    <a:cxn ang="0">
                      <a:pos x="49" y="46"/>
                    </a:cxn>
                    <a:cxn ang="0">
                      <a:pos x="48" y="0"/>
                    </a:cxn>
                  </a:cxnLst>
                  <a:pathLst>
                    <a:path w="94" h="93">
                      <a:moveTo>
                        <a:pt x="48" y="0"/>
                      </a:moveTo>
                      <a:lnTo>
                        <a:pt x="0" y="93"/>
                      </a:lnTo>
                      <a:lnTo>
                        <a:pt x="94" y="48"/>
                      </a:lnTo>
                      <a:lnTo>
                        <a:pt x="49" y="46"/>
                      </a:lnTo>
                      <a:lnTo>
                        <a:pt x="48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5568" name="未知"/>
                <p:cNvSpPr/>
                <p:nvPr/>
              </p:nvSpPr>
              <p:spPr>
                <a:xfrm>
                  <a:off x="1668" y="0"/>
                  <a:ext cx="94" cy="93"/>
                </a:xfrm>
                <a:custGeom>
                  <a:avLst/>
                  <a:gdLst/>
                  <a:ahLst/>
                  <a:cxnLst>
                    <a:cxn ang="0">
                      <a:pos x="46" y="93"/>
                    </a:cxn>
                    <a:cxn ang="0">
                      <a:pos x="94" y="0"/>
                    </a:cxn>
                    <a:cxn ang="0">
                      <a:pos x="0" y="45"/>
                    </a:cxn>
                    <a:cxn ang="0">
                      <a:pos x="45" y="47"/>
                    </a:cxn>
                    <a:cxn ang="0">
                      <a:pos x="46" y="93"/>
                    </a:cxn>
                  </a:cxnLst>
                  <a:pathLst>
                    <a:path w="94" h="93">
                      <a:moveTo>
                        <a:pt x="46" y="93"/>
                      </a:moveTo>
                      <a:lnTo>
                        <a:pt x="94" y="0"/>
                      </a:lnTo>
                      <a:lnTo>
                        <a:pt x="0" y="45"/>
                      </a:lnTo>
                      <a:lnTo>
                        <a:pt x="45" y="47"/>
                      </a:lnTo>
                      <a:lnTo>
                        <a:pt x="46" y="9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65569" name="Group 69"/>
              <p:cNvGrpSpPr/>
              <p:nvPr/>
            </p:nvGrpSpPr>
            <p:grpSpPr>
              <a:xfrm>
                <a:off x="1190" y="102"/>
                <a:ext cx="68" cy="2448"/>
                <a:chOff x="0" y="0"/>
                <a:chExt cx="68" cy="2448"/>
              </a:xfrm>
            </p:grpSpPr>
            <p:sp>
              <p:nvSpPr>
                <p:cNvPr id="65570" name="Line 70"/>
                <p:cNvSpPr/>
                <p:nvPr/>
              </p:nvSpPr>
              <p:spPr>
                <a:xfrm flipV="1">
                  <a:off x="34" y="66"/>
                  <a:ext cx="1" cy="231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571" name="未知"/>
                <p:cNvSpPr/>
                <p:nvPr/>
              </p:nvSpPr>
              <p:spPr>
                <a:xfrm>
                  <a:off x="0" y="2349"/>
                  <a:ext cx="67" cy="9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4" y="99"/>
                    </a:cxn>
                    <a:cxn ang="0">
                      <a:pos x="67" y="0"/>
                    </a:cxn>
                    <a:cxn ang="0">
                      <a:pos x="34" y="31"/>
                    </a:cxn>
                    <a:cxn ang="0">
                      <a:pos x="0" y="0"/>
                    </a:cxn>
                  </a:cxnLst>
                  <a:pathLst>
                    <a:path w="67" h="99">
                      <a:moveTo>
                        <a:pt x="0" y="0"/>
                      </a:moveTo>
                      <a:lnTo>
                        <a:pt x="34" y="99"/>
                      </a:lnTo>
                      <a:lnTo>
                        <a:pt x="67" y="0"/>
                      </a:lnTo>
                      <a:lnTo>
                        <a:pt x="34" y="3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5572" name="未知"/>
                <p:cNvSpPr/>
                <p:nvPr/>
              </p:nvSpPr>
              <p:spPr>
                <a:xfrm>
                  <a:off x="1" y="0"/>
                  <a:ext cx="67" cy="99"/>
                </a:xfrm>
                <a:custGeom>
                  <a:avLst/>
                  <a:gdLst/>
                  <a:ahLst/>
                  <a:cxnLst>
                    <a:cxn ang="0">
                      <a:pos x="67" y="99"/>
                    </a:cxn>
                    <a:cxn ang="0">
                      <a:pos x="33" y="0"/>
                    </a:cxn>
                    <a:cxn ang="0">
                      <a:pos x="0" y="99"/>
                    </a:cxn>
                    <a:cxn ang="0">
                      <a:pos x="33" y="68"/>
                    </a:cxn>
                    <a:cxn ang="0">
                      <a:pos x="67" y="99"/>
                    </a:cxn>
                  </a:cxnLst>
                  <a:pathLst>
                    <a:path w="67" h="99">
                      <a:moveTo>
                        <a:pt x="67" y="99"/>
                      </a:moveTo>
                      <a:lnTo>
                        <a:pt x="33" y="0"/>
                      </a:lnTo>
                      <a:lnTo>
                        <a:pt x="0" y="99"/>
                      </a:lnTo>
                      <a:lnTo>
                        <a:pt x="33" y="68"/>
                      </a:lnTo>
                      <a:lnTo>
                        <a:pt x="67" y="9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65573" name="Group 73"/>
              <p:cNvGrpSpPr/>
              <p:nvPr/>
            </p:nvGrpSpPr>
            <p:grpSpPr>
              <a:xfrm>
                <a:off x="727" y="207"/>
                <a:ext cx="996" cy="2236"/>
                <a:chOff x="0" y="0"/>
                <a:chExt cx="996" cy="2236"/>
              </a:xfrm>
            </p:grpSpPr>
            <p:sp>
              <p:nvSpPr>
                <p:cNvPr id="65574" name="Line 74"/>
                <p:cNvSpPr/>
                <p:nvPr/>
              </p:nvSpPr>
              <p:spPr>
                <a:xfrm flipH="1" flipV="1">
                  <a:off x="28" y="60"/>
                  <a:ext cx="940" cy="211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575" name="未知"/>
                <p:cNvSpPr/>
                <p:nvPr/>
              </p:nvSpPr>
              <p:spPr>
                <a:xfrm>
                  <a:off x="924" y="2132"/>
                  <a:ext cx="72" cy="104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72" y="104"/>
                    </a:cxn>
                    <a:cxn ang="0">
                      <a:pos x="61" y="0"/>
                    </a:cxn>
                    <a:cxn ang="0">
                      <a:pos x="44" y="42"/>
                    </a:cxn>
                    <a:cxn ang="0">
                      <a:pos x="0" y="28"/>
                    </a:cxn>
                  </a:cxnLst>
                  <a:pathLst>
                    <a:path w="72" h="104">
                      <a:moveTo>
                        <a:pt x="0" y="28"/>
                      </a:moveTo>
                      <a:lnTo>
                        <a:pt x="72" y="104"/>
                      </a:lnTo>
                      <a:lnTo>
                        <a:pt x="61" y="0"/>
                      </a:lnTo>
                      <a:lnTo>
                        <a:pt x="44" y="42"/>
                      </a:lnTo>
                      <a:lnTo>
                        <a:pt x="0" y="2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5576" name="未知"/>
                <p:cNvSpPr/>
                <p:nvPr/>
              </p:nvSpPr>
              <p:spPr>
                <a:xfrm>
                  <a:off x="0" y="0"/>
                  <a:ext cx="72" cy="104"/>
                </a:xfrm>
                <a:custGeom>
                  <a:avLst/>
                  <a:gdLst/>
                  <a:ahLst/>
                  <a:cxnLst>
                    <a:cxn ang="0">
                      <a:pos x="72" y="76"/>
                    </a:cxn>
                    <a:cxn ang="0">
                      <a:pos x="0" y="0"/>
                    </a:cxn>
                    <a:cxn ang="0">
                      <a:pos x="11" y="104"/>
                    </a:cxn>
                    <a:cxn ang="0">
                      <a:pos x="28" y="62"/>
                    </a:cxn>
                    <a:cxn ang="0">
                      <a:pos x="72" y="76"/>
                    </a:cxn>
                  </a:cxnLst>
                  <a:pathLst>
                    <a:path w="72" h="104">
                      <a:moveTo>
                        <a:pt x="72" y="76"/>
                      </a:moveTo>
                      <a:lnTo>
                        <a:pt x="0" y="0"/>
                      </a:lnTo>
                      <a:lnTo>
                        <a:pt x="11" y="104"/>
                      </a:lnTo>
                      <a:lnTo>
                        <a:pt x="28" y="62"/>
                      </a:lnTo>
                      <a:lnTo>
                        <a:pt x="72" y="7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65577" name="Rectangle 77"/>
              <p:cNvSpPr/>
              <p:nvPr/>
            </p:nvSpPr>
            <p:spPr>
              <a:xfrm>
                <a:off x="1118" y="1204"/>
                <a:ext cx="290" cy="4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5578" name="Group 78"/>
              <p:cNvGrpSpPr/>
              <p:nvPr/>
            </p:nvGrpSpPr>
            <p:grpSpPr>
              <a:xfrm>
                <a:off x="1102" y="1206"/>
                <a:ext cx="242" cy="346"/>
                <a:chOff x="0" y="0"/>
                <a:chExt cx="242" cy="346"/>
              </a:xfrm>
            </p:grpSpPr>
            <p:sp>
              <p:nvSpPr>
                <p:cNvPr id="65579" name="Oval 79"/>
                <p:cNvSpPr/>
                <p:nvPr/>
              </p:nvSpPr>
              <p:spPr>
                <a:xfrm>
                  <a:off x="0" y="47"/>
                  <a:ext cx="242" cy="248"/>
                </a:xfrm>
                <a:prstGeom prst="ellipse">
                  <a:avLst/>
                </a:prstGeom>
                <a:solidFill>
                  <a:schemeClr val="folHlink"/>
                </a:solidFill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80" name="Rectangle 80"/>
                <p:cNvSpPr/>
                <p:nvPr/>
              </p:nvSpPr>
              <p:spPr>
                <a:xfrm>
                  <a:off x="36" y="0"/>
                  <a:ext cx="173" cy="3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p>
                  <a:r>
                    <a:rPr lang="zh-CN" altLang="en-US" sz="3600" dirty="0">
                      <a:solidFill>
                        <a:srgbClr val="CC0000"/>
                      </a:solidFill>
                      <a:latin typeface="Bookman Old Style" panose="02050604050505020204" pitchFamily="18" charset="0"/>
                      <a:ea typeface="宋体" panose="02010600030101010101" pitchFamily="2" charset="-122"/>
                    </a:rPr>
                    <a:t>+</a:t>
                  </a:r>
                  <a:endParaRPr lang="zh-CN" altLang="en-US" sz="2400" b="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65581" name="未知"/>
            <p:cNvSpPr/>
            <p:nvPr/>
          </p:nvSpPr>
          <p:spPr>
            <a:xfrm>
              <a:off x="288" y="432"/>
              <a:ext cx="1812" cy="1306"/>
            </a:xfrm>
            <a:custGeom>
              <a:avLst/>
              <a:gdLst/>
              <a:ahLst/>
              <a:cxnLst>
                <a:cxn ang="0">
                  <a:pos x="245" y="652"/>
                </a:cxn>
                <a:cxn ang="0">
                  <a:pos x="389" y="296"/>
                </a:cxn>
                <a:cxn ang="0">
                  <a:pos x="500" y="196"/>
                </a:cxn>
                <a:cxn ang="0">
                  <a:pos x="1011" y="63"/>
                </a:cxn>
                <a:cxn ang="0">
                  <a:pos x="1422" y="96"/>
                </a:cxn>
                <a:cxn ang="0">
                  <a:pos x="1556" y="241"/>
                </a:cxn>
                <a:cxn ang="0">
                  <a:pos x="1623" y="285"/>
                </a:cxn>
                <a:cxn ang="0">
                  <a:pos x="1656" y="307"/>
                </a:cxn>
                <a:cxn ang="0">
                  <a:pos x="1745" y="440"/>
                </a:cxn>
                <a:cxn ang="0">
                  <a:pos x="1734" y="829"/>
                </a:cxn>
                <a:cxn ang="0">
                  <a:pos x="1656" y="985"/>
                </a:cxn>
                <a:cxn ang="0">
                  <a:pos x="1256" y="1207"/>
                </a:cxn>
                <a:cxn ang="0">
                  <a:pos x="1145" y="1240"/>
                </a:cxn>
                <a:cxn ang="0">
                  <a:pos x="789" y="1174"/>
                </a:cxn>
                <a:cxn ang="0">
                  <a:pos x="722" y="1152"/>
                </a:cxn>
                <a:cxn ang="0">
                  <a:pos x="611" y="1129"/>
                </a:cxn>
                <a:cxn ang="0">
                  <a:pos x="45" y="1140"/>
                </a:cxn>
                <a:cxn ang="0">
                  <a:pos x="0" y="1040"/>
                </a:cxn>
                <a:cxn ang="0">
                  <a:pos x="11" y="907"/>
                </a:cxn>
                <a:cxn ang="0">
                  <a:pos x="67" y="807"/>
                </a:cxn>
                <a:cxn ang="0">
                  <a:pos x="211" y="663"/>
                </a:cxn>
                <a:cxn ang="0">
                  <a:pos x="245" y="652"/>
                </a:cxn>
              </a:cxnLst>
              <a:pathLst>
                <a:path w="1812" h="1306">
                  <a:moveTo>
                    <a:pt x="245" y="652"/>
                  </a:moveTo>
                  <a:cubicBezTo>
                    <a:pt x="255" y="512"/>
                    <a:pt x="263" y="380"/>
                    <a:pt x="389" y="296"/>
                  </a:cubicBezTo>
                  <a:cubicBezTo>
                    <a:pt x="410" y="233"/>
                    <a:pt x="436" y="212"/>
                    <a:pt x="500" y="196"/>
                  </a:cubicBezTo>
                  <a:cubicBezTo>
                    <a:pt x="651" y="77"/>
                    <a:pt x="824" y="82"/>
                    <a:pt x="1011" y="63"/>
                  </a:cubicBezTo>
                  <a:cubicBezTo>
                    <a:pt x="1148" y="67"/>
                    <a:pt x="1324" y="0"/>
                    <a:pt x="1422" y="96"/>
                  </a:cubicBezTo>
                  <a:cubicBezTo>
                    <a:pt x="1466" y="139"/>
                    <a:pt x="1503" y="206"/>
                    <a:pt x="1556" y="241"/>
                  </a:cubicBezTo>
                  <a:cubicBezTo>
                    <a:pt x="1578" y="256"/>
                    <a:pt x="1601" y="270"/>
                    <a:pt x="1623" y="285"/>
                  </a:cubicBezTo>
                  <a:cubicBezTo>
                    <a:pt x="1634" y="292"/>
                    <a:pt x="1656" y="307"/>
                    <a:pt x="1656" y="307"/>
                  </a:cubicBezTo>
                  <a:cubicBezTo>
                    <a:pt x="1686" y="352"/>
                    <a:pt x="1715" y="395"/>
                    <a:pt x="1745" y="440"/>
                  </a:cubicBezTo>
                  <a:cubicBezTo>
                    <a:pt x="1786" y="565"/>
                    <a:pt x="1812" y="712"/>
                    <a:pt x="1734" y="829"/>
                  </a:cubicBezTo>
                  <a:cubicBezTo>
                    <a:pt x="1720" y="888"/>
                    <a:pt x="1699" y="942"/>
                    <a:pt x="1656" y="985"/>
                  </a:cubicBezTo>
                  <a:cubicBezTo>
                    <a:pt x="1601" y="1151"/>
                    <a:pt x="1408" y="1186"/>
                    <a:pt x="1256" y="1207"/>
                  </a:cubicBezTo>
                  <a:cubicBezTo>
                    <a:pt x="1175" y="1234"/>
                    <a:pt x="1212" y="1223"/>
                    <a:pt x="1145" y="1240"/>
                  </a:cubicBezTo>
                  <a:cubicBezTo>
                    <a:pt x="1017" y="1306"/>
                    <a:pt x="909" y="1213"/>
                    <a:pt x="789" y="1174"/>
                  </a:cubicBezTo>
                  <a:cubicBezTo>
                    <a:pt x="785" y="1173"/>
                    <a:pt x="726" y="1153"/>
                    <a:pt x="722" y="1152"/>
                  </a:cubicBezTo>
                  <a:cubicBezTo>
                    <a:pt x="685" y="1144"/>
                    <a:pt x="611" y="1129"/>
                    <a:pt x="611" y="1129"/>
                  </a:cubicBezTo>
                  <a:cubicBezTo>
                    <a:pt x="170" y="1156"/>
                    <a:pt x="359" y="1160"/>
                    <a:pt x="45" y="1140"/>
                  </a:cubicBezTo>
                  <a:cubicBezTo>
                    <a:pt x="32" y="1104"/>
                    <a:pt x="12" y="1076"/>
                    <a:pt x="0" y="1040"/>
                  </a:cubicBezTo>
                  <a:cubicBezTo>
                    <a:pt x="4" y="996"/>
                    <a:pt x="5" y="951"/>
                    <a:pt x="11" y="907"/>
                  </a:cubicBezTo>
                  <a:cubicBezTo>
                    <a:pt x="16" y="870"/>
                    <a:pt x="49" y="833"/>
                    <a:pt x="67" y="807"/>
                  </a:cubicBezTo>
                  <a:cubicBezTo>
                    <a:pt x="106" y="748"/>
                    <a:pt x="140" y="687"/>
                    <a:pt x="211" y="663"/>
                  </a:cubicBezTo>
                  <a:cubicBezTo>
                    <a:pt x="248" y="638"/>
                    <a:pt x="245" y="626"/>
                    <a:pt x="245" y="652"/>
                  </a:cubicBezTo>
                  <a:close/>
                </a:path>
              </a:pathLst>
            </a:custGeom>
            <a:solidFill>
              <a:srgbClr val="CCECFF">
                <a:alpha val="50194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61522" name="Oval 82"/>
          <p:cNvSpPr/>
          <p:nvPr/>
        </p:nvSpPr>
        <p:spPr>
          <a:xfrm>
            <a:off x="5562600" y="503238"/>
            <a:ext cx="3240088" cy="3240087"/>
          </a:xfrm>
          <a:prstGeom prst="ellipse">
            <a:avLst/>
          </a:prstGeom>
          <a:noFill/>
          <a:ln w="127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23" name="文本框 289811"/>
          <p:cNvSpPr txBox="1"/>
          <p:nvPr/>
        </p:nvSpPr>
        <p:spPr>
          <a:xfrm>
            <a:off x="7632700" y="2079625"/>
            <a:ext cx="8096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24" name="文本框 289811"/>
          <p:cNvSpPr txBox="1"/>
          <p:nvPr/>
        </p:nvSpPr>
        <p:spPr>
          <a:xfrm>
            <a:off x="8334375" y="2843213"/>
            <a:ext cx="8096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79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4" grpId="0" build="p"/>
      <p:bldP spid="289812" grpId="0"/>
      <p:bldP spid="61522" grpId="0" animBg="1"/>
      <p:bldP spid="61523" grpId="0"/>
      <p:bldP spid="615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6561" name="Group 2"/>
          <p:cNvGrpSpPr/>
          <p:nvPr/>
        </p:nvGrpSpPr>
        <p:grpSpPr>
          <a:xfrm>
            <a:off x="4481513" y="-485775"/>
            <a:ext cx="4419600" cy="5257800"/>
            <a:chOff x="0" y="0"/>
            <a:chExt cx="2784" cy="3312"/>
          </a:xfrm>
        </p:grpSpPr>
        <p:grpSp>
          <p:nvGrpSpPr>
            <p:cNvPr id="66562" name="Group 3"/>
            <p:cNvGrpSpPr/>
            <p:nvPr/>
          </p:nvGrpSpPr>
          <p:grpSpPr>
            <a:xfrm>
              <a:off x="0" y="0"/>
              <a:ext cx="2784" cy="3312"/>
              <a:chOff x="0" y="0"/>
              <a:chExt cx="2784" cy="3312"/>
            </a:xfrm>
          </p:grpSpPr>
          <p:sp>
            <p:nvSpPr>
              <p:cNvPr id="66563" name="Rectangle 4"/>
              <p:cNvSpPr/>
              <p:nvPr/>
            </p:nvSpPr>
            <p:spPr>
              <a:xfrm>
                <a:off x="0" y="0"/>
                <a:ext cx="2784" cy="3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564" name="未知"/>
              <p:cNvSpPr/>
              <p:nvPr/>
            </p:nvSpPr>
            <p:spPr>
              <a:xfrm>
                <a:off x="720" y="960"/>
                <a:ext cx="1736" cy="1440"/>
              </a:xfrm>
              <a:custGeom>
                <a:avLst/>
                <a:gdLst/>
                <a:ahLst/>
                <a:cxnLst>
                  <a:cxn ang="0">
                    <a:pos x="32" y="424"/>
                  </a:cxn>
                  <a:cxn ang="0">
                    <a:pos x="272" y="88"/>
                  </a:cxn>
                  <a:cxn ang="0">
                    <a:pos x="704" y="40"/>
                  </a:cxn>
                  <a:cxn ang="0">
                    <a:pos x="1088" y="328"/>
                  </a:cxn>
                  <a:cxn ang="0">
                    <a:pos x="1472" y="808"/>
                  </a:cxn>
                  <a:cxn ang="0">
                    <a:pos x="1664" y="1240"/>
                  </a:cxn>
                  <a:cxn ang="0">
                    <a:pos x="1040" y="1432"/>
                  </a:cxn>
                  <a:cxn ang="0">
                    <a:pos x="416" y="1288"/>
                  </a:cxn>
                  <a:cxn ang="0">
                    <a:pos x="80" y="856"/>
                  </a:cxn>
                  <a:cxn ang="0">
                    <a:pos x="32" y="424"/>
                  </a:cxn>
                </a:cxnLst>
                <a:pathLst>
                  <a:path w="1736" h="1440">
                    <a:moveTo>
                      <a:pt x="32" y="424"/>
                    </a:moveTo>
                    <a:cubicBezTo>
                      <a:pt x="64" y="296"/>
                      <a:pt x="160" y="152"/>
                      <a:pt x="272" y="88"/>
                    </a:cubicBezTo>
                    <a:cubicBezTo>
                      <a:pt x="384" y="24"/>
                      <a:pt x="568" y="0"/>
                      <a:pt x="704" y="40"/>
                    </a:cubicBezTo>
                    <a:cubicBezTo>
                      <a:pt x="840" y="80"/>
                      <a:pt x="960" y="200"/>
                      <a:pt x="1088" y="328"/>
                    </a:cubicBezTo>
                    <a:cubicBezTo>
                      <a:pt x="1216" y="456"/>
                      <a:pt x="1376" y="656"/>
                      <a:pt x="1472" y="808"/>
                    </a:cubicBezTo>
                    <a:cubicBezTo>
                      <a:pt x="1568" y="960"/>
                      <a:pt x="1736" y="1136"/>
                      <a:pt x="1664" y="1240"/>
                    </a:cubicBezTo>
                    <a:cubicBezTo>
                      <a:pt x="1592" y="1344"/>
                      <a:pt x="1248" y="1424"/>
                      <a:pt x="1040" y="1432"/>
                    </a:cubicBezTo>
                    <a:cubicBezTo>
                      <a:pt x="832" y="1440"/>
                      <a:pt x="576" y="1384"/>
                      <a:pt x="416" y="1288"/>
                    </a:cubicBezTo>
                    <a:cubicBezTo>
                      <a:pt x="256" y="1192"/>
                      <a:pt x="144" y="1000"/>
                      <a:pt x="80" y="856"/>
                    </a:cubicBezTo>
                    <a:cubicBezTo>
                      <a:pt x="16" y="712"/>
                      <a:pt x="0" y="552"/>
                      <a:pt x="32" y="42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rect">
                  <a:fillToRect l="50000" t="50000" r="50000" b="50000"/>
                </a:path>
                <a:tileRect/>
              </a:gradFill>
              <a:ln w="12700" cap="flat" cmpd="sng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6565" name="Line 6"/>
              <p:cNvSpPr/>
              <p:nvPr/>
            </p:nvSpPr>
            <p:spPr>
              <a:xfrm flipV="1">
                <a:off x="222" y="528"/>
                <a:ext cx="1458" cy="1368"/>
              </a:xfrm>
              <a:prstGeom prst="line">
                <a:avLst/>
              </a:prstGeom>
              <a:ln w="1778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66566" name="Line 7"/>
              <p:cNvSpPr/>
              <p:nvPr/>
            </p:nvSpPr>
            <p:spPr>
              <a:xfrm>
                <a:off x="174" y="1944"/>
                <a:ext cx="2064" cy="864"/>
              </a:xfrm>
              <a:prstGeom prst="line">
                <a:avLst/>
              </a:prstGeom>
              <a:ln w="1778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66567" name="Line 8"/>
              <p:cNvSpPr/>
              <p:nvPr/>
            </p:nvSpPr>
            <p:spPr>
              <a:xfrm flipV="1">
                <a:off x="174" y="672"/>
                <a:ext cx="2226" cy="1272"/>
              </a:xfrm>
              <a:prstGeom prst="line">
                <a:avLst/>
              </a:prstGeom>
              <a:ln w="1778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66568" name="Line 9"/>
              <p:cNvSpPr/>
              <p:nvPr/>
            </p:nvSpPr>
            <p:spPr>
              <a:xfrm flipV="1">
                <a:off x="174" y="1200"/>
                <a:ext cx="2466" cy="744"/>
              </a:xfrm>
              <a:prstGeom prst="line">
                <a:avLst/>
              </a:prstGeom>
              <a:ln w="1778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66569" name="Line 10"/>
              <p:cNvSpPr/>
              <p:nvPr/>
            </p:nvSpPr>
            <p:spPr>
              <a:xfrm>
                <a:off x="174" y="1944"/>
                <a:ext cx="2448" cy="384"/>
              </a:xfrm>
              <a:prstGeom prst="line">
                <a:avLst/>
              </a:prstGeom>
              <a:ln w="1778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66570" name="Line 11"/>
              <p:cNvSpPr/>
              <p:nvPr/>
            </p:nvSpPr>
            <p:spPr>
              <a:xfrm flipV="1">
                <a:off x="174" y="1776"/>
                <a:ext cx="2466" cy="168"/>
              </a:xfrm>
              <a:prstGeom prst="line">
                <a:avLst/>
              </a:prstGeom>
              <a:ln w="1778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66571" name="Line 12"/>
              <p:cNvSpPr/>
              <p:nvPr/>
            </p:nvSpPr>
            <p:spPr>
              <a:xfrm flipV="1">
                <a:off x="192" y="480"/>
                <a:ext cx="864" cy="1464"/>
              </a:xfrm>
              <a:prstGeom prst="line">
                <a:avLst/>
              </a:prstGeom>
              <a:ln w="1778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graphicFrame>
            <p:nvGraphicFramePr>
              <p:cNvPr id="66572" name="Object 13"/>
              <p:cNvGraphicFramePr>
                <a:graphicFrameLocks noChangeAspect="1"/>
              </p:cNvGraphicFramePr>
              <p:nvPr/>
            </p:nvGraphicFramePr>
            <p:xfrm>
              <a:off x="48" y="1536"/>
              <a:ext cx="221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" name="" r:id="rId1" imgW="178435" imgH="241935" progId="Equation.3">
                      <p:embed/>
                    </p:oleObj>
                  </mc:Choice>
                  <mc:Fallback>
                    <p:oleObj name="" r:id="rId1" imgW="178435" imgH="241935" progId="Equation.3">
                      <p:embed/>
                      <p:pic>
                        <p:nvPicPr>
                          <p:cNvPr id="0" name="图片 333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8" y="1536"/>
                            <a:ext cx="221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73" name="Oval 14"/>
              <p:cNvSpPr/>
              <p:nvPr/>
            </p:nvSpPr>
            <p:spPr>
              <a:xfrm>
                <a:off x="126" y="189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DC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6574" name="未知"/>
            <p:cNvSpPr/>
            <p:nvPr/>
          </p:nvSpPr>
          <p:spPr>
            <a:xfrm>
              <a:off x="720" y="960"/>
              <a:ext cx="1736" cy="1440"/>
            </a:xfrm>
            <a:custGeom>
              <a:avLst/>
              <a:gdLst/>
              <a:ahLst/>
              <a:cxnLst>
                <a:cxn ang="0">
                  <a:pos x="32" y="424"/>
                </a:cxn>
                <a:cxn ang="0">
                  <a:pos x="272" y="88"/>
                </a:cxn>
                <a:cxn ang="0">
                  <a:pos x="704" y="40"/>
                </a:cxn>
                <a:cxn ang="0">
                  <a:pos x="1088" y="328"/>
                </a:cxn>
                <a:cxn ang="0">
                  <a:pos x="1472" y="808"/>
                </a:cxn>
                <a:cxn ang="0">
                  <a:pos x="1664" y="1240"/>
                </a:cxn>
                <a:cxn ang="0">
                  <a:pos x="1040" y="1432"/>
                </a:cxn>
                <a:cxn ang="0">
                  <a:pos x="416" y="1288"/>
                </a:cxn>
                <a:cxn ang="0">
                  <a:pos x="80" y="856"/>
                </a:cxn>
                <a:cxn ang="0">
                  <a:pos x="32" y="424"/>
                </a:cxn>
              </a:cxnLst>
              <a:pathLst>
                <a:path w="1736" h="1440">
                  <a:moveTo>
                    <a:pt x="32" y="424"/>
                  </a:moveTo>
                  <a:cubicBezTo>
                    <a:pt x="64" y="296"/>
                    <a:pt x="160" y="152"/>
                    <a:pt x="272" y="88"/>
                  </a:cubicBezTo>
                  <a:cubicBezTo>
                    <a:pt x="384" y="24"/>
                    <a:pt x="568" y="0"/>
                    <a:pt x="704" y="40"/>
                  </a:cubicBezTo>
                  <a:cubicBezTo>
                    <a:pt x="840" y="80"/>
                    <a:pt x="960" y="200"/>
                    <a:pt x="1088" y="328"/>
                  </a:cubicBezTo>
                  <a:cubicBezTo>
                    <a:pt x="1216" y="456"/>
                    <a:pt x="1376" y="656"/>
                    <a:pt x="1472" y="808"/>
                  </a:cubicBezTo>
                  <a:cubicBezTo>
                    <a:pt x="1568" y="960"/>
                    <a:pt x="1736" y="1136"/>
                    <a:pt x="1664" y="1240"/>
                  </a:cubicBezTo>
                  <a:cubicBezTo>
                    <a:pt x="1592" y="1344"/>
                    <a:pt x="1248" y="1424"/>
                    <a:pt x="1040" y="1432"/>
                  </a:cubicBezTo>
                  <a:cubicBezTo>
                    <a:pt x="832" y="1440"/>
                    <a:pt x="576" y="1384"/>
                    <a:pt x="416" y="1288"/>
                  </a:cubicBezTo>
                  <a:cubicBezTo>
                    <a:pt x="256" y="1192"/>
                    <a:pt x="144" y="1000"/>
                    <a:pt x="80" y="856"/>
                  </a:cubicBezTo>
                  <a:cubicBezTo>
                    <a:pt x="16" y="712"/>
                    <a:pt x="0" y="552"/>
                    <a:pt x="32" y="424"/>
                  </a:cubicBezTo>
                  <a:close/>
                </a:path>
              </a:pathLst>
            </a:custGeom>
            <a:solidFill>
              <a:srgbClr val="CCECFF">
                <a:alpha val="50194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" name="Group 17"/>
          <p:cNvGrpSpPr/>
          <p:nvPr/>
        </p:nvGrpSpPr>
        <p:grpSpPr>
          <a:xfrm>
            <a:off x="5257800" y="1833563"/>
            <a:ext cx="919163" cy="1333500"/>
            <a:chOff x="0" y="0"/>
            <a:chExt cx="579" cy="840"/>
          </a:xfrm>
        </p:grpSpPr>
        <p:sp>
          <p:nvSpPr>
            <p:cNvPr id="66576" name="Oval 18" descr="轮廓式菱形"/>
            <p:cNvSpPr/>
            <p:nvPr/>
          </p:nvSpPr>
          <p:spPr>
            <a:xfrm rot="-1967461">
              <a:off x="432" y="0"/>
              <a:ext cx="147" cy="228"/>
            </a:xfrm>
            <a:prstGeom prst="ellipse">
              <a:avLst/>
            </a:prstGeom>
            <a:blipFill rotWithShape="0">
              <a:blip r:embed="rId3"/>
            </a:blipFill>
            <a:ln w="28575" cap="flat" cmpd="sng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7" name="Line 19"/>
            <p:cNvSpPr/>
            <p:nvPr/>
          </p:nvSpPr>
          <p:spPr>
            <a:xfrm flipH="1">
              <a:off x="144" y="118"/>
              <a:ext cx="384" cy="336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66578" name="Object 20"/>
            <p:cNvGraphicFramePr>
              <a:graphicFrameLocks noChangeAspect="1"/>
            </p:cNvGraphicFramePr>
            <p:nvPr/>
          </p:nvGraphicFramePr>
          <p:xfrm>
            <a:off x="0" y="406"/>
            <a:ext cx="515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" name="" r:id="rId4" imgW="254635" imgH="229235" progId="Equation.3">
                    <p:embed/>
                  </p:oleObj>
                </mc:Choice>
                <mc:Fallback>
                  <p:oleObj name="" r:id="rId4" imgW="254635" imgH="229235" progId="Equation.3">
                    <p:embed/>
                    <p:pic>
                      <p:nvPicPr>
                        <p:cNvPr id="0" name="图片 333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0" y="406"/>
                          <a:ext cx="515" cy="4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/>
          <p:nvPr/>
        </p:nvGrpSpPr>
        <p:grpSpPr>
          <a:xfrm>
            <a:off x="5943600" y="1030288"/>
            <a:ext cx="971550" cy="990600"/>
            <a:chOff x="0" y="0"/>
            <a:chExt cx="612" cy="624"/>
          </a:xfrm>
        </p:grpSpPr>
        <p:sp>
          <p:nvSpPr>
            <p:cNvPr id="66580" name="Line 22"/>
            <p:cNvSpPr/>
            <p:nvPr/>
          </p:nvSpPr>
          <p:spPr>
            <a:xfrm flipV="1">
              <a:off x="84" y="384"/>
              <a:ext cx="528" cy="2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ysDot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66581" name="Object 23"/>
            <p:cNvGraphicFramePr>
              <a:graphicFrameLocks noChangeAspect="1"/>
            </p:cNvGraphicFramePr>
            <p:nvPr/>
          </p:nvGraphicFramePr>
          <p:xfrm>
            <a:off x="0" y="0"/>
            <a:ext cx="44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" name="" r:id="rId6" imgW="191135" imgH="229235" progId="Equation.3">
                    <p:embed/>
                  </p:oleObj>
                </mc:Choice>
                <mc:Fallback>
                  <p:oleObj name="" r:id="rId6" imgW="191135" imgH="229235" progId="Equation.3">
                    <p:embed/>
                    <p:pic>
                      <p:nvPicPr>
                        <p:cNvPr id="0" name="图片 334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41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64" name="Object 24"/>
          <p:cNvGraphicFramePr>
            <a:graphicFrameLocks noChangeAspect="1"/>
          </p:cNvGraphicFramePr>
          <p:nvPr/>
        </p:nvGraphicFramePr>
        <p:xfrm>
          <a:off x="431800" y="1358900"/>
          <a:ext cx="37861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8" imgW="1067435" imgH="241300" progId="Equation.3">
                  <p:embed/>
                </p:oleObj>
              </mc:Choice>
              <mc:Fallback>
                <p:oleObj name="" r:id="rId8" imgW="1067435" imgH="2413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800" y="1358900"/>
                        <a:ext cx="3786188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5" name="Object 25"/>
          <p:cNvGraphicFramePr>
            <a:graphicFrameLocks noChangeAspect="1"/>
          </p:cNvGraphicFramePr>
          <p:nvPr/>
        </p:nvGraphicFramePr>
        <p:xfrm>
          <a:off x="252413" y="2484438"/>
          <a:ext cx="38592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10" imgW="1118870" imgH="228600" progId="Equation.3">
                  <p:embed/>
                </p:oleObj>
              </mc:Choice>
              <mc:Fallback>
                <p:oleObj name="" r:id="rId10" imgW="1118870" imgH="2286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2413" y="2484438"/>
                        <a:ext cx="3859212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6" name="Object 26"/>
          <p:cNvGraphicFramePr>
            <a:graphicFrameLocks noChangeAspect="1"/>
          </p:cNvGraphicFramePr>
          <p:nvPr/>
        </p:nvGraphicFramePr>
        <p:xfrm>
          <a:off x="836613" y="3384550"/>
          <a:ext cx="29305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2" imgW="863600" imgH="215900" progId="Equation.3">
                  <p:embed/>
                </p:oleObj>
              </mc:Choice>
              <mc:Fallback>
                <p:oleObj name="" r:id="rId12" imgW="863600" imgH="2159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6613" y="3384550"/>
                        <a:ext cx="2930525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7" name="Object 27"/>
          <p:cNvGraphicFramePr>
            <a:graphicFrameLocks noChangeAspect="1"/>
          </p:cNvGraphicFramePr>
          <p:nvPr/>
        </p:nvGraphicFramePr>
        <p:xfrm>
          <a:off x="881063" y="4329113"/>
          <a:ext cx="26924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14" imgW="711835" imgH="292100" progId="Equation.3">
                  <p:embed/>
                </p:oleObj>
              </mc:Choice>
              <mc:Fallback>
                <p:oleObj name="" r:id="rId14" imgW="711835" imgH="2921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1063" y="4329113"/>
                        <a:ext cx="269240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8"/>
          <p:cNvGrpSpPr/>
          <p:nvPr/>
        </p:nvGrpSpPr>
        <p:grpSpPr>
          <a:xfrm>
            <a:off x="7010400" y="177800"/>
            <a:ext cx="1141413" cy="1690688"/>
            <a:chOff x="0" y="0"/>
            <a:chExt cx="719" cy="1065"/>
          </a:xfrm>
        </p:grpSpPr>
        <p:sp>
          <p:nvSpPr>
            <p:cNvPr id="66587" name="Oval 29" descr="轮廓式菱形"/>
            <p:cNvSpPr/>
            <p:nvPr/>
          </p:nvSpPr>
          <p:spPr>
            <a:xfrm rot="-2203070">
              <a:off x="0" y="681"/>
              <a:ext cx="192" cy="384"/>
            </a:xfrm>
            <a:prstGeom prst="ellipse">
              <a:avLst/>
            </a:prstGeom>
            <a:blipFill rotWithShape="0">
              <a:blip r:embed="rId3"/>
            </a:blipFill>
            <a:ln w="28575" cap="flat" cmpd="sng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88" name="Line 30"/>
            <p:cNvSpPr/>
            <p:nvPr/>
          </p:nvSpPr>
          <p:spPr>
            <a:xfrm flipV="1">
              <a:off x="96" y="441"/>
              <a:ext cx="528" cy="432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66589" name="Object 31"/>
            <p:cNvGraphicFramePr>
              <a:graphicFrameLocks noChangeAspect="1"/>
            </p:cNvGraphicFramePr>
            <p:nvPr/>
          </p:nvGraphicFramePr>
          <p:xfrm>
            <a:off x="192" y="0"/>
            <a:ext cx="527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6" name="" r:id="rId16" imgW="241935" imgH="229235" progId="Equation.3">
                    <p:embed/>
                  </p:oleObj>
                </mc:Choice>
                <mc:Fallback>
                  <p:oleObj name="" r:id="rId16" imgW="241935" imgH="229235" progId="Equation.3">
                    <p:embed/>
                    <p:pic>
                      <p:nvPicPr>
                        <p:cNvPr id="0" name="图片 334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92" y="0"/>
                          <a:ext cx="527" cy="4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2"/>
          <p:cNvGrpSpPr/>
          <p:nvPr/>
        </p:nvGrpSpPr>
        <p:grpSpPr>
          <a:xfrm>
            <a:off x="7162800" y="573088"/>
            <a:ext cx="1695450" cy="968375"/>
            <a:chOff x="0" y="0"/>
            <a:chExt cx="1068" cy="610"/>
          </a:xfrm>
        </p:grpSpPr>
        <p:sp>
          <p:nvSpPr>
            <p:cNvPr id="66591" name="Line 33"/>
            <p:cNvSpPr/>
            <p:nvPr/>
          </p:nvSpPr>
          <p:spPr>
            <a:xfrm flipV="1">
              <a:off x="0" y="322"/>
              <a:ext cx="720" cy="2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66592" name="Object 34"/>
            <p:cNvGraphicFramePr>
              <a:graphicFrameLocks noChangeAspect="1"/>
            </p:cNvGraphicFramePr>
            <p:nvPr/>
          </p:nvGraphicFramePr>
          <p:xfrm>
            <a:off x="672" y="0"/>
            <a:ext cx="396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" name="" r:id="rId18" imgW="178435" imgH="229235" progId="Equation.3">
                    <p:embed/>
                  </p:oleObj>
                </mc:Choice>
                <mc:Fallback>
                  <p:oleObj name="" r:id="rId18" imgW="178435" imgH="229235" progId="Equation.3">
                    <p:embed/>
                    <p:pic>
                      <p:nvPicPr>
                        <p:cNvPr id="0" name="图片 334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72" y="0"/>
                          <a:ext cx="396" cy="5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5"/>
          <p:cNvGrpSpPr/>
          <p:nvPr/>
        </p:nvGrpSpPr>
        <p:grpSpPr>
          <a:xfrm>
            <a:off x="4876800" y="1335088"/>
            <a:ext cx="2438400" cy="1219200"/>
            <a:chOff x="0" y="0"/>
            <a:chExt cx="1536" cy="768"/>
          </a:xfrm>
        </p:grpSpPr>
        <p:sp>
          <p:nvSpPr>
            <p:cNvPr id="66594" name="Line 36"/>
            <p:cNvSpPr/>
            <p:nvPr/>
          </p:nvSpPr>
          <p:spPr>
            <a:xfrm flipV="1">
              <a:off x="0" y="0"/>
              <a:ext cx="1344" cy="76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6595" name="Line 37"/>
            <p:cNvSpPr/>
            <p:nvPr/>
          </p:nvSpPr>
          <p:spPr>
            <a:xfrm flipV="1">
              <a:off x="0" y="288"/>
              <a:ext cx="1536" cy="48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sp>
        <p:nvSpPr>
          <p:cNvPr id="289814" name="文本框 289813"/>
          <p:cNvSpPr txBox="1"/>
          <p:nvPr/>
        </p:nvSpPr>
        <p:spPr>
          <a:xfrm>
            <a:off x="296863" y="414338"/>
            <a:ext cx="42640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 q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在闭合曲面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81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6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6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1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0818" name="矩形 290817"/>
          <p:cNvSpPr/>
          <p:nvPr/>
        </p:nvSpPr>
        <p:spPr>
          <a:xfrm>
            <a:off x="468630" y="144780"/>
            <a:ext cx="82080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场源电荷为点电荷系</a:t>
            </a:r>
            <a:r>
              <a:rPr lang="en-US" altLang="zh-CN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电荷连续分布的带电体</a:t>
            </a:r>
            <a:r>
              <a:rPr lang="en-US" altLang="zh-CN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0819" name="文本框 290818"/>
          <p:cNvSpPr txBox="1"/>
          <p:nvPr/>
        </p:nvSpPr>
        <p:spPr>
          <a:xfrm>
            <a:off x="288925" y="763588"/>
            <a:ext cx="34385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意点电荷系统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0820" name="对象 290819"/>
          <p:cNvGraphicFramePr/>
          <p:nvPr/>
        </p:nvGraphicFramePr>
        <p:xfrm>
          <a:off x="1787525" y="1260475"/>
          <a:ext cx="15811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1" imgW="674370" imgH="432435" progId="Equation.3">
                  <p:embed/>
                </p:oleObj>
              </mc:Choice>
              <mc:Fallback>
                <p:oleObj name="" r:id="rId1" imgW="674370" imgH="432435" progId="Equation.3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7525" y="1260475"/>
                        <a:ext cx="1581150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90820"/>
          <p:cNvGrpSpPr/>
          <p:nvPr/>
        </p:nvGrpSpPr>
        <p:grpSpPr>
          <a:xfrm>
            <a:off x="5526088" y="1325563"/>
            <a:ext cx="1884362" cy="1955800"/>
            <a:chOff x="1247" y="2513"/>
            <a:chExt cx="1187" cy="1232"/>
          </a:xfrm>
        </p:grpSpPr>
        <p:sp>
          <p:nvSpPr>
            <p:cNvPr id="67589" name="任意多边形 290821"/>
            <p:cNvSpPr/>
            <p:nvPr/>
          </p:nvSpPr>
          <p:spPr>
            <a:xfrm rot="1385202">
              <a:off x="1428" y="2513"/>
              <a:ext cx="1006" cy="1232"/>
            </a:xfrm>
            <a:custGeom>
              <a:avLst/>
              <a:gdLst/>
              <a:ahLst/>
              <a:cxnLst>
                <a:cxn ang="0">
                  <a:pos x="114" y="552"/>
                </a:cxn>
                <a:cxn ang="0">
                  <a:pos x="250" y="53"/>
                </a:cxn>
                <a:cxn ang="0">
                  <a:pos x="703" y="234"/>
                </a:cxn>
                <a:cxn ang="0">
                  <a:pos x="976" y="824"/>
                </a:cxn>
                <a:cxn ang="0">
                  <a:pos x="522" y="1232"/>
                </a:cxn>
                <a:cxn ang="0">
                  <a:pos x="68" y="824"/>
                </a:cxn>
                <a:cxn ang="0">
                  <a:pos x="114" y="552"/>
                </a:cxn>
              </a:cxnLst>
              <a:pathLst>
                <a:path w="1006" h="1232">
                  <a:moveTo>
                    <a:pt x="114" y="552"/>
                  </a:moveTo>
                  <a:cubicBezTo>
                    <a:pt x="144" y="424"/>
                    <a:pt x="152" y="106"/>
                    <a:pt x="250" y="53"/>
                  </a:cubicBezTo>
                  <a:cubicBezTo>
                    <a:pt x="348" y="0"/>
                    <a:pt x="582" y="106"/>
                    <a:pt x="703" y="234"/>
                  </a:cubicBezTo>
                  <a:cubicBezTo>
                    <a:pt x="824" y="362"/>
                    <a:pt x="1006" y="658"/>
                    <a:pt x="976" y="824"/>
                  </a:cubicBezTo>
                  <a:cubicBezTo>
                    <a:pt x="946" y="990"/>
                    <a:pt x="673" y="1232"/>
                    <a:pt x="522" y="1232"/>
                  </a:cubicBezTo>
                  <a:cubicBezTo>
                    <a:pt x="371" y="1232"/>
                    <a:pt x="136" y="937"/>
                    <a:pt x="68" y="824"/>
                  </a:cubicBezTo>
                  <a:cubicBezTo>
                    <a:pt x="0" y="711"/>
                    <a:pt x="84" y="680"/>
                    <a:pt x="114" y="552"/>
                  </a:cubicBezTo>
                  <a:close/>
                </a:path>
              </a:pathLst>
            </a:custGeom>
            <a:solidFill>
              <a:schemeClr val="bg1"/>
            </a:solidFill>
            <a:ln w="28575" cap="flat" cmpd="sng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7590" name="文本框 290822"/>
            <p:cNvSpPr txBox="1"/>
            <p:nvPr/>
          </p:nvSpPr>
          <p:spPr>
            <a:xfrm>
              <a:off x="1247" y="3249"/>
              <a:ext cx="3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290823"/>
          <p:cNvGrpSpPr/>
          <p:nvPr/>
        </p:nvGrpSpPr>
        <p:grpSpPr>
          <a:xfrm>
            <a:off x="5930900" y="1190625"/>
            <a:ext cx="2205038" cy="1827213"/>
            <a:chOff x="1468" y="2335"/>
            <a:chExt cx="1389" cy="1151"/>
          </a:xfrm>
        </p:grpSpPr>
        <p:sp>
          <p:nvSpPr>
            <p:cNvPr id="67592" name="椭圆 290824"/>
            <p:cNvSpPr/>
            <p:nvPr/>
          </p:nvSpPr>
          <p:spPr>
            <a:xfrm>
              <a:off x="2767" y="3181"/>
              <a:ext cx="90" cy="92"/>
            </a:xfrm>
            <a:prstGeom prst="ellipse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67593" name="组合 290825"/>
            <p:cNvGrpSpPr/>
            <p:nvPr/>
          </p:nvGrpSpPr>
          <p:grpSpPr>
            <a:xfrm>
              <a:off x="1603" y="2850"/>
              <a:ext cx="498" cy="546"/>
              <a:chOff x="1603" y="2850"/>
              <a:chExt cx="498" cy="546"/>
            </a:xfrm>
          </p:grpSpPr>
          <p:sp>
            <p:nvSpPr>
              <p:cNvPr id="67594" name="椭圆 290826"/>
              <p:cNvSpPr/>
              <p:nvPr/>
            </p:nvSpPr>
            <p:spPr>
              <a:xfrm>
                <a:off x="1604" y="3213"/>
                <a:ext cx="90" cy="92"/>
              </a:xfrm>
              <a:prstGeom prst="ellipse">
                <a:avLst/>
              </a:prstGeom>
              <a:solidFill>
                <a:srgbClr val="33CC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595" name="椭圆 290827"/>
              <p:cNvSpPr/>
              <p:nvPr/>
            </p:nvSpPr>
            <p:spPr>
              <a:xfrm>
                <a:off x="1603" y="2850"/>
                <a:ext cx="90" cy="92"/>
              </a:xfrm>
              <a:prstGeom prst="ellipse">
                <a:avLst/>
              </a:prstGeom>
              <a:solidFill>
                <a:srgbClr val="33CC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596" name="椭圆 290828"/>
              <p:cNvSpPr/>
              <p:nvPr/>
            </p:nvSpPr>
            <p:spPr>
              <a:xfrm>
                <a:off x="2011" y="3304"/>
                <a:ext cx="90" cy="92"/>
              </a:xfrm>
              <a:prstGeom prst="ellipse">
                <a:avLst/>
              </a:prstGeom>
              <a:solidFill>
                <a:srgbClr val="33CC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7597" name="椭圆 290829"/>
            <p:cNvSpPr/>
            <p:nvPr/>
          </p:nvSpPr>
          <p:spPr>
            <a:xfrm>
              <a:off x="1468" y="2652"/>
              <a:ext cx="90" cy="92"/>
            </a:xfrm>
            <a:prstGeom prst="ellipse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598" name="椭圆 290830"/>
            <p:cNvSpPr/>
            <p:nvPr/>
          </p:nvSpPr>
          <p:spPr>
            <a:xfrm>
              <a:off x="1604" y="2335"/>
              <a:ext cx="90" cy="92"/>
            </a:xfrm>
            <a:prstGeom prst="ellipse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599" name="椭圆 290831"/>
            <p:cNvSpPr/>
            <p:nvPr/>
          </p:nvSpPr>
          <p:spPr>
            <a:xfrm>
              <a:off x="2329" y="3394"/>
              <a:ext cx="90" cy="92"/>
            </a:xfrm>
            <a:prstGeom prst="ellipse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组合 290832"/>
          <p:cNvGrpSpPr/>
          <p:nvPr/>
        </p:nvGrpSpPr>
        <p:grpSpPr>
          <a:xfrm>
            <a:off x="6154738" y="2001838"/>
            <a:ext cx="790575" cy="866775"/>
            <a:chOff x="1603" y="2850"/>
            <a:chExt cx="498" cy="546"/>
          </a:xfrm>
        </p:grpSpPr>
        <p:sp>
          <p:nvSpPr>
            <p:cNvPr id="67601" name="椭圆 290833"/>
            <p:cNvSpPr/>
            <p:nvPr/>
          </p:nvSpPr>
          <p:spPr>
            <a:xfrm>
              <a:off x="1604" y="3213"/>
              <a:ext cx="90" cy="92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02" name="椭圆 290834"/>
            <p:cNvSpPr/>
            <p:nvPr/>
          </p:nvSpPr>
          <p:spPr>
            <a:xfrm>
              <a:off x="1603" y="2850"/>
              <a:ext cx="90" cy="92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03" name="椭圆 290835"/>
            <p:cNvSpPr/>
            <p:nvPr/>
          </p:nvSpPr>
          <p:spPr>
            <a:xfrm>
              <a:off x="2011" y="3304"/>
              <a:ext cx="90" cy="92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90837" name="直接连接符 290836"/>
          <p:cNvSpPr/>
          <p:nvPr/>
        </p:nvSpPr>
        <p:spPr>
          <a:xfrm>
            <a:off x="7191375" y="1911350"/>
            <a:ext cx="88900" cy="49530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6" name="组合 290837"/>
          <p:cNvGrpSpPr/>
          <p:nvPr/>
        </p:nvGrpSpPr>
        <p:grpSpPr>
          <a:xfrm>
            <a:off x="7245350" y="1843088"/>
            <a:ext cx="1209675" cy="477837"/>
            <a:chOff x="2058" y="2699"/>
            <a:chExt cx="762" cy="301"/>
          </a:xfrm>
        </p:grpSpPr>
        <p:sp>
          <p:nvSpPr>
            <p:cNvPr id="67606" name="直接连接符 290838"/>
            <p:cNvSpPr/>
            <p:nvPr/>
          </p:nvSpPr>
          <p:spPr>
            <a:xfrm flipV="1">
              <a:off x="2058" y="2812"/>
              <a:ext cx="425" cy="76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67607" name="对象 290839"/>
            <p:cNvGraphicFramePr/>
            <p:nvPr/>
          </p:nvGraphicFramePr>
          <p:xfrm>
            <a:off x="2540" y="2699"/>
            <a:ext cx="28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" name="" r:id="rId3" imgW="229870" imgH="179070" progId="Equation.3">
                    <p:embed/>
                  </p:oleObj>
                </mc:Choice>
                <mc:Fallback>
                  <p:oleObj name="" r:id="rId3" imgW="229870" imgH="179070" progId="Equation.3">
                    <p:embed/>
                    <p:pic>
                      <p:nvPicPr>
                        <p:cNvPr id="0" name="图片 334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40" y="2699"/>
                          <a:ext cx="280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290840"/>
          <p:cNvGrpSpPr/>
          <p:nvPr/>
        </p:nvGrpSpPr>
        <p:grpSpPr>
          <a:xfrm>
            <a:off x="6065838" y="2136775"/>
            <a:ext cx="1168400" cy="904875"/>
            <a:chOff x="1610" y="3087"/>
            <a:chExt cx="736" cy="570"/>
          </a:xfrm>
        </p:grpSpPr>
        <p:sp>
          <p:nvSpPr>
            <p:cNvPr id="67609" name="直接连接符 290841"/>
            <p:cNvSpPr/>
            <p:nvPr/>
          </p:nvSpPr>
          <p:spPr>
            <a:xfrm flipV="1">
              <a:off x="1662" y="3087"/>
              <a:ext cx="684" cy="348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7610" name="文本框 290842"/>
            <p:cNvSpPr txBox="1"/>
            <p:nvPr/>
          </p:nvSpPr>
          <p:spPr>
            <a:xfrm>
              <a:off x="1610" y="3330"/>
              <a:ext cx="3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i="1" baseline="-250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组合 290843"/>
          <p:cNvGrpSpPr/>
          <p:nvPr/>
        </p:nvGrpSpPr>
        <p:grpSpPr>
          <a:xfrm>
            <a:off x="7235825" y="1419225"/>
            <a:ext cx="1184275" cy="717550"/>
            <a:chOff x="2333" y="2647"/>
            <a:chExt cx="746" cy="452"/>
          </a:xfrm>
        </p:grpSpPr>
        <p:sp>
          <p:nvSpPr>
            <p:cNvPr id="67612" name="直接连接符 290844"/>
            <p:cNvSpPr/>
            <p:nvPr/>
          </p:nvSpPr>
          <p:spPr>
            <a:xfrm flipV="1">
              <a:off x="2333" y="2847"/>
              <a:ext cx="468" cy="252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67613" name="对象 290845"/>
            <p:cNvGraphicFramePr/>
            <p:nvPr/>
          </p:nvGraphicFramePr>
          <p:xfrm>
            <a:off x="2804" y="2647"/>
            <a:ext cx="275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" name="" r:id="rId5" imgW="179070" imgH="255270" progId="Equation.3">
                    <p:embed/>
                  </p:oleObj>
                </mc:Choice>
                <mc:Fallback>
                  <p:oleObj name="" r:id="rId5" imgW="179070" imgH="255270" progId="Equation.3">
                    <p:embed/>
                    <p:pic>
                      <p:nvPicPr>
                        <p:cNvPr id="0" name="图片 334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04" y="2647"/>
                          <a:ext cx="275" cy="3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290846"/>
          <p:cNvGrpSpPr/>
          <p:nvPr/>
        </p:nvGrpSpPr>
        <p:grpSpPr>
          <a:xfrm>
            <a:off x="7237413" y="2151063"/>
            <a:ext cx="1077912" cy="885825"/>
            <a:chOff x="2327" y="2937"/>
            <a:chExt cx="679" cy="558"/>
          </a:xfrm>
        </p:grpSpPr>
        <p:sp>
          <p:nvSpPr>
            <p:cNvPr id="67615" name="直接连接符 290847"/>
            <p:cNvSpPr/>
            <p:nvPr/>
          </p:nvSpPr>
          <p:spPr>
            <a:xfrm flipH="1" flipV="1">
              <a:off x="2327" y="2937"/>
              <a:ext cx="516" cy="288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7616" name="文本框 290848"/>
            <p:cNvSpPr txBox="1"/>
            <p:nvPr/>
          </p:nvSpPr>
          <p:spPr>
            <a:xfrm>
              <a:off x="2646" y="3168"/>
              <a:ext cx="3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i="1" baseline="-250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endPara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组合 290849"/>
          <p:cNvGrpSpPr/>
          <p:nvPr/>
        </p:nvGrpSpPr>
        <p:grpSpPr>
          <a:xfrm>
            <a:off x="6154738" y="1525588"/>
            <a:ext cx="1039812" cy="655637"/>
            <a:chOff x="1678" y="2721"/>
            <a:chExt cx="655" cy="413"/>
          </a:xfrm>
        </p:grpSpPr>
        <p:sp>
          <p:nvSpPr>
            <p:cNvPr id="67618" name="直接连接符 290850"/>
            <p:cNvSpPr/>
            <p:nvPr/>
          </p:nvSpPr>
          <p:spPr>
            <a:xfrm flipH="1" flipV="1">
              <a:off x="1961" y="2883"/>
              <a:ext cx="372" cy="21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67619" name="对象 290851"/>
            <p:cNvGraphicFramePr/>
            <p:nvPr/>
          </p:nvGraphicFramePr>
          <p:xfrm>
            <a:off x="1678" y="2721"/>
            <a:ext cx="29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1" name="" r:id="rId7" imgW="191770" imgH="268605" progId="Equation.3">
                    <p:embed/>
                  </p:oleObj>
                </mc:Choice>
                <mc:Fallback>
                  <p:oleObj name="" r:id="rId7" imgW="191770" imgH="268605" progId="Equation.3">
                    <p:embed/>
                    <p:pic>
                      <p:nvPicPr>
                        <p:cNvPr id="0" name="图片 335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78" y="2721"/>
                          <a:ext cx="295" cy="4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290852"/>
          <p:cNvGrpSpPr/>
          <p:nvPr/>
        </p:nvGrpSpPr>
        <p:grpSpPr>
          <a:xfrm>
            <a:off x="7229475" y="696913"/>
            <a:ext cx="781050" cy="1417637"/>
            <a:chOff x="2333" y="2194"/>
            <a:chExt cx="492" cy="893"/>
          </a:xfrm>
        </p:grpSpPr>
        <p:sp>
          <p:nvSpPr>
            <p:cNvPr id="67621" name="直接连接符 290853"/>
            <p:cNvSpPr/>
            <p:nvPr/>
          </p:nvSpPr>
          <p:spPr>
            <a:xfrm flipV="1">
              <a:off x="2333" y="2403"/>
              <a:ext cx="492" cy="684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67622" name="对象 290854"/>
            <p:cNvGraphicFramePr/>
            <p:nvPr/>
          </p:nvGraphicFramePr>
          <p:xfrm>
            <a:off x="2548" y="2194"/>
            <a:ext cx="235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" name="" r:id="rId9" imgW="153670" imgH="205105" progId="Equation.3">
                    <p:embed/>
                  </p:oleObj>
                </mc:Choice>
                <mc:Fallback>
                  <p:oleObj name="" r:id="rId9" imgW="153670" imgH="205105" progId="Equation.3">
                    <p:embed/>
                    <p:pic>
                      <p:nvPicPr>
                        <p:cNvPr id="0" name="图片 335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48" y="2194"/>
                          <a:ext cx="235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0856" name="对象 290855"/>
          <p:cNvGraphicFramePr/>
          <p:nvPr/>
        </p:nvGraphicFramePr>
        <p:xfrm>
          <a:off x="774700" y="2405063"/>
          <a:ext cx="32861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11" imgW="1183640" imgH="368935" progId="Equation.3">
                  <p:embed/>
                </p:oleObj>
              </mc:Choice>
              <mc:Fallback>
                <p:oleObj name="" r:id="rId11" imgW="1183640" imgH="368935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4700" y="2405063"/>
                        <a:ext cx="3286125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57" name="文本框 290856"/>
          <p:cNvSpPr txBox="1"/>
          <p:nvPr/>
        </p:nvSpPr>
        <p:spPr>
          <a:xfrm>
            <a:off x="2619375" y="3052763"/>
            <a:ext cx="17907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外）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0858" name="矩形 290857"/>
          <p:cNvSpPr/>
          <p:nvPr/>
        </p:nvSpPr>
        <p:spPr>
          <a:xfrm>
            <a:off x="1179513" y="3059113"/>
            <a:ext cx="1531937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）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0859" name="对象 290858"/>
          <p:cNvGraphicFramePr/>
          <p:nvPr/>
        </p:nvGraphicFramePr>
        <p:xfrm>
          <a:off x="847725" y="3879850"/>
          <a:ext cx="18002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" r:id="rId13" imgW="814070" imgH="305435" progId="Equation.3">
                  <p:embed/>
                </p:oleObj>
              </mc:Choice>
              <mc:Fallback>
                <p:oleObj name="" r:id="rId13" imgW="814070" imgH="305435" progId="Equation.3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7725" y="3879850"/>
                        <a:ext cx="1800225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60" name="对象 290859"/>
          <p:cNvGraphicFramePr/>
          <p:nvPr/>
        </p:nvGraphicFramePr>
        <p:xfrm>
          <a:off x="2647950" y="3833813"/>
          <a:ext cx="34305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" r:id="rId15" imgW="1510665" imgH="393700" progId="Equation.3">
                  <p:embed/>
                </p:oleObj>
              </mc:Choice>
              <mc:Fallback>
                <p:oleObj name="" r:id="rId15" imgW="1510665" imgH="393700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47950" y="3833813"/>
                        <a:ext cx="3430588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61" name="对象 290860"/>
          <p:cNvGraphicFramePr/>
          <p:nvPr/>
        </p:nvGraphicFramePr>
        <p:xfrm>
          <a:off x="1343025" y="4824413"/>
          <a:ext cx="41163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17" imgW="2018665" imgH="393700" progId="Equation.3">
                  <p:embed/>
                </p:oleObj>
              </mc:Choice>
              <mc:Fallback>
                <p:oleObj name="" r:id="rId17" imgW="2018665" imgH="393700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43025" y="4824413"/>
                        <a:ext cx="4116388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62" name="对象 290861"/>
          <p:cNvGraphicFramePr/>
          <p:nvPr/>
        </p:nvGraphicFramePr>
        <p:xfrm>
          <a:off x="1252538" y="5837238"/>
          <a:ext cx="40116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" r:id="rId19" imgW="1802765" imgH="393700" progId="Equation.3">
                  <p:embed/>
                </p:oleObj>
              </mc:Choice>
              <mc:Fallback>
                <p:oleObj name="" r:id="rId19" imgW="1802765" imgH="393700" progId="Equation.3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52538" y="5837238"/>
                        <a:ext cx="4011612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63" name="对象 290862"/>
          <p:cNvGraphicFramePr/>
          <p:nvPr/>
        </p:nvGraphicFramePr>
        <p:xfrm>
          <a:off x="5257800" y="5700713"/>
          <a:ext cx="16113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21" imgW="725170" imgH="432435" progId="Equation.3">
                  <p:embed/>
                </p:oleObj>
              </mc:Choice>
              <mc:Fallback>
                <p:oleObj name="" r:id="rId21" imgW="725170" imgH="432435" progId="Equation.3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57800" y="5700713"/>
                        <a:ext cx="1611313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31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081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0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0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9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9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9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9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9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18" grpId="0"/>
      <p:bldP spid="290819" grpId="0" build="p"/>
      <p:bldP spid="290857" grpId="0"/>
      <p:bldP spid="2908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7746" name="文本框 287745"/>
          <p:cNvSpPr txBox="1"/>
          <p:nvPr/>
        </p:nvSpPr>
        <p:spPr>
          <a:xfrm>
            <a:off x="179388" y="53975"/>
            <a:ext cx="445643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3200" dirty="0">
                <a:solidFill>
                  <a:srgbClr val="CC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3</a:t>
            </a:r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、静电场中的高斯定理</a:t>
            </a:r>
            <a:endParaRPr lang="zh-CN" altLang="en-US" sz="3200" dirty="0">
              <a:solidFill>
                <a:srgbClr val="CC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9394" name="文本框 287746"/>
          <p:cNvSpPr txBox="1"/>
          <p:nvPr/>
        </p:nvSpPr>
        <p:spPr>
          <a:xfrm>
            <a:off x="792163" y="628650"/>
            <a:ext cx="7920037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高斯定理是反映静电场性质的一个基本定理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反映 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场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和  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源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的关系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7748" name="文本框 287747"/>
          <p:cNvSpPr txBox="1"/>
          <p:nvPr/>
        </p:nvSpPr>
        <p:spPr>
          <a:xfrm>
            <a:off x="288925" y="1735138"/>
            <a:ext cx="8482013" cy="22015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斯定理的积分形式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在真空中的任意静电场中，通过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一闭合曲面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电通量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Φ</a:t>
            </a:r>
            <a:r>
              <a:rPr lang="en-US" altLang="zh-CN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等于该曲面所包围电荷的代数和除以</a:t>
            </a:r>
            <a:r>
              <a:rPr lang="en-US" altLang="zh-CN">
                <a:solidFill>
                  <a:srgbClr val="FF3300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en-US" altLang="zh-CN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而与闭合曲面外的电荷无关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132" name="对象 287748"/>
          <p:cNvGraphicFramePr/>
          <p:nvPr/>
        </p:nvGraphicFramePr>
        <p:xfrm>
          <a:off x="3246120" y="4525963"/>
          <a:ext cx="428466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" imgW="1459865" imgH="431800" progId="Equation.3">
                  <p:embed/>
                </p:oleObj>
              </mc:Choice>
              <mc:Fallback>
                <p:oleObj name="" r:id="rId1" imgW="1459865" imgH="431800" progId="Equation.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46120" y="4525963"/>
                        <a:ext cx="4284663" cy="1330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  <p:sp>
        <p:nvSpPr>
          <p:cNvPr id="2" name="文本框 1"/>
          <p:cNvSpPr txBox="1"/>
          <p:nvPr/>
        </p:nvSpPr>
        <p:spPr>
          <a:xfrm>
            <a:off x="288925" y="4802505"/>
            <a:ext cx="2782570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数学表达式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74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>
                                            <p:txEl>
                                              <p:charRg st="12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748">
                                            <p:txEl>
                                              <p:charRg st="12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6" grpId="0"/>
      <p:bldP spid="59394" grpId="0"/>
      <p:bldP spid="287748" grpId="0" uiExpand="1" build="p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91842" name="对象 291841"/>
          <p:cNvGraphicFramePr/>
          <p:nvPr/>
        </p:nvGraphicFramePr>
        <p:xfrm>
          <a:off x="2741930" y="510540"/>
          <a:ext cx="28241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1" imgW="1082040" imgH="471170" progId="Equation.3">
                  <p:embed/>
                </p:oleObj>
              </mc:Choice>
              <mc:Fallback>
                <p:oleObj name="" r:id="rId1" imgW="1082040" imgH="471170" progId="Equation.3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1930" y="510540"/>
                        <a:ext cx="2824163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5" name="文本框 291844"/>
          <p:cNvSpPr txBox="1"/>
          <p:nvPr/>
        </p:nvSpPr>
        <p:spPr>
          <a:xfrm>
            <a:off x="203518" y="2071053"/>
            <a:ext cx="8505825" cy="43103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457200" indent="-457200">
              <a:lnSpc>
                <a:spcPct val="14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说明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4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只由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内的</a:t>
            </a:r>
            <a:r>
              <a:rPr lang="ru-RU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∑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内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值决定，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无关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4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高斯面上各点的场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Ｅ是总场强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S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外电荷共同产生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  <a:endParaRPr lang="en-US" altLang="zh-CN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4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库仑定律只适用于静电场，高斯定理不仅适于静电场，还适用于变化的电场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4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高斯定律说明，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场是个有源场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3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184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charRg st="4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1845">
                                            <p:txEl>
                                              <p:charRg st="4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charRg st="31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1845">
                                            <p:txEl>
                                              <p:charRg st="31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charRg st="62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1845">
                                            <p:txEl>
                                              <p:charRg st="62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charRg st="101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1845">
                                            <p:txEl>
                                              <p:charRg st="101" end="1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8782" name="直接连接符 277508"/>
          <p:cNvSpPr/>
          <p:nvPr/>
        </p:nvSpPr>
        <p:spPr>
          <a:xfrm>
            <a:off x="4779963" y="1941513"/>
            <a:ext cx="0" cy="1524000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3" name="Group 86"/>
          <p:cNvGrpSpPr/>
          <p:nvPr/>
        </p:nvGrpSpPr>
        <p:grpSpPr>
          <a:xfrm>
            <a:off x="3475038" y="1560513"/>
            <a:ext cx="493712" cy="1905000"/>
            <a:chOff x="2200" y="3010"/>
            <a:chExt cx="311" cy="1200"/>
          </a:xfrm>
        </p:grpSpPr>
        <p:sp>
          <p:nvSpPr>
            <p:cNvPr id="46083" name="直接连接符 277507"/>
            <p:cNvSpPr/>
            <p:nvPr/>
          </p:nvSpPr>
          <p:spPr>
            <a:xfrm>
              <a:off x="2360" y="3250"/>
              <a:ext cx="0" cy="96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6084" name="对象 277509"/>
            <p:cNvGraphicFramePr/>
            <p:nvPr/>
          </p:nvGraphicFramePr>
          <p:xfrm>
            <a:off x="2200" y="3010"/>
            <a:ext cx="311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1" imgW="267335" imgH="152400" progId="Equation.3">
                    <p:embed/>
                  </p:oleObj>
                </mc:Choice>
                <mc:Fallback>
                  <p:oleObj name="" r:id="rId1" imgW="267335" imgH="152400" progId="Equation.3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00" y="3010"/>
                          <a:ext cx="311" cy="1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471" name="对象 277510"/>
          <p:cNvGraphicFramePr/>
          <p:nvPr/>
        </p:nvGraphicFramePr>
        <p:xfrm>
          <a:off x="4567238" y="1560513"/>
          <a:ext cx="4572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3" imgW="268605" imgH="140335" progId="Equation.3">
                  <p:embed/>
                </p:oleObj>
              </mc:Choice>
              <mc:Fallback>
                <p:oleObj name="" r:id="rId3" imgW="268605" imgH="140335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7238" y="1560513"/>
                        <a:ext cx="457200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5"/>
          <p:cNvGrpSpPr/>
          <p:nvPr/>
        </p:nvGrpSpPr>
        <p:grpSpPr>
          <a:xfrm>
            <a:off x="2124075" y="2551113"/>
            <a:ext cx="3448050" cy="677862"/>
            <a:chOff x="2738" y="2727"/>
            <a:chExt cx="2172" cy="427"/>
          </a:xfrm>
        </p:grpSpPr>
        <p:sp>
          <p:nvSpPr>
            <p:cNvPr id="46087" name="直接连接符 277512"/>
            <p:cNvSpPr/>
            <p:nvPr/>
          </p:nvSpPr>
          <p:spPr>
            <a:xfrm flipH="1">
              <a:off x="3305" y="2727"/>
              <a:ext cx="293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6088" name="直接连接符 277513"/>
            <p:cNvSpPr/>
            <p:nvPr/>
          </p:nvSpPr>
          <p:spPr>
            <a:xfrm>
              <a:off x="3972" y="2727"/>
              <a:ext cx="245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6089" name="直接连接符 277514"/>
            <p:cNvSpPr/>
            <p:nvPr/>
          </p:nvSpPr>
          <p:spPr>
            <a:xfrm>
              <a:off x="4649" y="2727"/>
              <a:ext cx="245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46090" name="对象 277515"/>
            <p:cNvGraphicFramePr/>
            <p:nvPr/>
          </p:nvGraphicFramePr>
          <p:xfrm>
            <a:off x="4666" y="2812"/>
            <a:ext cx="24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5" imgW="217170" imgH="242570" progId="Equation.3">
                    <p:embed/>
                  </p:oleObj>
                </mc:Choice>
                <mc:Fallback>
                  <p:oleObj name="" r:id="rId5" imgW="217170" imgH="24257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66" y="2812"/>
                          <a:ext cx="244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1" name="对象 277517"/>
            <p:cNvGraphicFramePr/>
            <p:nvPr/>
          </p:nvGraphicFramePr>
          <p:xfrm>
            <a:off x="2803" y="2825"/>
            <a:ext cx="227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7" imgW="203200" imgH="241300" progId="Equation.3">
                    <p:embed/>
                  </p:oleObj>
                </mc:Choice>
                <mc:Fallback>
                  <p:oleObj name="" r:id="rId7" imgW="203200" imgH="241300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03" y="2825"/>
                          <a:ext cx="227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2" name="直接连接符 277512"/>
            <p:cNvSpPr/>
            <p:nvPr/>
          </p:nvSpPr>
          <p:spPr>
            <a:xfrm flipH="1">
              <a:off x="2738" y="2727"/>
              <a:ext cx="293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147479" name="Object 17"/>
          <p:cNvGraphicFramePr>
            <a:graphicFrameLocks noGrp="1"/>
          </p:cNvGraphicFramePr>
          <p:nvPr>
            <p:ph idx="4294967295"/>
          </p:nvPr>
        </p:nvGraphicFramePr>
        <p:xfrm>
          <a:off x="1946275" y="4273550"/>
          <a:ext cx="505142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9" imgW="1713865" imgH="431800" progId="Equation.DSMT4">
                  <p:embed/>
                </p:oleObj>
              </mc:Choice>
              <mc:Fallback>
                <p:oleObj name="" r:id="rId9" imgW="1713865" imgH="4318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6275" y="4273550"/>
                        <a:ext cx="5051425" cy="12811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7"/>
          <p:cNvSpPr txBox="1"/>
          <p:nvPr/>
        </p:nvSpPr>
        <p:spPr>
          <a:xfrm>
            <a:off x="317500" y="520700"/>
            <a:ext cx="6435725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题分析：</a:t>
            </a:r>
            <a:endParaRPr lang="zh-CN" altLang="en-US" i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2866" name="文本框 292865"/>
          <p:cNvSpPr txBox="1"/>
          <p:nvPr/>
        </p:nvSpPr>
        <p:spPr>
          <a:xfrm>
            <a:off x="571500" y="946150"/>
            <a:ext cx="7962900" cy="1038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dirty="0">
                <a:latin typeface="Bookman Old Style" panose="02050604050505020204" pitchFamily="18" charset="0"/>
                <a:ea typeface="宋体" panose="02010600030101010101" pitchFamily="2" charset="-122"/>
              </a:rPr>
              <a:t>表明电场线从正电荷发出，穿出闭合曲面</a:t>
            </a:r>
            <a:r>
              <a:rPr lang="en-US" altLang="zh-CN">
                <a:latin typeface="Bookman Old Style" panose="02050604050505020204" pitchFamily="18" charset="0"/>
                <a:ea typeface="宋体" panose="02010600030101010101" pitchFamily="2" charset="-122"/>
              </a:rPr>
              <a:t>,</a:t>
            </a:r>
            <a:endParaRPr lang="en-US" altLang="zh-CN">
              <a:latin typeface="Bookman Old Style" panose="020506040505050202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10000"/>
              </a:lnSpc>
            </a:pPr>
            <a:r>
              <a:rPr lang="zh-CN" altLang="en-US" dirty="0">
                <a:latin typeface="Bookman Old Style" panose="02050604050505020204" pitchFamily="18" charset="0"/>
                <a:ea typeface="宋体" panose="02010600030101010101" pitchFamily="2" charset="-122"/>
              </a:rPr>
              <a:t>所以</a:t>
            </a:r>
            <a:r>
              <a:rPr lang="zh-CN" altLang="en-US" dirty="0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正电荷是静电场的源头。</a:t>
            </a:r>
            <a:endParaRPr lang="zh-CN" altLang="en-US" dirty="0">
              <a:solidFill>
                <a:srgbClr val="0000FF"/>
              </a:solidFill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sp>
        <p:nvSpPr>
          <p:cNvPr id="292867" name="矩形 292866"/>
          <p:cNvSpPr/>
          <p:nvPr/>
        </p:nvSpPr>
        <p:spPr>
          <a:xfrm>
            <a:off x="530225" y="3959225"/>
            <a:ext cx="8077200" cy="1038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dirty="0">
                <a:latin typeface="Bookman Old Style" panose="02050604050505020204" pitchFamily="18" charset="0"/>
                <a:ea typeface="宋体" panose="02010600030101010101" pitchFamily="2" charset="-122"/>
              </a:rPr>
              <a:t>表明有电场线穿入闭合曲面而终止于负电荷，</a:t>
            </a:r>
            <a:endParaRPr lang="zh-CN" altLang="en-US" dirty="0">
              <a:latin typeface="Bookman Old Style" panose="020506040505050202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10000"/>
              </a:lnSpc>
            </a:pPr>
            <a:r>
              <a:rPr lang="zh-CN" altLang="en-US" dirty="0">
                <a:latin typeface="Bookman Old Style" panose="02050604050505020204" pitchFamily="18" charset="0"/>
                <a:ea typeface="宋体" panose="02010600030101010101" pitchFamily="2" charset="-122"/>
              </a:rPr>
              <a:t>所以</a:t>
            </a:r>
            <a:r>
              <a:rPr lang="zh-CN" altLang="en-US" dirty="0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负电荷是静电场的尾。</a:t>
            </a:r>
            <a:endParaRPr lang="zh-CN" altLang="en-US" dirty="0">
              <a:solidFill>
                <a:srgbClr val="0000FF"/>
              </a:solidFill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2868" name="对象 292867"/>
          <p:cNvGraphicFramePr/>
          <p:nvPr/>
        </p:nvGraphicFramePr>
        <p:xfrm>
          <a:off x="1173163" y="333375"/>
          <a:ext cx="29956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" imgW="1208405" imgH="254635" progId="Equation.3">
                  <p:embed/>
                </p:oleObj>
              </mc:Choice>
              <mc:Fallback>
                <p:oleObj name="" r:id="rId1" imgW="1208405" imgH="254635" progId="Equation.3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73163" y="333375"/>
                        <a:ext cx="2995612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9" name="对象 292868"/>
          <p:cNvGraphicFramePr/>
          <p:nvPr/>
        </p:nvGraphicFramePr>
        <p:xfrm>
          <a:off x="1265238" y="3005138"/>
          <a:ext cx="288131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" r:id="rId3" imgW="1208405" imgH="254635" progId="Equation.3">
                  <p:embed/>
                </p:oleObj>
              </mc:Choice>
              <mc:Fallback>
                <p:oleObj name="" r:id="rId3" imgW="1208405" imgH="254635" progId="Equation.3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5238" y="3005138"/>
                        <a:ext cx="2881312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  <p:grpSp>
        <p:nvGrpSpPr>
          <p:cNvPr id="8" name="Group 72"/>
          <p:cNvGrpSpPr/>
          <p:nvPr/>
        </p:nvGrpSpPr>
        <p:grpSpPr>
          <a:xfrm>
            <a:off x="5978525" y="1758950"/>
            <a:ext cx="1593850" cy="1543050"/>
            <a:chOff x="2653" y="2358"/>
            <a:chExt cx="1004" cy="972"/>
          </a:xfrm>
        </p:grpSpPr>
        <p:sp>
          <p:nvSpPr>
            <p:cNvPr id="69639" name="椭圆 288790"/>
            <p:cNvSpPr/>
            <p:nvPr/>
          </p:nvSpPr>
          <p:spPr>
            <a:xfrm>
              <a:off x="2880" y="2585"/>
              <a:ext cx="570" cy="570"/>
            </a:xfrm>
            <a:prstGeom prst="ellipse">
              <a:avLst/>
            </a:prstGeom>
            <a:noFill/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9640" name="文本框 288792"/>
            <p:cNvSpPr txBox="1"/>
            <p:nvPr/>
          </p:nvSpPr>
          <p:spPr>
            <a:xfrm>
              <a:off x="2653" y="2907"/>
              <a:ext cx="25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1" name="直接连接符 288794"/>
            <p:cNvSpPr/>
            <p:nvPr/>
          </p:nvSpPr>
          <p:spPr>
            <a:xfrm>
              <a:off x="2655" y="2862"/>
              <a:ext cx="1002" cy="0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9642" name="直接连接符 288795"/>
            <p:cNvSpPr/>
            <p:nvPr/>
          </p:nvSpPr>
          <p:spPr>
            <a:xfrm>
              <a:off x="3153" y="2358"/>
              <a:ext cx="0" cy="972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9643" name="直接连接符 288796"/>
            <p:cNvSpPr/>
            <p:nvPr/>
          </p:nvSpPr>
          <p:spPr>
            <a:xfrm flipH="1">
              <a:off x="2823" y="2500"/>
              <a:ext cx="714" cy="714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9644" name="直接连接符 288797"/>
            <p:cNvSpPr/>
            <p:nvPr/>
          </p:nvSpPr>
          <p:spPr>
            <a:xfrm>
              <a:off x="2763" y="2562"/>
              <a:ext cx="786" cy="612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9645" name="流程图: 或者 288798"/>
            <p:cNvSpPr/>
            <p:nvPr/>
          </p:nvSpPr>
          <p:spPr>
            <a:xfrm>
              <a:off x="3078" y="2787"/>
              <a:ext cx="138" cy="138"/>
            </a:xfrm>
            <a:prstGeom prst="flowChartOr">
              <a:avLst/>
            </a:prstGeom>
            <a:gradFill rotWithShape="1">
              <a:gsLst>
                <a:gs pos="0">
                  <a:srgbClr val="CC0000"/>
                </a:gs>
                <a:gs pos="100000">
                  <a:srgbClr val="5E0000"/>
                </a:gs>
              </a:gsLst>
              <a:path path="shape">
                <a:fillToRect l="50000" t="50000" r="50000" b="50000"/>
              </a:path>
              <a:tileRect/>
            </a:gradFill>
            <a:ln w="190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73"/>
          <p:cNvGrpSpPr/>
          <p:nvPr/>
        </p:nvGrpSpPr>
        <p:grpSpPr>
          <a:xfrm>
            <a:off x="5842000" y="4959350"/>
            <a:ext cx="1814513" cy="1709738"/>
            <a:chOff x="4184" y="2701"/>
            <a:chExt cx="1143" cy="1077"/>
          </a:xfrm>
        </p:grpSpPr>
        <p:sp>
          <p:nvSpPr>
            <p:cNvPr id="69647" name="椭圆 288790"/>
            <p:cNvSpPr/>
            <p:nvPr/>
          </p:nvSpPr>
          <p:spPr>
            <a:xfrm>
              <a:off x="4505" y="2925"/>
              <a:ext cx="570" cy="570"/>
            </a:xfrm>
            <a:prstGeom prst="ellipse">
              <a:avLst/>
            </a:prstGeom>
            <a:noFill/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9648" name="文本框 288792"/>
            <p:cNvSpPr txBox="1"/>
            <p:nvPr/>
          </p:nvSpPr>
          <p:spPr>
            <a:xfrm>
              <a:off x="4278" y="3246"/>
              <a:ext cx="25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9649" name="Group 58"/>
            <p:cNvGrpSpPr/>
            <p:nvPr/>
          </p:nvGrpSpPr>
          <p:grpSpPr>
            <a:xfrm>
              <a:off x="4732" y="3155"/>
              <a:ext cx="113" cy="114"/>
              <a:chOff x="3929" y="3719"/>
              <a:chExt cx="113" cy="114"/>
            </a:xfrm>
          </p:grpSpPr>
          <p:sp>
            <p:nvSpPr>
              <p:cNvPr id="69650" name="Oval 56"/>
              <p:cNvSpPr/>
              <p:nvPr/>
            </p:nvSpPr>
            <p:spPr>
              <a:xfrm>
                <a:off x="3929" y="3719"/>
                <a:ext cx="113" cy="114"/>
              </a:xfrm>
              <a:prstGeom prst="ellipse">
                <a:avLst/>
              </a:prstGeom>
              <a:solidFill>
                <a:srgbClr val="A5002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51" name="Line 57"/>
              <p:cNvSpPr/>
              <p:nvPr/>
            </p:nvSpPr>
            <p:spPr>
              <a:xfrm>
                <a:off x="3929" y="3776"/>
                <a:ext cx="113" cy="0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9652" name="Line 59"/>
            <p:cNvSpPr/>
            <p:nvPr/>
          </p:nvSpPr>
          <p:spPr>
            <a:xfrm>
              <a:off x="4788" y="2701"/>
              <a:ext cx="0" cy="454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9653" name="Line 60"/>
            <p:cNvSpPr/>
            <p:nvPr/>
          </p:nvSpPr>
          <p:spPr>
            <a:xfrm flipH="1">
              <a:off x="4845" y="3212"/>
              <a:ext cx="482" cy="0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9654" name="Line 61"/>
            <p:cNvSpPr/>
            <p:nvPr/>
          </p:nvSpPr>
          <p:spPr>
            <a:xfrm flipH="1" flipV="1">
              <a:off x="4790" y="3268"/>
              <a:ext cx="0" cy="510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9655" name="Line 62"/>
            <p:cNvSpPr/>
            <p:nvPr/>
          </p:nvSpPr>
          <p:spPr>
            <a:xfrm>
              <a:off x="4184" y="3218"/>
              <a:ext cx="538" cy="0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9656" name="Line 63"/>
            <p:cNvSpPr/>
            <p:nvPr/>
          </p:nvSpPr>
          <p:spPr>
            <a:xfrm flipH="1">
              <a:off x="4836" y="2858"/>
              <a:ext cx="397" cy="312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9657" name="Line 64"/>
            <p:cNvSpPr/>
            <p:nvPr/>
          </p:nvSpPr>
          <p:spPr>
            <a:xfrm flipH="1" flipV="1">
              <a:off x="4827" y="3255"/>
              <a:ext cx="340" cy="397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9658" name="Line 65"/>
            <p:cNvSpPr/>
            <p:nvPr/>
          </p:nvSpPr>
          <p:spPr>
            <a:xfrm flipV="1">
              <a:off x="4400" y="3264"/>
              <a:ext cx="341" cy="341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9659" name="Line 66"/>
            <p:cNvSpPr/>
            <p:nvPr/>
          </p:nvSpPr>
          <p:spPr>
            <a:xfrm>
              <a:off x="4363" y="2897"/>
              <a:ext cx="369" cy="284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6" grpId="0"/>
      <p:bldP spid="29286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312738" y="866775"/>
            <a:ext cx="7908925" cy="23066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zh-CN" sz="2400" b="0">
                <a:latin typeface="Arial" panose="020B0604020202020204" pitchFamily="34" charset="0"/>
                <a:ea typeface="宋体" panose="02010600030101010101" pitchFamily="2" charset="-122"/>
              </a:rPr>
              <a:t>已知一高斯面所包围的体积内电量代数和为零，则一定有：</a:t>
            </a:r>
            <a:r>
              <a:rPr lang="en-US" altLang="zh-CN" sz="2400" b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zh-CN" sz="2400" b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b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zh-CN" altLang="zh-CN" sz="2400" b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en-US" altLang="zh-CN" sz="2400" b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400" b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zh-CN" sz="2400" b="0">
                <a:latin typeface="Arial" panose="020B0604020202020204" pitchFamily="34" charset="0"/>
                <a:ea typeface="宋体" panose="02010600030101010101" pitchFamily="2" charset="-122"/>
              </a:rPr>
              <a:t>高斯面上各点场强均为零；   </a:t>
            </a:r>
            <a:endParaRPr lang="en-US" altLang="zh-CN" sz="2400" b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zh-CN" sz="2400" b="0">
                <a:latin typeface="Arial" panose="020B0604020202020204" pitchFamily="34" charset="0"/>
                <a:ea typeface="宋体" panose="02010600030101010101" pitchFamily="2" charset="-122"/>
              </a:rPr>
              <a:t>穿过高斯面上每一面元的电通量均为零；</a:t>
            </a:r>
            <a:endParaRPr lang="en-US" altLang="zh-CN" sz="2400" b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zh-CN" sz="2400" b="0">
                <a:latin typeface="Arial" panose="020B0604020202020204" pitchFamily="34" charset="0"/>
                <a:ea typeface="宋体" panose="02010600030101010101" pitchFamily="2" charset="-122"/>
              </a:rPr>
              <a:t>穿过整个高斯面的电通量为零； </a:t>
            </a:r>
            <a:endParaRPr lang="en-US" altLang="zh-CN" sz="2400" b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zh-CN" sz="2400" b="0">
                <a:latin typeface="Arial" panose="020B0604020202020204" pitchFamily="34" charset="0"/>
                <a:ea typeface="宋体" panose="02010600030101010101" pitchFamily="2" charset="-122"/>
              </a:rPr>
              <a:t>以上说法都不对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22" name="标题 1"/>
          <p:cNvSpPr>
            <a:spLocks noGrp="1"/>
          </p:cNvSpPr>
          <p:nvPr/>
        </p:nvSpPr>
        <p:spPr>
          <a:xfrm>
            <a:off x="101600" y="-34925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 anchorCtr="0"/>
          <a:p>
            <a:pPr algn="ctr" eaLnBrk="0" hangingPunct="0"/>
            <a:r>
              <a:rPr lang="zh-CN" altLang="en-US" sz="3600" dirty="0">
                <a:solidFill>
                  <a:srgbClr val="B215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课堂练习</a:t>
            </a:r>
            <a:endParaRPr lang="zh-CN" altLang="en-US" sz="3600" dirty="0">
              <a:solidFill>
                <a:srgbClr val="B215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8288" y="3452813"/>
            <a:ext cx="8758237" cy="33512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2495550" y="1152525"/>
            <a:ext cx="13239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156575" y="4324350"/>
            <a:ext cx="13239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2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3890" name="矩形 293889"/>
          <p:cNvSpPr/>
          <p:nvPr/>
        </p:nvSpPr>
        <p:spPr>
          <a:xfrm>
            <a:off x="279400" y="190500"/>
            <a:ext cx="30400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斯定理的应用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3891" name="文本框 293890"/>
          <p:cNvSpPr txBox="1"/>
          <p:nvPr/>
        </p:nvSpPr>
        <p:spPr>
          <a:xfrm>
            <a:off x="514350" y="695325"/>
            <a:ext cx="57610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利用高斯定理求某些电通量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293891"/>
          <p:cNvGrpSpPr/>
          <p:nvPr/>
        </p:nvGrpSpPr>
        <p:grpSpPr>
          <a:xfrm>
            <a:off x="471488" y="1371600"/>
            <a:ext cx="8153400" cy="1031875"/>
            <a:chOff x="216" y="760"/>
            <a:chExt cx="5136" cy="650"/>
          </a:xfrm>
        </p:grpSpPr>
        <p:sp>
          <p:nvSpPr>
            <p:cNvPr id="72708" name="文本框 293892"/>
            <p:cNvSpPr txBox="1"/>
            <p:nvPr/>
          </p:nvSpPr>
          <p:spPr>
            <a:xfrm>
              <a:off x="216" y="760"/>
              <a:ext cx="5136" cy="6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/>
              <a:r>
                <a:rPr lang="zh-CN" altLang="en-US" dirty="0">
                  <a:latin typeface="Bookman Old Style" panose="02050604050505020204" pitchFamily="18" charset="0"/>
                  <a:ea typeface="宋体" panose="02010600030101010101" pitchFamily="2" charset="-122"/>
                </a:rPr>
                <a:t>例：设均匀电场   和半径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zh-CN" altLang="en-US" dirty="0">
                  <a:latin typeface="Bookman Old Style" panose="02050604050505020204" pitchFamily="18" charset="0"/>
                  <a:ea typeface="宋体" panose="02010600030101010101" pitchFamily="2" charset="-122"/>
                </a:rPr>
                <a:t>为的半球面的轴平行，</a:t>
              </a:r>
              <a:endParaRPr lang="zh-CN" altLang="en-US" dirty="0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r>
                <a:rPr lang="zh-CN" altLang="en-US" dirty="0">
                  <a:latin typeface="Bookman Old Style" panose="02050604050505020204" pitchFamily="18" charset="0"/>
                  <a:ea typeface="宋体" panose="02010600030101010101" pitchFamily="2" charset="-122"/>
                </a:rPr>
                <a:t>      计算通过半球面的电通量。</a:t>
              </a:r>
              <a:endParaRPr lang="zh-CN" altLang="en-US" dirty="0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2709" name="对象 293893"/>
            <p:cNvGraphicFramePr/>
            <p:nvPr/>
          </p:nvGraphicFramePr>
          <p:xfrm>
            <a:off x="1856" y="768"/>
            <a:ext cx="21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8" name="" r:id="rId1" imgW="166370" imgH="192405" progId="Equation.3">
                    <p:embed/>
                  </p:oleObj>
                </mc:Choice>
                <mc:Fallback>
                  <p:oleObj name="" r:id="rId1" imgW="166370" imgH="192405" progId="Equation.3">
                    <p:embed/>
                    <p:pic>
                      <p:nvPicPr>
                        <p:cNvPr id="0" name="图片 336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56" y="768"/>
                          <a:ext cx="216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93894"/>
          <p:cNvGrpSpPr/>
          <p:nvPr/>
        </p:nvGrpSpPr>
        <p:grpSpPr>
          <a:xfrm>
            <a:off x="5803900" y="2228850"/>
            <a:ext cx="2392363" cy="3441700"/>
            <a:chOff x="3312" y="904"/>
            <a:chExt cx="1507" cy="2168"/>
          </a:xfrm>
        </p:grpSpPr>
        <p:grpSp>
          <p:nvGrpSpPr>
            <p:cNvPr id="72711" name="组合 293895"/>
            <p:cNvGrpSpPr/>
            <p:nvPr/>
          </p:nvGrpSpPr>
          <p:grpSpPr>
            <a:xfrm>
              <a:off x="3312" y="904"/>
              <a:ext cx="1507" cy="2168"/>
              <a:chOff x="3312" y="904"/>
              <a:chExt cx="1507" cy="2168"/>
            </a:xfrm>
          </p:grpSpPr>
          <p:sp>
            <p:nvSpPr>
              <p:cNvPr id="72712" name="任意多边形 293896"/>
              <p:cNvSpPr/>
              <p:nvPr/>
            </p:nvSpPr>
            <p:spPr>
              <a:xfrm>
                <a:off x="3312" y="1632"/>
                <a:ext cx="1489" cy="700"/>
              </a:xfrm>
              <a:custGeom>
                <a:avLst/>
                <a:gdLst/>
                <a:ahLst/>
                <a:cxnLst>
                  <a:cxn ang="0">
                    <a:pos x="0" y="700"/>
                  </a:cxn>
                  <a:cxn ang="0">
                    <a:pos x="0" y="680"/>
                  </a:cxn>
                  <a:cxn ang="0">
                    <a:pos x="744" y="0"/>
                  </a:cxn>
                  <a:cxn ang="0">
                    <a:pos x="1489" y="680"/>
                  </a:cxn>
                  <a:cxn ang="0">
                    <a:pos x="0" y="700"/>
                  </a:cxn>
                  <a:cxn ang="0">
                    <a:pos x="0" y="680"/>
                  </a:cxn>
                  <a:cxn ang="0">
                    <a:pos x="744" y="0"/>
                  </a:cxn>
                  <a:cxn ang="0">
                    <a:pos x="1489" y="680"/>
                  </a:cxn>
                  <a:cxn ang="0">
                    <a:pos x="745" y="680"/>
                  </a:cxn>
                </a:cxnLst>
                <a:pathLst>
                  <a:path w="43200" h="22223" fill="none">
                    <a:moveTo>
                      <a:pt x="8" y="22222"/>
                    </a:moveTo>
                    <a:cubicBezTo>
                      <a:pt x="2" y="22016"/>
                      <a:pt x="-1" y="21808"/>
                      <a:pt x="-1" y="21600"/>
                    </a:cubicBezTo>
                    <a:cubicBezTo>
                      <a:pt x="-1" y="9671"/>
                      <a:pt x="9670" y="0"/>
                      <a:pt x="21599" y="0"/>
                    </a:cubicBezTo>
                    <a:cubicBezTo>
                      <a:pt x="33528" y="0"/>
                      <a:pt x="43199" y="9671"/>
                      <a:pt x="43199" y="21600"/>
                    </a:cubicBezTo>
                  </a:path>
                  <a:path w="43200" h="22223" stroke="0">
                    <a:moveTo>
                      <a:pt x="8" y="22222"/>
                    </a:moveTo>
                    <a:cubicBezTo>
                      <a:pt x="2" y="22016"/>
                      <a:pt x="-1" y="21808"/>
                      <a:pt x="-1" y="21600"/>
                    </a:cubicBezTo>
                    <a:cubicBezTo>
                      <a:pt x="-1" y="9671"/>
                      <a:pt x="9670" y="0"/>
                      <a:pt x="21599" y="0"/>
                    </a:cubicBezTo>
                    <a:cubicBezTo>
                      <a:pt x="33528" y="0"/>
                      <a:pt x="43199" y="9671"/>
                      <a:pt x="43199" y="2160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713" name="任意多边形 293897"/>
              <p:cNvSpPr/>
              <p:nvPr/>
            </p:nvSpPr>
            <p:spPr>
              <a:xfrm>
                <a:off x="3313" y="2018"/>
                <a:ext cx="1506" cy="529"/>
              </a:xfrm>
              <a:custGeom>
                <a:avLst/>
                <a:gdLst/>
                <a:ahLst/>
                <a:cxnLst>
                  <a:cxn ang="0">
                    <a:pos x="0" y="297"/>
                  </a:cxn>
                  <a:cxn ang="0">
                    <a:pos x="778" y="0"/>
                  </a:cxn>
                  <a:cxn ang="0">
                    <a:pos x="1506" y="242"/>
                  </a:cxn>
                  <a:cxn ang="0">
                    <a:pos x="0" y="297"/>
                  </a:cxn>
                  <a:cxn ang="0">
                    <a:pos x="778" y="0"/>
                  </a:cxn>
                  <a:cxn ang="0">
                    <a:pos x="1506" y="242"/>
                  </a:cxn>
                  <a:cxn ang="0">
                    <a:pos x="778" y="529"/>
                  </a:cxn>
                </a:cxnLst>
                <a:pathLst>
                  <a:path w="37560" h="21600" fill="none">
                    <a:moveTo>
                      <a:pt x="0" y="12107"/>
                    </a:moveTo>
                    <a:cubicBezTo>
                      <a:pt x="3512" y="4934"/>
                      <a:pt x="10881" y="0"/>
                      <a:pt x="19402" y="0"/>
                    </a:cubicBezTo>
                    <a:cubicBezTo>
                      <a:pt x="27020" y="0"/>
                      <a:pt x="33716" y="3943"/>
                      <a:pt x="37562" y="9899"/>
                    </a:cubicBezTo>
                  </a:path>
                  <a:path w="37560" h="21600" stroke="0">
                    <a:moveTo>
                      <a:pt x="0" y="12107"/>
                    </a:moveTo>
                    <a:cubicBezTo>
                      <a:pt x="3512" y="4934"/>
                      <a:pt x="10881" y="0"/>
                      <a:pt x="19402" y="0"/>
                    </a:cubicBezTo>
                    <a:cubicBezTo>
                      <a:pt x="27020" y="0"/>
                      <a:pt x="33716" y="3943"/>
                      <a:pt x="37562" y="9899"/>
                    </a:cubicBezTo>
                    <a:lnTo>
                      <a:pt x="19402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714" name="直接连接符 293898"/>
              <p:cNvSpPr/>
              <p:nvPr/>
            </p:nvSpPr>
            <p:spPr>
              <a:xfrm flipV="1">
                <a:off x="4032" y="1296"/>
                <a:ext cx="0" cy="336"/>
              </a:xfrm>
              <a:prstGeom prst="line">
                <a:avLst/>
              </a:prstGeom>
              <a:ln w="2857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sp>
            <p:nvSpPr>
              <p:cNvPr id="72715" name="直接连接符 293899"/>
              <p:cNvSpPr/>
              <p:nvPr/>
            </p:nvSpPr>
            <p:spPr>
              <a:xfrm>
                <a:off x="4032" y="2544"/>
                <a:ext cx="0" cy="528"/>
              </a:xfrm>
              <a:prstGeom prst="line">
                <a:avLst/>
              </a:prstGeom>
              <a:ln w="2857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graphicFrame>
            <p:nvGraphicFramePr>
              <p:cNvPr id="72716" name="对象 293900"/>
              <p:cNvGraphicFramePr/>
              <p:nvPr/>
            </p:nvGraphicFramePr>
            <p:xfrm>
              <a:off x="3880" y="904"/>
              <a:ext cx="340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7" name="" r:id="rId3" imgW="191770" imgH="230505" progId="Equation.3">
                      <p:embed/>
                    </p:oleObj>
                  </mc:Choice>
                  <mc:Fallback>
                    <p:oleObj name="" r:id="rId3" imgW="191770" imgH="230505" progId="Equation.3">
                      <p:embed/>
                      <p:pic>
                        <p:nvPicPr>
                          <p:cNvPr id="0" name="图片 336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880" y="904"/>
                            <a:ext cx="340" cy="4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717" name="对象 293901"/>
              <p:cNvGraphicFramePr/>
              <p:nvPr/>
            </p:nvGraphicFramePr>
            <p:xfrm>
              <a:off x="4176" y="2016"/>
              <a:ext cx="252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6" name="" r:id="rId5" imgW="192405" imgH="192405" progId="Equation.3">
                      <p:embed/>
                    </p:oleObj>
                  </mc:Choice>
                  <mc:Fallback>
                    <p:oleObj name="" r:id="rId5" imgW="192405" imgH="192405" progId="Equation.3">
                      <p:embed/>
                      <p:pic>
                        <p:nvPicPr>
                          <p:cNvPr id="0" name="图片 336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176" y="2016"/>
                            <a:ext cx="252" cy="2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718" name="任意多边形 293902"/>
            <p:cNvSpPr/>
            <p:nvPr/>
          </p:nvSpPr>
          <p:spPr>
            <a:xfrm flipH="1" flipV="1">
              <a:off x="3312" y="2256"/>
              <a:ext cx="1488" cy="287"/>
            </a:xfrm>
            <a:custGeom>
              <a:avLst/>
              <a:gdLst/>
              <a:ahLst/>
              <a:cxnLst>
                <a:cxn ang="0">
                  <a:pos x="0" y="226"/>
                </a:cxn>
                <a:cxn ang="0">
                  <a:pos x="749" y="0"/>
                </a:cxn>
                <a:cxn ang="0">
                  <a:pos x="1488" y="210"/>
                </a:cxn>
                <a:cxn ang="0">
                  <a:pos x="0" y="226"/>
                </a:cxn>
                <a:cxn ang="0">
                  <a:pos x="749" y="0"/>
                </a:cxn>
                <a:cxn ang="0">
                  <a:pos x="1488" y="210"/>
                </a:cxn>
                <a:cxn ang="0">
                  <a:pos x="749" y="287"/>
                </a:cxn>
              </a:cxnLst>
              <a:pathLst>
                <a:path w="41909" h="21600" fill="none">
                  <a:moveTo>
                    <a:pt x="0" y="17000"/>
                  </a:moveTo>
                  <a:cubicBezTo>
                    <a:pt x="2110" y="7275"/>
                    <a:pt x="10758" y="0"/>
                    <a:pt x="21105" y="0"/>
                  </a:cubicBezTo>
                  <a:cubicBezTo>
                    <a:pt x="31019" y="0"/>
                    <a:pt x="39373" y="6679"/>
                    <a:pt x="41911" y="15778"/>
                  </a:cubicBezTo>
                </a:path>
                <a:path w="41909" h="21600" stroke="0">
                  <a:moveTo>
                    <a:pt x="0" y="17000"/>
                  </a:moveTo>
                  <a:cubicBezTo>
                    <a:pt x="2110" y="7275"/>
                    <a:pt x="10758" y="0"/>
                    <a:pt x="21105" y="0"/>
                  </a:cubicBezTo>
                  <a:cubicBezTo>
                    <a:pt x="31019" y="0"/>
                    <a:pt x="39373" y="6679"/>
                    <a:pt x="41911" y="15778"/>
                  </a:cubicBezTo>
                  <a:lnTo>
                    <a:pt x="21105" y="2160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2719" name="直接连接符 293903"/>
            <p:cNvSpPr/>
            <p:nvPr/>
          </p:nvSpPr>
          <p:spPr>
            <a:xfrm>
              <a:off x="4032" y="1632"/>
              <a:ext cx="0" cy="912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</p:spPr>
        </p:sp>
        <p:sp>
          <p:nvSpPr>
            <p:cNvPr id="72720" name="直接连接符 293904"/>
            <p:cNvSpPr/>
            <p:nvPr/>
          </p:nvSpPr>
          <p:spPr>
            <a:xfrm>
              <a:off x="4032" y="2304"/>
              <a:ext cx="76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</p:sp>
        <p:graphicFrame>
          <p:nvGraphicFramePr>
            <p:cNvPr id="72721" name="对象 293905"/>
            <p:cNvGraphicFramePr/>
            <p:nvPr/>
          </p:nvGraphicFramePr>
          <p:xfrm>
            <a:off x="3792" y="2220"/>
            <a:ext cx="19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9" name="" r:id="rId7" imgW="192405" imgH="205105" progId="Equation.3">
                    <p:embed/>
                  </p:oleObj>
                </mc:Choice>
                <mc:Fallback>
                  <p:oleObj name="" r:id="rId7" imgW="192405" imgH="205105" progId="Equation.3">
                    <p:embed/>
                    <p:pic>
                      <p:nvPicPr>
                        <p:cNvPr id="0" name="图片 336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92" y="2220"/>
                          <a:ext cx="197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293906"/>
          <p:cNvGrpSpPr/>
          <p:nvPr/>
        </p:nvGrpSpPr>
        <p:grpSpPr>
          <a:xfrm>
            <a:off x="5280025" y="2832100"/>
            <a:ext cx="3294063" cy="2743200"/>
            <a:chOff x="2976" y="1152"/>
            <a:chExt cx="2075" cy="1728"/>
          </a:xfrm>
        </p:grpSpPr>
        <p:sp>
          <p:nvSpPr>
            <p:cNvPr id="72723" name="直接连接符 293907"/>
            <p:cNvSpPr/>
            <p:nvPr/>
          </p:nvSpPr>
          <p:spPr>
            <a:xfrm>
              <a:off x="4032" y="2352"/>
              <a:ext cx="0" cy="43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sp>
          <p:nvSpPr>
            <p:cNvPr id="72724" name="直接连接符 293908"/>
            <p:cNvSpPr/>
            <p:nvPr/>
          </p:nvSpPr>
          <p:spPr>
            <a:xfrm rot="10208732">
              <a:off x="3792" y="1392"/>
              <a:ext cx="1" cy="43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sp>
          <p:nvSpPr>
            <p:cNvPr id="72725" name="直接连接符 293909"/>
            <p:cNvSpPr/>
            <p:nvPr/>
          </p:nvSpPr>
          <p:spPr>
            <a:xfrm rot="8219634">
              <a:off x="3383" y="1657"/>
              <a:ext cx="1" cy="43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sp>
          <p:nvSpPr>
            <p:cNvPr id="72726" name="直接连接符 293910"/>
            <p:cNvSpPr/>
            <p:nvPr/>
          </p:nvSpPr>
          <p:spPr>
            <a:xfrm rot="-8597203">
              <a:off x="4631" y="1465"/>
              <a:ext cx="1" cy="43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graphicFrame>
          <p:nvGraphicFramePr>
            <p:cNvPr id="72727" name="对象 293911"/>
            <p:cNvGraphicFramePr/>
            <p:nvPr/>
          </p:nvGraphicFramePr>
          <p:xfrm>
            <a:off x="3696" y="2544"/>
            <a:ext cx="25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0" name="" r:id="rId9" imgW="153670" imgH="205105" progId="Equation.3">
                    <p:embed/>
                  </p:oleObj>
                </mc:Choice>
                <mc:Fallback>
                  <p:oleObj name="" r:id="rId9" imgW="153670" imgH="205105" progId="Equation.3">
                    <p:embed/>
                    <p:pic>
                      <p:nvPicPr>
                        <p:cNvPr id="0" name="图片 336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96" y="2544"/>
                          <a:ext cx="25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8" name="对象 293912"/>
            <p:cNvGraphicFramePr/>
            <p:nvPr/>
          </p:nvGraphicFramePr>
          <p:xfrm>
            <a:off x="3456" y="1152"/>
            <a:ext cx="25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" name="" r:id="rId11" imgW="153670" imgH="205105" progId="Equation.3">
                    <p:embed/>
                  </p:oleObj>
                </mc:Choice>
                <mc:Fallback>
                  <p:oleObj name="" r:id="rId11" imgW="153670" imgH="205105" progId="Equation.3">
                    <p:embed/>
                    <p:pic>
                      <p:nvPicPr>
                        <p:cNvPr id="0" name="图片 337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56" y="1152"/>
                          <a:ext cx="25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9" name="对象 293913"/>
            <p:cNvGraphicFramePr/>
            <p:nvPr/>
          </p:nvGraphicFramePr>
          <p:xfrm>
            <a:off x="2976" y="1584"/>
            <a:ext cx="25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" name="" r:id="rId12" imgW="153670" imgH="205105" progId="Equation.3">
                    <p:embed/>
                  </p:oleObj>
                </mc:Choice>
                <mc:Fallback>
                  <p:oleObj name="" r:id="rId12" imgW="153670" imgH="205105" progId="Equation.3">
                    <p:embed/>
                    <p:pic>
                      <p:nvPicPr>
                        <p:cNvPr id="0" name="图片 337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76" y="1584"/>
                          <a:ext cx="25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30" name="对象 293914"/>
            <p:cNvGraphicFramePr/>
            <p:nvPr/>
          </p:nvGraphicFramePr>
          <p:xfrm>
            <a:off x="4800" y="1344"/>
            <a:ext cx="25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3" name="" r:id="rId13" imgW="153670" imgH="205105" progId="Equation.3">
                    <p:embed/>
                  </p:oleObj>
                </mc:Choice>
                <mc:Fallback>
                  <p:oleObj name="" r:id="rId13" imgW="153670" imgH="205105" progId="Equation.3">
                    <p:embed/>
                    <p:pic>
                      <p:nvPicPr>
                        <p:cNvPr id="0" name="图片 337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00" y="1344"/>
                          <a:ext cx="25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31" name="对象 293915"/>
            <p:cNvGraphicFramePr/>
            <p:nvPr/>
          </p:nvGraphicFramePr>
          <p:xfrm>
            <a:off x="4238" y="1248"/>
            <a:ext cx="32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4" name="" r:id="rId14" imgW="230505" imgH="255905" progId="Equation.3">
                    <p:embed/>
                  </p:oleObj>
                </mc:Choice>
                <mc:Fallback>
                  <p:oleObj name="" r:id="rId14" imgW="230505" imgH="255905" progId="Equation.3">
                    <p:embed/>
                    <p:pic>
                      <p:nvPicPr>
                        <p:cNvPr id="0" name="图片 337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38" y="1248"/>
                          <a:ext cx="322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32" name="对象 293916"/>
            <p:cNvGraphicFramePr/>
            <p:nvPr/>
          </p:nvGraphicFramePr>
          <p:xfrm>
            <a:off x="4210" y="2508"/>
            <a:ext cx="34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5" name="" r:id="rId16" imgW="318770" imgH="280670" progId="Equation.3">
                    <p:embed/>
                  </p:oleObj>
                </mc:Choice>
                <mc:Fallback>
                  <p:oleObj name="" r:id="rId16" imgW="318770" imgH="280670" progId="Equation.3">
                    <p:embed/>
                    <p:pic>
                      <p:nvPicPr>
                        <p:cNvPr id="0" name="图片 337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10" y="2508"/>
                          <a:ext cx="34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3918" name="对象 293917"/>
          <p:cNvGraphicFramePr/>
          <p:nvPr/>
        </p:nvGraphicFramePr>
        <p:xfrm>
          <a:off x="1195388" y="2640013"/>
          <a:ext cx="18192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18" imgW="712470" imgH="254635" progId="Equation.3">
                  <p:embed/>
                </p:oleObj>
              </mc:Choice>
              <mc:Fallback>
                <p:oleObj name="" r:id="rId18" imgW="712470" imgH="254635" progId="Equation.3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95388" y="2640013"/>
                        <a:ext cx="1819275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19" name="对象 293918"/>
          <p:cNvGraphicFramePr/>
          <p:nvPr/>
        </p:nvGraphicFramePr>
        <p:xfrm>
          <a:off x="1046163" y="3398838"/>
          <a:ext cx="3067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20" imgW="1195705" imgH="305435" progId="Equation.3">
                  <p:embed/>
                </p:oleObj>
              </mc:Choice>
              <mc:Fallback>
                <p:oleObj name="" r:id="rId20" imgW="1195705" imgH="305435" progId="Equation.3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46163" y="3398838"/>
                        <a:ext cx="30670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20" name="对象 293919"/>
          <p:cNvGraphicFramePr/>
          <p:nvPr/>
        </p:nvGraphicFramePr>
        <p:xfrm>
          <a:off x="1241425" y="4322763"/>
          <a:ext cx="23510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" r:id="rId22" imgW="852805" imgH="241935" progId="Equation.3">
                  <p:embed/>
                </p:oleObj>
              </mc:Choice>
              <mc:Fallback>
                <p:oleObj name="" r:id="rId22" imgW="852805" imgH="241935" progId="Equation.3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41425" y="4322763"/>
                        <a:ext cx="2351088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21" name="对象 293920"/>
          <p:cNvGraphicFramePr/>
          <p:nvPr/>
        </p:nvGraphicFramePr>
        <p:xfrm>
          <a:off x="1149350" y="5118100"/>
          <a:ext cx="30003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" r:id="rId24" imgW="1195705" imgH="254635" progId="Equation.3">
                  <p:embed/>
                </p:oleObj>
              </mc:Choice>
              <mc:Fallback>
                <p:oleObj name="" r:id="rId24" imgW="1195705" imgH="254635" progId="Equation.3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49350" y="5118100"/>
                        <a:ext cx="3000375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22" name="对象 293921"/>
          <p:cNvGraphicFramePr/>
          <p:nvPr/>
        </p:nvGraphicFramePr>
        <p:xfrm>
          <a:off x="1238250" y="6007100"/>
          <a:ext cx="1863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26" imgW="763270" imgH="254635" progId="Equation.3">
                  <p:embed/>
                </p:oleObj>
              </mc:Choice>
              <mc:Fallback>
                <p:oleObj name="" r:id="rId26" imgW="763270" imgH="254635" progId="Equation.3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38250" y="6007100"/>
                        <a:ext cx="1863725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8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0" grpId="0"/>
      <p:bldP spid="29389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0011" name="文本框 170010"/>
          <p:cNvSpPr txBox="1"/>
          <p:nvPr/>
        </p:nvSpPr>
        <p:spPr>
          <a:xfrm>
            <a:off x="88900" y="995363"/>
            <a:ext cx="8937625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分析带电体场强的对称性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0012" name="文本框 170011"/>
          <p:cNvSpPr txBox="1"/>
          <p:nvPr/>
        </p:nvSpPr>
        <p:spPr>
          <a:xfrm>
            <a:off x="88900" y="2025650"/>
            <a:ext cx="8982075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选定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合适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的高斯面，分别求出通过高斯面的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通量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和面内的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量的代数和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8725" name="对象 287748"/>
          <p:cNvGraphicFramePr>
            <a:graphicFrameLocks noGrp="1"/>
          </p:cNvGraphicFramePr>
          <p:nvPr>
            <p:ph sz="half" idx="4294967295"/>
          </p:nvPr>
        </p:nvGraphicFramePr>
        <p:xfrm>
          <a:off x="927100" y="3068638"/>
          <a:ext cx="2070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" r:id="rId1" imgW="824865" imgH="292100" progId="Equation.3">
                  <p:embed/>
                </p:oleObj>
              </mc:Choice>
              <mc:Fallback>
                <p:oleObj name="" r:id="rId1" imgW="824865" imgH="292100" progId="Equation.3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7100" y="3068638"/>
                        <a:ext cx="2070100" cy="720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5"/>
          <p:cNvGraphicFramePr/>
          <p:nvPr/>
        </p:nvGraphicFramePr>
        <p:xfrm>
          <a:off x="4662488" y="2978150"/>
          <a:ext cx="1216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" r:id="rId3" imgW="355600" imgH="254000" progId="Equation.3">
                  <p:embed/>
                </p:oleObj>
              </mc:Choice>
              <mc:Fallback>
                <p:oleObj name="" r:id="rId3" imgW="355600" imgH="254000" progId="Equation.3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2488" y="2978150"/>
                        <a:ext cx="121602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16" name="文本框 170015"/>
          <p:cNvSpPr txBox="1"/>
          <p:nvPr/>
        </p:nvSpPr>
        <p:spPr>
          <a:xfrm>
            <a:off x="88900" y="4146550"/>
            <a:ext cx="36258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利用高斯定理求解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8728" name="Object 7"/>
          <p:cNvGraphicFramePr>
            <a:graphicFrameLocks noGrp="1"/>
          </p:cNvGraphicFramePr>
          <p:nvPr>
            <p:ph sz="half" idx="4294967295"/>
          </p:nvPr>
        </p:nvGraphicFramePr>
        <p:xfrm>
          <a:off x="1422400" y="4957763"/>
          <a:ext cx="22923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5" imgW="824865" imgH="292100" progId="Equation.3">
                  <p:embed/>
                </p:oleObj>
              </mc:Choice>
              <mc:Fallback>
                <p:oleObj name="" r:id="rId5" imgW="824865" imgH="292100" progId="Equation.3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2400" y="4957763"/>
                        <a:ext cx="2292350" cy="811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9" name="Object 8"/>
          <p:cNvGraphicFramePr/>
          <p:nvPr/>
        </p:nvGraphicFramePr>
        <p:xfrm>
          <a:off x="4886325" y="4913313"/>
          <a:ext cx="8874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7" imgW="533400" imgH="431800" progId="Equation.3">
                  <p:embed/>
                </p:oleObj>
              </mc:Choice>
              <mc:Fallback>
                <p:oleObj name="" r:id="rId7" imgW="533400" imgH="431800" progId="Equation.3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6325" y="4913313"/>
                        <a:ext cx="887413" cy="811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21" name="文本框 170020"/>
          <p:cNvSpPr txBox="1"/>
          <p:nvPr/>
        </p:nvSpPr>
        <p:spPr>
          <a:xfrm>
            <a:off x="4076700" y="5048250"/>
            <a:ext cx="8096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endParaRPr lang="en-US" altLang="zh-CN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0025" name="右箭头 170024"/>
          <p:cNvSpPr/>
          <p:nvPr/>
        </p:nvSpPr>
        <p:spPr>
          <a:xfrm>
            <a:off x="746125" y="6086475"/>
            <a:ext cx="720725" cy="314325"/>
          </a:xfrm>
          <a:prstGeom prst="rightArrow">
            <a:avLst>
              <a:gd name="adj1" fmla="val 50000"/>
              <a:gd name="adj2" fmla="val 78140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8732" name="Object 11"/>
          <p:cNvGraphicFramePr/>
          <p:nvPr/>
        </p:nvGraphicFramePr>
        <p:xfrm>
          <a:off x="1966913" y="5907088"/>
          <a:ext cx="6746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" r:id="rId9" imgW="152400" imgH="203200" progId="Equation.3">
                  <p:embed/>
                </p:oleObj>
              </mc:Choice>
              <mc:Fallback>
                <p:oleObj name="" r:id="rId9" imgW="152400" imgH="203200" progId="Equation.3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6913" y="5907088"/>
                        <a:ext cx="674687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4" name="文本框 294913"/>
          <p:cNvSpPr txBox="1"/>
          <p:nvPr/>
        </p:nvSpPr>
        <p:spPr>
          <a:xfrm>
            <a:off x="90488" y="177800"/>
            <a:ext cx="7118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场源分布具有高度对称性时求场强分布</a:t>
            </a:r>
            <a:endParaRPr lang="zh-CN" altLang="en-US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67225" y="966788"/>
            <a:ext cx="437673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球对称，轴对称，面对称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11" grpId="0"/>
      <p:bldP spid="170012" grpId="0"/>
      <p:bldP spid="170016" grpId="0"/>
      <p:bldP spid="170021" grpId="0"/>
      <p:bldP spid="294914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5938" name="矩形 295937"/>
          <p:cNvSpPr/>
          <p:nvPr/>
        </p:nvSpPr>
        <p:spPr>
          <a:xfrm>
            <a:off x="342900" y="238125"/>
            <a:ext cx="6615430" cy="52197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B21500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B215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>
                <a:solidFill>
                  <a:srgbClr val="B21500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: </a:t>
            </a:r>
            <a:r>
              <a:rPr lang="en-US" altLang="zh-CN">
                <a:latin typeface="Bookman Old Style" panose="020506040505050202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Bookman Old Style" panose="02050604050505020204" pitchFamily="18" charset="0"/>
                <a:ea typeface="宋体" panose="02010600030101010101" pitchFamily="2" charset="-122"/>
              </a:rPr>
              <a:t>均匀带电球面的电场。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已知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295938"/>
          <p:cNvGrpSpPr/>
          <p:nvPr/>
        </p:nvGrpSpPr>
        <p:grpSpPr>
          <a:xfrm>
            <a:off x="5681663" y="873125"/>
            <a:ext cx="2652712" cy="2827338"/>
            <a:chOff x="3579" y="550"/>
            <a:chExt cx="1671" cy="1781"/>
          </a:xfrm>
        </p:grpSpPr>
        <p:grpSp>
          <p:nvGrpSpPr>
            <p:cNvPr id="74755" name="组合 295939"/>
            <p:cNvGrpSpPr/>
            <p:nvPr/>
          </p:nvGrpSpPr>
          <p:grpSpPr>
            <a:xfrm>
              <a:off x="3579" y="550"/>
              <a:ext cx="1671" cy="1781"/>
              <a:chOff x="3498" y="1017"/>
              <a:chExt cx="1671" cy="1781"/>
            </a:xfrm>
          </p:grpSpPr>
          <p:graphicFrame>
            <p:nvGraphicFramePr>
              <p:cNvPr id="74756" name="对象 295940"/>
              <p:cNvGraphicFramePr/>
              <p:nvPr/>
            </p:nvGraphicFramePr>
            <p:xfrm>
              <a:off x="4415" y="1017"/>
              <a:ext cx="225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6" name="" r:id="rId1" imgW="166370" imgH="192405" progId="Equation.3">
                      <p:embed/>
                    </p:oleObj>
                  </mc:Choice>
                  <mc:Fallback>
                    <p:oleObj name="" r:id="rId1" imgW="166370" imgH="192405" progId="Equation.3">
                      <p:embed/>
                      <p:pic>
                        <p:nvPicPr>
                          <p:cNvPr id="0" name="图片 338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415" y="1017"/>
                            <a:ext cx="225" cy="2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757" name="直接连接符 295941"/>
              <p:cNvSpPr/>
              <p:nvPr/>
            </p:nvSpPr>
            <p:spPr>
              <a:xfrm>
                <a:off x="3498" y="1976"/>
                <a:ext cx="1671" cy="0"/>
              </a:xfrm>
              <a:prstGeom prst="line">
                <a:avLst/>
              </a:prstGeom>
              <a:ln w="9525" cap="flat" cmpd="sng">
                <a:solidFill>
                  <a:srgbClr val="FF9900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sp>
          <p:sp>
            <p:nvSpPr>
              <p:cNvPr id="74758" name="直接连接符 295942"/>
              <p:cNvSpPr/>
              <p:nvPr/>
            </p:nvSpPr>
            <p:spPr>
              <a:xfrm>
                <a:off x="4326" y="1127"/>
                <a:ext cx="0" cy="1671"/>
              </a:xfrm>
              <a:prstGeom prst="line">
                <a:avLst/>
              </a:prstGeom>
              <a:ln w="9525" cap="flat" cmpd="sng">
                <a:solidFill>
                  <a:srgbClr val="FF9900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sp>
          <p:sp>
            <p:nvSpPr>
              <p:cNvPr id="74759" name="直接连接符 295943"/>
              <p:cNvSpPr/>
              <p:nvPr/>
            </p:nvSpPr>
            <p:spPr>
              <a:xfrm>
                <a:off x="3716" y="1364"/>
                <a:ext cx="1192" cy="1192"/>
              </a:xfrm>
              <a:prstGeom prst="line">
                <a:avLst/>
              </a:prstGeom>
              <a:ln w="9525" cap="flat" cmpd="sng">
                <a:solidFill>
                  <a:srgbClr val="FF9900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sp>
          <p:sp>
            <p:nvSpPr>
              <p:cNvPr id="74760" name="直接连接符 295944"/>
              <p:cNvSpPr/>
              <p:nvPr/>
            </p:nvSpPr>
            <p:spPr>
              <a:xfrm flipH="1">
                <a:off x="3749" y="1401"/>
                <a:ext cx="1146" cy="1146"/>
              </a:xfrm>
              <a:prstGeom prst="line">
                <a:avLst/>
              </a:prstGeom>
              <a:ln w="9525" cap="flat" cmpd="sng">
                <a:solidFill>
                  <a:srgbClr val="FF9900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sp>
          <p:sp>
            <p:nvSpPr>
              <p:cNvPr id="74761" name="椭圆 295945"/>
              <p:cNvSpPr/>
              <p:nvPr/>
            </p:nvSpPr>
            <p:spPr>
              <a:xfrm>
                <a:off x="3748" y="1404"/>
                <a:ext cx="1170" cy="1170"/>
              </a:xfrm>
              <a:prstGeom prst="ellipse">
                <a:avLst/>
              </a:prstGeom>
              <a:noFill/>
              <a:ln w="190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74762" name="组合 295946"/>
              <p:cNvGrpSpPr/>
              <p:nvPr/>
            </p:nvGrpSpPr>
            <p:grpSpPr>
              <a:xfrm>
                <a:off x="3876" y="2425"/>
                <a:ext cx="86" cy="86"/>
                <a:chOff x="3001" y="2915"/>
                <a:chExt cx="1112" cy="1117"/>
              </a:xfrm>
            </p:grpSpPr>
            <p:sp>
              <p:nvSpPr>
                <p:cNvPr id="74763" name="直接连接符 295947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764" name="直接连接符 295948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4765" name="组合 295949"/>
              <p:cNvGrpSpPr/>
              <p:nvPr/>
            </p:nvGrpSpPr>
            <p:grpSpPr>
              <a:xfrm>
                <a:off x="3651" y="1994"/>
                <a:ext cx="86" cy="86"/>
                <a:chOff x="3001" y="2915"/>
                <a:chExt cx="1112" cy="1117"/>
              </a:xfrm>
            </p:grpSpPr>
            <p:sp>
              <p:nvSpPr>
                <p:cNvPr id="74766" name="直接连接符 295950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767" name="直接连接符 295951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4768" name="组合 295952"/>
              <p:cNvGrpSpPr/>
              <p:nvPr/>
            </p:nvGrpSpPr>
            <p:grpSpPr>
              <a:xfrm>
                <a:off x="4341" y="2588"/>
                <a:ext cx="86" cy="86"/>
                <a:chOff x="3001" y="2915"/>
                <a:chExt cx="1112" cy="1117"/>
              </a:xfrm>
            </p:grpSpPr>
            <p:sp>
              <p:nvSpPr>
                <p:cNvPr id="74769" name="直接连接符 295953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770" name="直接连接符 295954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4771" name="组合 295955"/>
              <p:cNvGrpSpPr/>
              <p:nvPr/>
            </p:nvGrpSpPr>
            <p:grpSpPr>
              <a:xfrm>
                <a:off x="3813" y="1538"/>
                <a:ext cx="86" cy="86"/>
                <a:chOff x="3001" y="2915"/>
                <a:chExt cx="1112" cy="1117"/>
              </a:xfrm>
            </p:grpSpPr>
            <p:sp>
              <p:nvSpPr>
                <p:cNvPr id="74772" name="直接连接符 295956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773" name="直接连接符 295957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4774" name="组合 295958"/>
              <p:cNvGrpSpPr/>
              <p:nvPr/>
            </p:nvGrpSpPr>
            <p:grpSpPr>
              <a:xfrm>
                <a:off x="4244" y="1307"/>
                <a:ext cx="86" cy="86"/>
                <a:chOff x="3001" y="2915"/>
                <a:chExt cx="1112" cy="1117"/>
              </a:xfrm>
            </p:grpSpPr>
            <p:sp>
              <p:nvSpPr>
                <p:cNvPr id="74775" name="直接连接符 295959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776" name="直接连接符 295960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4777" name="组合 295961"/>
              <p:cNvGrpSpPr/>
              <p:nvPr/>
            </p:nvGrpSpPr>
            <p:grpSpPr>
              <a:xfrm>
                <a:off x="3725" y="2219"/>
                <a:ext cx="86" cy="86"/>
                <a:chOff x="3001" y="2915"/>
                <a:chExt cx="1112" cy="1117"/>
              </a:xfrm>
            </p:grpSpPr>
            <p:sp>
              <p:nvSpPr>
                <p:cNvPr id="74778" name="直接连接符 295962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779" name="直接连接符 295963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4780" name="组合 295964"/>
              <p:cNvGrpSpPr/>
              <p:nvPr/>
            </p:nvGrpSpPr>
            <p:grpSpPr>
              <a:xfrm>
                <a:off x="4089" y="2547"/>
                <a:ext cx="86" cy="86"/>
                <a:chOff x="3001" y="2915"/>
                <a:chExt cx="1112" cy="1117"/>
              </a:xfrm>
            </p:grpSpPr>
            <p:sp>
              <p:nvSpPr>
                <p:cNvPr id="74781" name="直接连接符 295965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782" name="直接连接符 295966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4783" name="组合 295967"/>
              <p:cNvGrpSpPr/>
              <p:nvPr/>
            </p:nvGrpSpPr>
            <p:grpSpPr>
              <a:xfrm>
                <a:off x="4687" y="1452"/>
                <a:ext cx="86" cy="86"/>
                <a:chOff x="3001" y="2915"/>
                <a:chExt cx="1112" cy="1117"/>
              </a:xfrm>
            </p:grpSpPr>
            <p:sp>
              <p:nvSpPr>
                <p:cNvPr id="74784" name="直接连接符 295968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785" name="直接连接符 295969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4786" name="组合 295970"/>
              <p:cNvGrpSpPr/>
              <p:nvPr/>
            </p:nvGrpSpPr>
            <p:grpSpPr>
              <a:xfrm>
                <a:off x="4918" y="1877"/>
                <a:ext cx="86" cy="86"/>
                <a:chOff x="3001" y="2915"/>
                <a:chExt cx="1112" cy="1117"/>
              </a:xfrm>
            </p:grpSpPr>
            <p:sp>
              <p:nvSpPr>
                <p:cNvPr id="74787" name="直接连接符 295971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788" name="直接连接符 295972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4789" name="组合 295973"/>
              <p:cNvGrpSpPr/>
              <p:nvPr/>
            </p:nvGrpSpPr>
            <p:grpSpPr>
              <a:xfrm>
                <a:off x="4576" y="2510"/>
                <a:ext cx="86" cy="86"/>
                <a:chOff x="3001" y="2915"/>
                <a:chExt cx="1112" cy="1117"/>
              </a:xfrm>
            </p:grpSpPr>
            <p:sp>
              <p:nvSpPr>
                <p:cNvPr id="74790" name="直接连接符 295974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791" name="直接连接符 295975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4792" name="组合 295976"/>
              <p:cNvGrpSpPr/>
              <p:nvPr/>
            </p:nvGrpSpPr>
            <p:grpSpPr>
              <a:xfrm>
                <a:off x="4777" y="2351"/>
                <a:ext cx="86" cy="86"/>
                <a:chOff x="3001" y="2915"/>
                <a:chExt cx="1112" cy="1117"/>
              </a:xfrm>
            </p:grpSpPr>
            <p:sp>
              <p:nvSpPr>
                <p:cNvPr id="74793" name="直接连接符 295977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794" name="直接连接符 295978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4795" name="组合 295979"/>
              <p:cNvGrpSpPr/>
              <p:nvPr/>
            </p:nvGrpSpPr>
            <p:grpSpPr>
              <a:xfrm>
                <a:off x="4908" y="2119"/>
                <a:ext cx="86" cy="86"/>
                <a:chOff x="3001" y="2915"/>
                <a:chExt cx="1112" cy="1117"/>
              </a:xfrm>
            </p:grpSpPr>
            <p:sp>
              <p:nvSpPr>
                <p:cNvPr id="74796" name="直接连接符 295980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797" name="直接连接符 295981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4798" name="组合 295982"/>
              <p:cNvGrpSpPr/>
              <p:nvPr/>
            </p:nvGrpSpPr>
            <p:grpSpPr>
              <a:xfrm>
                <a:off x="4006" y="1382"/>
                <a:ext cx="86" cy="86"/>
                <a:chOff x="3001" y="2915"/>
                <a:chExt cx="1112" cy="1117"/>
              </a:xfrm>
            </p:grpSpPr>
            <p:sp>
              <p:nvSpPr>
                <p:cNvPr id="74799" name="直接连接符 295983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800" name="直接连接符 295984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4801" name="组合 295985"/>
              <p:cNvGrpSpPr/>
              <p:nvPr/>
            </p:nvGrpSpPr>
            <p:grpSpPr>
              <a:xfrm>
                <a:off x="3696" y="1751"/>
                <a:ext cx="86" cy="86"/>
                <a:chOff x="3001" y="2915"/>
                <a:chExt cx="1112" cy="1117"/>
              </a:xfrm>
            </p:grpSpPr>
            <p:sp>
              <p:nvSpPr>
                <p:cNvPr id="74802" name="直接连接符 295986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803" name="直接连接符 295987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4804" name="组合 295988"/>
              <p:cNvGrpSpPr/>
              <p:nvPr/>
            </p:nvGrpSpPr>
            <p:grpSpPr>
              <a:xfrm>
                <a:off x="4835" y="1636"/>
                <a:ext cx="86" cy="86"/>
                <a:chOff x="3001" y="2915"/>
                <a:chExt cx="1112" cy="1117"/>
              </a:xfrm>
            </p:grpSpPr>
            <p:sp>
              <p:nvSpPr>
                <p:cNvPr id="74805" name="直接连接符 295989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806" name="直接连接符 295990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4807" name="组合 295991"/>
              <p:cNvGrpSpPr/>
              <p:nvPr/>
            </p:nvGrpSpPr>
            <p:grpSpPr>
              <a:xfrm>
                <a:off x="4497" y="1348"/>
                <a:ext cx="86" cy="86"/>
                <a:chOff x="3001" y="2915"/>
                <a:chExt cx="1112" cy="1117"/>
              </a:xfrm>
            </p:grpSpPr>
            <p:sp>
              <p:nvSpPr>
                <p:cNvPr id="74808" name="直接连接符 295992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809" name="直接连接符 295993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74810" name="直接连接符 295994"/>
            <p:cNvSpPr/>
            <p:nvPr/>
          </p:nvSpPr>
          <p:spPr>
            <a:xfrm flipH="1">
              <a:off x="3898" y="1509"/>
              <a:ext cx="49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4811" name="文本框 295995"/>
            <p:cNvSpPr txBox="1"/>
            <p:nvPr/>
          </p:nvSpPr>
          <p:spPr>
            <a:xfrm>
              <a:off x="3857" y="1522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95997" name="文本框 295996"/>
          <p:cNvSpPr txBox="1"/>
          <p:nvPr/>
        </p:nvSpPr>
        <p:spPr>
          <a:xfrm>
            <a:off x="371475" y="855663"/>
            <a:ext cx="27130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对称性分析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" name="组合 295997"/>
          <p:cNvGrpSpPr/>
          <p:nvPr/>
        </p:nvGrpSpPr>
        <p:grpSpPr>
          <a:xfrm>
            <a:off x="2922588" y="774700"/>
            <a:ext cx="2592387" cy="620713"/>
            <a:chOff x="1824" y="608"/>
            <a:chExt cx="1633" cy="391"/>
          </a:xfrm>
        </p:grpSpPr>
        <p:sp>
          <p:nvSpPr>
            <p:cNvPr id="74814" name="直接连接符 295998"/>
            <p:cNvSpPr/>
            <p:nvPr/>
          </p:nvSpPr>
          <p:spPr>
            <a:xfrm>
              <a:off x="1824" y="816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74815" name="对象 295999"/>
            <p:cNvGraphicFramePr/>
            <p:nvPr/>
          </p:nvGraphicFramePr>
          <p:xfrm>
            <a:off x="2016" y="608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" name="" r:id="rId3" imgW="166370" imgH="205105" progId="Equation.3">
                    <p:embed/>
                  </p:oleObj>
                </mc:Choice>
                <mc:Fallback>
                  <p:oleObj name="" r:id="rId3" imgW="166370" imgH="205105" progId="Equation.3">
                    <p:embed/>
                    <p:pic>
                      <p:nvPicPr>
                        <p:cNvPr id="0" name="图片 33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16" y="608"/>
                          <a:ext cx="286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16" name="文本框 296000"/>
            <p:cNvSpPr txBox="1"/>
            <p:nvPr/>
          </p:nvSpPr>
          <p:spPr>
            <a:xfrm>
              <a:off x="2216" y="672"/>
              <a:ext cx="1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具有球对称</a:t>
              </a:r>
              <a:endPara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" name="组合 296001"/>
          <p:cNvGrpSpPr/>
          <p:nvPr/>
        </p:nvGrpSpPr>
        <p:grpSpPr>
          <a:xfrm>
            <a:off x="6472238" y="1827213"/>
            <a:ext cx="1114425" cy="1114425"/>
            <a:chOff x="4062" y="1159"/>
            <a:chExt cx="702" cy="702"/>
          </a:xfrm>
        </p:grpSpPr>
        <p:sp>
          <p:nvSpPr>
            <p:cNvPr id="74818" name="椭圆 296002"/>
            <p:cNvSpPr/>
            <p:nvPr/>
          </p:nvSpPr>
          <p:spPr>
            <a:xfrm>
              <a:off x="4062" y="1159"/>
              <a:ext cx="702" cy="702"/>
            </a:xfrm>
            <a:prstGeom prst="ellipse">
              <a:avLst/>
            </a:pr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819" name="直接连接符 296003"/>
            <p:cNvSpPr/>
            <p:nvPr/>
          </p:nvSpPr>
          <p:spPr>
            <a:xfrm>
              <a:off x="4419" y="1508"/>
              <a:ext cx="339" cy="11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4820" name="文本框 296004"/>
            <p:cNvSpPr txBox="1"/>
            <p:nvPr/>
          </p:nvSpPr>
          <p:spPr>
            <a:xfrm>
              <a:off x="4512" y="1476"/>
              <a:ext cx="2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96006" name="文本框 296005"/>
          <p:cNvSpPr txBox="1"/>
          <p:nvPr/>
        </p:nvSpPr>
        <p:spPr>
          <a:xfrm>
            <a:off x="1125538" y="1358900"/>
            <a:ext cx="32226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Monotype Sorts" panose="00000600000000000000" pitchFamily="2" charset="2"/>
              </a:rPr>
              <a:t>作高斯面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Monotype Sorts" panose="00000600000000000000" pitchFamily="2" charset="2"/>
              </a:rPr>
              <a:t>——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Monotype Sorts" panose="00000600000000000000" pitchFamily="2" charset="2"/>
              </a:rPr>
              <a:t>球面</a:t>
            </a:r>
            <a:endParaRPr lang="zh-CN" altLang="en-US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sym typeface="Monotype Sorts" panose="00000600000000000000" pitchFamily="2" charset="2"/>
            </a:endParaRPr>
          </a:p>
        </p:txBody>
      </p:sp>
      <p:sp>
        <p:nvSpPr>
          <p:cNvPr id="296007" name="文本框 296006"/>
          <p:cNvSpPr txBox="1"/>
          <p:nvPr/>
        </p:nvSpPr>
        <p:spPr>
          <a:xfrm>
            <a:off x="792163" y="1828800"/>
            <a:ext cx="76835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altLang="zh-CN" i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i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i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6008" name="文本框 296007"/>
          <p:cNvSpPr txBox="1"/>
          <p:nvPr/>
        </p:nvSpPr>
        <p:spPr>
          <a:xfrm>
            <a:off x="647700" y="2392363"/>
            <a:ext cx="15017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通量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6009" name="对象 296008"/>
          <p:cNvGraphicFramePr/>
          <p:nvPr/>
        </p:nvGraphicFramePr>
        <p:xfrm>
          <a:off x="2017713" y="2362200"/>
          <a:ext cx="23860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" r:id="rId5" imgW="877570" imgH="305435" progId="Equation.3">
                  <p:embed/>
                </p:oleObj>
              </mc:Choice>
              <mc:Fallback>
                <p:oleObj name="" r:id="rId5" imgW="877570" imgH="305435" progId="Equation.3">
                  <p:embed/>
                  <p:pic>
                    <p:nvPicPr>
                      <p:cNvPr id="0" name="图片 33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7713" y="2362200"/>
                        <a:ext cx="2386012" cy="715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010" name="对象 296009"/>
          <p:cNvGraphicFramePr/>
          <p:nvPr/>
        </p:nvGraphicFramePr>
        <p:xfrm>
          <a:off x="2546350" y="3009900"/>
          <a:ext cx="32496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" r:id="rId7" imgW="1195705" imgH="407035" progId="Equation.3">
                  <p:embed/>
                </p:oleObj>
              </mc:Choice>
              <mc:Fallback>
                <p:oleObj name="" r:id="rId7" imgW="1195705" imgH="407035" progId="Equation.3">
                  <p:embed/>
                  <p:pic>
                    <p:nvPicPr>
                      <p:cNvPr id="0" name="图片 33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6350" y="3009900"/>
                        <a:ext cx="3249613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011" name="文本框 296010"/>
          <p:cNvSpPr txBox="1"/>
          <p:nvPr/>
        </p:nvSpPr>
        <p:spPr>
          <a:xfrm>
            <a:off x="776288" y="3886200"/>
            <a:ext cx="10350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量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6012" name="对象 296011"/>
          <p:cNvGraphicFramePr/>
          <p:nvPr/>
        </p:nvGraphicFramePr>
        <p:xfrm>
          <a:off x="2057400" y="3829050"/>
          <a:ext cx="1447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" r:id="rId9" imgW="598170" imgH="254635" progId="Equation.3">
                  <p:embed/>
                </p:oleObj>
              </mc:Choice>
              <mc:Fallback>
                <p:oleObj name="" r:id="rId9" imgW="598170" imgH="254635" progId="Equation.3">
                  <p:embed/>
                  <p:pic>
                    <p:nvPicPr>
                      <p:cNvPr id="0" name="图片 33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400" y="3829050"/>
                        <a:ext cx="144780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013" name="文本框 296012"/>
          <p:cNvSpPr txBox="1"/>
          <p:nvPr/>
        </p:nvSpPr>
        <p:spPr>
          <a:xfrm>
            <a:off x="619125" y="4718050"/>
            <a:ext cx="26844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Monotype Sorts" panose="00000600000000000000" pitchFamily="2" charset="2"/>
              </a:rPr>
              <a:t>用高斯定理求解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  <a:sym typeface="Monotype Sorts" panose="00000600000000000000" pitchFamily="2" charset="2"/>
            </a:endParaRPr>
          </a:p>
        </p:txBody>
      </p:sp>
      <p:graphicFrame>
        <p:nvGraphicFramePr>
          <p:cNvPr id="296014" name="对象 296013"/>
          <p:cNvGraphicFramePr/>
          <p:nvPr/>
        </p:nvGraphicFramePr>
        <p:xfrm>
          <a:off x="2501900" y="5237163"/>
          <a:ext cx="1905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" name="" r:id="rId11" imgW="763270" imgH="267335" progId="Equation.3">
                  <p:embed/>
                </p:oleObj>
              </mc:Choice>
              <mc:Fallback>
                <p:oleObj name="" r:id="rId11" imgW="763270" imgH="267335" progId="Equation.3">
                  <p:embed/>
                  <p:pic>
                    <p:nvPicPr>
                      <p:cNvPr id="0" name="图片 33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01900" y="5237163"/>
                        <a:ext cx="1905000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015" name="对象 296014"/>
          <p:cNvGraphicFramePr/>
          <p:nvPr/>
        </p:nvGraphicFramePr>
        <p:xfrm>
          <a:off x="4803775" y="5348288"/>
          <a:ext cx="160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" r:id="rId13" imgW="584835" imgH="215900" progId="Equation.3">
                  <p:embed/>
                </p:oleObj>
              </mc:Choice>
              <mc:Fallback>
                <p:oleObj name="" r:id="rId13" imgW="584835" imgH="215900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3775" y="5348288"/>
                        <a:ext cx="1600200" cy="5715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CC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31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  <p:sp>
        <p:nvSpPr>
          <p:cNvPr id="81" name="文本框 296012"/>
          <p:cNvSpPr txBox="1"/>
          <p:nvPr/>
        </p:nvSpPr>
        <p:spPr>
          <a:xfrm>
            <a:off x="793750" y="6140450"/>
            <a:ext cx="487362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Monotype Sorts" panose="00000600000000000000" pitchFamily="2" charset="2"/>
              </a:rPr>
              <a:t>球面内的场强处处为零！！！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Monotype Sorts" panose="00000600000000000000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6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6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/>
      <p:bldP spid="295997" grpId="0"/>
      <p:bldP spid="296006" grpId="0"/>
      <p:bldP spid="296007" grpId="0"/>
      <p:bldP spid="296008" grpId="0"/>
      <p:bldP spid="296011" grpId="0"/>
      <p:bldP spid="296013" grpId="0"/>
      <p:bldP spid="8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62" name="文本框 296961"/>
          <p:cNvSpPr txBox="1"/>
          <p:nvPr/>
        </p:nvSpPr>
        <p:spPr>
          <a:xfrm>
            <a:off x="592138" y="104775"/>
            <a:ext cx="850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altLang="zh-CN" i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i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i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296962"/>
          <p:cNvGrpSpPr/>
          <p:nvPr/>
        </p:nvGrpSpPr>
        <p:grpSpPr>
          <a:xfrm>
            <a:off x="5953125" y="260350"/>
            <a:ext cx="2652713" cy="2827338"/>
            <a:chOff x="3579" y="550"/>
            <a:chExt cx="1671" cy="1781"/>
          </a:xfrm>
        </p:grpSpPr>
        <p:grpSp>
          <p:nvGrpSpPr>
            <p:cNvPr id="75779" name="组合 296963"/>
            <p:cNvGrpSpPr/>
            <p:nvPr/>
          </p:nvGrpSpPr>
          <p:grpSpPr>
            <a:xfrm>
              <a:off x="3579" y="550"/>
              <a:ext cx="1671" cy="1781"/>
              <a:chOff x="3498" y="1017"/>
              <a:chExt cx="1671" cy="1781"/>
            </a:xfrm>
          </p:grpSpPr>
          <p:graphicFrame>
            <p:nvGraphicFramePr>
              <p:cNvPr id="75780" name="对象 296964"/>
              <p:cNvGraphicFramePr/>
              <p:nvPr/>
            </p:nvGraphicFramePr>
            <p:xfrm>
              <a:off x="4415" y="1017"/>
              <a:ext cx="225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3" name="" r:id="rId1" imgW="166370" imgH="192405" progId="Equation.3">
                      <p:embed/>
                    </p:oleObj>
                  </mc:Choice>
                  <mc:Fallback>
                    <p:oleObj name="" r:id="rId1" imgW="166370" imgH="192405" progId="Equation.3">
                      <p:embed/>
                      <p:pic>
                        <p:nvPicPr>
                          <p:cNvPr id="0" name="图片 3392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415" y="1017"/>
                            <a:ext cx="225" cy="2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5781" name="直接连接符 296965"/>
              <p:cNvSpPr/>
              <p:nvPr/>
            </p:nvSpPr>
            <p:spPr>
              <a:xfrm>
                <a:off x="3498" y="1976"/>
                <a:ext cx="1671" cy="0"/>
              </a:xfrm>
              <a:prstGeom prst="line">
                <a:avLst/>
              </a:prstGeom>
              <a:ln w="9525" cap="flat" cmpd="sng">
                <a:solidFill>
                  <a:srgbClr val="FF9900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sp>
          <p:sp>
            <p:nvSpPr>
              <p:cNvPr id="75782" name="直接连接符 296966"/>
              <p:cNvSpPr/>
              <p:nvPr/>
            </p:nvSpPr>
            <p:spPr>
              <a:xfrm>
                <a:off x="4326" y="1127"/>
                <a:ext cx="0" cy="1671"/>
              </a:xfrm>
              <a:prstGeom prst="line">
                <a:avLst/>
              </a:prstGeom>
              <a:ln w="9525" cap="flat" cmpd="sng">
                <a:solidFill>
                  <a:srgbClr val="FF9900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sp>
          <p:sp>
            <p:nvSpPr>
              <p:cNvPr id="75783" name="直接连接符 296967"/>
              <p:cNvSpPr/>
              <p:nvPr/>
            </p:nvSpPr>
            <p:spPr>
              <a:xfrm>
                <a:off x="3716" y="1364"/>
                <a:ext cx="1192" cy="1192"/>
              </a:xfrm>
              <a:prstGeom prst="line">
                <a:avLst/>
              </a:prstGeom>
              <a:ln w="9525" cap="flat" cmpd="sng">
                <a:solidFill>
                  <a:srgbClr val="FF9900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sp>
          <p:sp>
            <p:nvSpPr>
              <p:cNvPr id="75784" name="直接连接符 296968"/>
              <p:cNvSpPr/>
              <p:nvPr/>
            </p:nvSpPr>
            <p:spPr>
              <a:xfrm flipH="1">
                <a:off x="3749" y="1401"/>
                <a:ext cx="1146" cy="1146"/>
              </a:xfrm>
              <a:prstGeom prst="line">
                <a:avLst/>
              </a:prstGeom>
              <a:ln w="9525" cap="flat" cmpd="sng">
                <a:solidFill>
                  <a:srgbClr val="FF9900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sp>
          <p:sp>
            <p:nvSpPr>
              <p:cNvPr id="75785" name="椭圆 296969"/>
              <p:cNvSpPr/>
              <p:nvPr/>
            </p:nvSpPr>
            <p:spPr>
              <a:xfrm>
                <a:off x="3748" y="1404"/>
                <a:ext cx="1170" cy="1170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75786" name="组合 296970"/>
              <p:cNvGrpSpPr/>
              <p:nvPr/>
            </p:nvGrpSpPr>
            <p:grpSpPr>
              <a:xfrm>
                <a:off x="3876" y="2425"/>
                <a:ext cx="86" cy="86"/>
                <a:chOff x="3001" y="2915"/>
                <a:chExt cx="1112" cy="1117"/>
              </a:xfrm>
            </p:grpSpPr>
            <p:sp>
              <p:nvSpPr>
                <p:cNvPr id="75787" name="直接连接符 296971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788" name="直接连接符 296972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5789" name="组合 296973"/>
              <p:cNvGrpSpPr/>
              <p:nvPr/>
            </p:nvGrpSpPr>
            <p:grpSpPr>
              <a:xfrm>
                <a:off x="3651" y="1994"/>
                <a:ext cx="86" cy="86"/>
                <a:chOff x="3001" y="2915"/>
                <a:chExt cx="1112" cy="1117"/>
              </a:xfrm>
            </p:grpSpPr>
            <p:sp>
              <p:nvSpPr>
                <p:cNvPr id="75790" name="直接连接符 296974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791" name="直接连接符 296975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5792" name="组合 296976"/>
              <p:cNvGrpSpPr/>
              <p:nvPr/>
            </p:nvGrpSpPr>
            <p:grpSpPr>
              <a:xfrm>
                <a:off x="4341" y="2588"/>
                <a:ext cx="86" cy="86"/>
                <a:chOff x="3001" y="2915"/>
                <a:chExt cx="1112" cy="1117"/>
              </a:xfrm>
            </p:grpSpPr>
            <p:sp>
              <p:nvSpPr>
                <p:cNvPr id="75793" name="直接连接符 296977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794" name="直接连接符 296978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5795" name="组合 296979"/>
              <p:cNvGrpSpPr/>
              <p:nvPr/>
            </p:nvGrpSpPr>
            <p:grpSpPr>
              <a:xfrm>
                <a:off x="3813" y="1538"/>
                <a:ext cx="86" cy="86"/>
                <a:chOff x="3001" y="2915"/>
                <a:chExt cx="1112" cy="1117"/>
              </a:xfrm>
            </p:grpSpPr>
            <p:sp>
              <p:nvSpPr>
                <p:cNvPr id="75796" name="直接连接符 296980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797" name="直接连接符 296981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5798" name="组合 296982"/>
              <p:cNvGrpSpPr/>
              <p:nvPr/>
            </p:nvGrpSpPr>
            <p:grpSpPr>
              <a:xfrm>
                <a:off x="4244" y="1307"/>
                <a:ext cx="86" cy="86"/>
                <a:chOff x="3001" y="2915"/>
                <a:chExt cx="1112" cy="1117"/>
              </a:xfrm>
            </p:grpSpPr>
            <p:sp>
              <p:nvSpPr>
                <p:cNvPr id="75799" name="直接连接符 296983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800" name="直接连接符 296984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5801" name="组合 296985"/>
              <p:cNvGrpSpPr/>
              <p:nvPr/>
            </p:nvGrpSpPr>
            <p:grpSpPr>
              <a:xfrm>
                <a:off x="3725" y="2219"/>
                <a:ext cx="86" cy="86"/>
                <a:chOff x="3001" y="2915"/>
                <a:chExt cx="1112" cy="1117"/>
              </a:xfrm>
            </p:grpSpPr>
            <p:sp>
              <p:nvSpPr>
                <p:cNvPr id="75802" name="直接连接符 296986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803" name="直接连接符 296987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5804" name="组合 296988"/>
              <p:cNvGrpSpPr/>
              <p:nvPr/>
            </p:nvGrpSpPr>
            <p:grpSpPr>
              <a:xfrm>
                <a:off x="4089" y="2547"/>
                <a:ext cx="86" cy="86"/>
                <a:chOff x="3001" y="2915"/>
                <a:chExt cx="1112" cy="1117"/>
              </a:xfrm>
            </p:grpSpPr>
            <p:sp>
              <p:nvSpPr>
                <p:cNvPr id="75805" name="直接连接符 296989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806" name="直接连接符 296990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5807" name="组合 296991"/>
              <p:cNvGrpSpPr/>
              <p:nvPr/>
            </p:nvGrpSpPr>
            <p:grpSpPr>
              <a:xfrm>
                <a:off x="4687" y="1452"/>
                <a:ext cx="86" cy="86"/>
                <a:chOff x="3001" y="2915"/>
                <a:chExt cx="1112" cy="1117"/>
              </a:xfrm>
            </p:grpSpPr>
            <p:sp>
              <p:nvSpPr>
                <p:cNvPr id="75808" name="直接连接符 296992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809" name="直接连接符 296993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5810" name="组合 296994"/>
              <p:cNvGrpSpPr/>
              <p:nvPr/>
            </p:nvGrpSpPr>
            <p:grpSpPr>
              <a:xfrm>
                <a:off x="4918" y="1877"/>
                <a:ext cx="86" cy="86"/>
                <a:chOff x="3001" y="2915"/>
                <a:chExt cx="1112" cy="1117"/>
              </a:xfrm>
            </p:grpSpPr>
            <p:sp>
              <p:nvSpPr>
                <p:cNvPr id="75811" name="直接连接符 296995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812" name="直接连接符 296996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5813" name="组合 296997"/>
              <p:cNvGrpSpPr/>
              <p:nvPr/>
            </p:nvGrpSpPr>
            <p:grpSpPr>
              <a:xfrm>
                <a:off x="4576" y="2510"/>
                <a:ext cx="86" cy="86"/>
                <a:chOff x="3001" y="2915"/>
                <a:chExt cx="1112" cy="1117"/>
              </a:xfrm>
            </p:grpSpPr>
            <p:sp>
              <p:nvSpPr>
                <p:cNvPr id="75814" name="直接连接符 296998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815" name="直接连接符 296999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5816" name="组合 297000"/>
              <p:cNvGrpSpPr/>
              <p:nvPr/>
            </p:nvGrpSpPr>
            <p:grpSpPr>
              <a:xfrm>
                <a:off x="4777" y="2351"/>
                <a:ext cx="86" cy="86"/>
                <a:chOff x="3001" y="2915"/>
                <a:chExt cx="1112" cy="1117"/>
              </a:xfrm>
            </p:grpSpPr>
            <p:sp>
              <p:nvSpPr>
                <p:cNvPr id="75817" name="直接连接符 297001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818" name="直接连接符 297002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5819" name="组合 297003"/>
              <p:cNvGrpSpPr/>
              <p:nvPr/>
            </p:nvGrpSpPr>
            <p:grpSpPr>
              <a:xfrm>
                <a:off x="4908" y="2119"/>
                <a:ext cx="86" cy="86"/>
                <a:chOff x="3001" y="2915"/>
                <a:chExt cx="1112" cy="1117"/>
              </a:xfrm>
            </p:grpSpPr>
            <p:sp>
              <p:nvSpPr>
                <p:cNvPr id="75820" name="直接连接符 297004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821" name="直接连接符 297005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5822" name="组合 297006"/>
              <p:cNvGrpSpPr/>
              <p:nvPr/>
            </p:nvGrpSpPr>
            <p:grpSpPr>
              <a:xfrm>
                <a:off x="4006" y="1382"/>
                <a:ext cx="86" cy="86"/>
                <a:chOff x="3001" y="2915"/>
                <a:chExt cx="1112" cy="1117"/>
              </a:xfrm>
            </p:grpSpPr>
            <p:sp>
              <p:nvSpPr>
                <p:cNvPr id="75823" name="直接连接符 297007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824" name="直接连接符 297008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5825" name="组合 297009"/>
              <p:cNvGrpSpPr/>
              <p:nvPr/>
            </p:nvGrpSpPr>
            <p:grpSpPr>
              <a:xfrm>
                <a:off x="3696" y="1751"/>
                <a:ext cx="86" cy="86"/>
                <a:chOff x="3001" y="2915"/>
                <a:chExt cx="1112" cy="1117"/>
              </a:xfrm>
            </p:grpSpPr>
            <p:sp>
              <p:nvSpPr>
                <p:cNvPr id="75826" name="直接连接符 297010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827" name="直接连接符 297011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5828" name="组合 297012"/>
              <p:cNvGrpSpPr/>
              <p:nvPr/>
            </p:nvGrpSpPr>
            <p:grpSpPr>
              <a:xfrm>
                <a:off x="4835" y="1636"/>
                <a:ext cx="86" cy="86"/>
                <a:chOff x="3001" y="2915"/>
                <a:chExt cx="1112" cy="1117"/>
              </a:xfrm>
            </p:grpSpPr>
            <p:sp>
              <p:nvSpPr>
                <p:cNvPr id="75829" name="直接连接符 297013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830" name="直接连接符 297014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5831" name="组合 297015"/>
              <p:cNvGrpSpPr/>
              <p:nvPr/>
            </p:nvGrpSpPr>
            <p:grpSpPr>
              <a:xfrm>
                <a:off x="4497" y="1348"/>
                <a:ext cx="86" cy="86"/>
                <a:chOff x="3001" y="2915"/>
                <a:chExt cx="1112" cy="1117"/>
              </a:xfrm>
            </p:grpSpPr>
            <p:sp>
              <p:nvSpPr>
                <p:cNvPr id="75832" name="直接连接符 297016"/>
                <p:cNvSpPr/>
                <p:nvPr/>
              </p:nvSpPr>
              <p:spPr>
                <a:xfrm>
                  <a:off x="3001" y="3473"/>
                  <a:ext cx="1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833" name="直接连接符 297017"/>
                <p:cNvSpPr/>
                <p:nvPr/>
              </p:nvSpPr>
              <p:spPr>
                <a:xfrm>
                  <a:off x="3554" y="2915"/>
                  <a:ext cx="0" cy="1117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75834" name="直接连接符 297018"/>
            <p:cNvSpPr/>
            <p:nvPr/>
          </p:nvSpPr>
          <p:spPr>
            <a:xfrm flipH="1">
              <a:off x="3898" y="1509"/>
              <a:ext cx="49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5835" name="文本框 297019"/>
            <p:cNvSpPr txBox="1"/>
            <p:nvPr/>
          </p:nvSpPr>
          <p:spPr>
            <a:xfrm>
              <a:off x="3857" y="1522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" name="组合 297020"/>
          <p:cNvGrpSpPr/>
          <p:nvPr/>
        </p:nvGrpSpPr>
        <p:grpSpPr>
          <a:xfrm>
            <a:off x="6088063" y="611188"/>
            <a:ext cx="2368550" cy="2368550"/>
            <a:chOff x="3559" y="391"/>
            <a:chExt cx="1492" cy="1492"/>
          </a:xfrm>
        </p:grpSpPr>
        <p:sp>
          <p:nvSpPr>
            <p:cNvPr id="75837" name="椭圆 297021"/>
            <p:cNvSpPr/>
            <p:nvPr/>
          </p:nvSpPr>
          <p:spPr>
            <a:xfrm>
              <a:off x="3559" y="391"/>
              <a:ext cx="1492" cy="1492"/>
            </a:xfrm>
            <a:prstGeom prst="ellipse">
              <a:avLst/>
            </a:pr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838" name="直接连接符 297022"/>
            <p:cNvSpPr/>
            <p:nvPr/>
          </p:nvSpPr>
          <p:spPr>
            <a:xfrm>
              <a:off x="4283" y="1137"/>
              <a:ext cx="678" cy="34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5839" name="文本框 297023"/>
            <p:cNvSpPr txBox="1"/>
            <p:nvPr/>
          </p:nvSpPr>
          <p:spPr>
            <a:xfrm>
              <a:off x="4491" y="1197"/>
              <a:ext cx="2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97025" name="对象 297024"/>
          <p:cNvGraphicFramePr/>
          <p:nvPr/>
        </p:nvGraphicFramePr>
        <p:xfrm>
          <a:off x="841375" y="635000"/>
          <a:ext cx="4953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" r:id="rId3" imgW="2118995" imgH="405765" progId="Equation.3">
                  <p:embed/>
                </p:oleObj>
              </mc:Choice>
              <mc:Fallback>
                <p:oleObj name="" r:id="rId3" imgW="2118995" imgH="405765" progId="Equation.3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1375" y="635000"/>
                        <a:ext cx="495300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6" name="对象 297025"/>
          <p:cNvGraphicFramePr/>
          <p:nvPr/>
        </p:nvGraphicFramePr>
        <p:xfrm>
          <a:off x="841375" y="1516063"/>
          <a:ext cx="1209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" r:id="rId5" imgW="610870" imgH="254635" progId="Equation.3">
                  <p:embed/>
                </p:oleObj>
              </mc:Choice>
              <mc:Fallback>
                <p:oleObj name="" r:id="rId5" imgW="610870" imgH="254635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1375" y="1516063"/>
                        <a:ext cx="120967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7" name="对象 297026"/>
          <p:cNvGraphicFramePr/>
          <p:nvPr/>
        </p:nvGraphicFramePr>
        <p:xfrm>
          <a:off x="2011363" y="2097088"/>
          <a:ext cx="21955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" r:id="rId7" imgW="814705" imgH="432435" progId="Equation.3">
                  <p:embed/>
                </p:oleObj>
              </mc:Choice>
              <mc:Fallback>
                <p:oleObj name="" r:id="rId7" imgW="814705" imgH="432435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1363" y="2097088"/>
                        <a:ext cx="2195512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8" name="对象 297027"/>
          <p:cNvGraphicFramePr/>
          <p:nvPr/>
        </p:nvGraphicFramePr>
        <p:xfrm>
          <a:off x="1960563" y="3068638"/>
          <a:ext cx="23415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9" imgW="814705" imgH="432435" progId="Equation.3">
                  <p:embed/>
                </p:oleObj>
              </mc:Choice>
              <mc:Fallback>
                <p:oleObj name="" r:id="rId9" imgW="814705" imgH="432435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0563" y="3068638"/>
                        <a:ext cx="2341562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97028"/>
          <p:cNvGrpSpPr/>
          <p:nvPr/>
        </p:nvGrpSpPr>
        <p:grpSpPr>
          <a:xfrm>
            <a:off x="1477963" y="4303713"/>
            <a:ext cx="3916362" cy="2487612"/>
            <a:chOff x="987" y="2561"/>
            <a:chExt cx="2467" cy="1567"/>
          </a:xfrm>
        </p:grpSpPr>
        <p:sp>
          <p:nvSpPr>
            <p:cNvPr id="75845" name="直接连接符 297029"/>
            <p:cNvSpPr/>
            <p:nvPr/>
          </p:nvSpPr>
          <p:spPr>
            <a:xfrm>
              <a:off x="1728" y="2674"/>
              <a:ext cx="0" cy="1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stealth" w="med" len="lg"/>
              <a:tailEnd type="none" w="sm" len="sm"/>
            </a:ln>
          </p:spPr>
        </p:sp>
        <p:sp>
          <p:nvSpPr>
            <p:cNvPr id="75846" name="直接连接符 297030"/>
            <p:cNvSpPr/>
            <p:nvPr/>
          </p:nvSpPr>
          <p:spPr>
            <a:xfrm>
              <a:off x="1728" y="3874"/>
              <a:ext cx="172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lg"/>
            </a:ln>
          </p:spPr>
        </p:sp>
        <p:sp>
          <p:nvSpPr>
            <p:cNvPr id="75847" name="直接连接符 297031"/>
            <p:cNvSpPr/>
            <p:nvPr/>
          </p:nvSpPr>
          <p:spPr>
            <a:xfrm>
              <a:off x="1728" y="3010"/>
              <a:ext cx="78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</p:sp>
        <p:sp>
          <p:nvSpPr>
            <p:cNvPr id="75848" name="任意多边形 297032"/>
            <p:cNvSpPr/>
            <p:nvPr/>
          </p:nvSpPr>
          <p:spPr>
            <a:xfrm>
              <a:off x="2463" y="2561"/>
              <a:ext cx="967" cy="1208"/>
            </a:xfrm>
            <a:custGeom>
              <a:avLst/>
              <a:gdLst/>
              <a:ahLst/>
              <a:cxnLst>
                <a:cxn ang="0">
                  <a:pos x="673" y="1208"/>
                </a:cxn>
                <a:cxn ang="0">
                  <a:pos x="0" y="447"/>
                </a:cxn>
                <a:cxn ang="0">
                  <a:pos x="673" y="1208"/>
                </a:cxn>
                <a:cxn ang="0">
                  <a:pos x="0" y="447"/>
                </a:cxn>
                <a:cxn ang="0">
                  <a:pos x="967" y="0"/>
                </a:cxn>
              </a:cxnLst>
              <a:pathLst>
                <a:path w="20200" h="20711" fill="none">
                  <a:moveTo>
                    <a:pt x="14067" y="20711"/>
                  </a:moveTo>
                  <a:cubicBezTo>
                    <a:pt x="7579" y="18796"/>
                    <a:pt x="2370" y="13921"/>
                    <a:pt x="-4" y="7657"/>
                  </a:cubicBezTo>
                </a:path>
                <a:path w="20200" h="20711" stroke="0">
                  <a:moveTo>
                    <a:pt x="14067" y="20711"/>
                  </a:moveTo>
                  <a:cubicBezTo>
                    <a:pt x="7579" y="18796"/>
                    <a:pt x="2370" y="13921"/>
                    <a:pt x="-4" y="7657"/>
                  </a:cubicBezTo>
                  <a:lnTo>
                    <a:pt x="20200" y="0"/>
                  </a:lnTo>
                  <a:close/>
                </a:path>
              </a:pathLst>
            </a:custGeom>
            <a:noFill/>
            <a:ln w="28575" cap="rnd" cmpd="sng">
              <a:solidFill>
                <a:srgbClr val="FF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5849" name="直接连接符 297033"/>
            <p:cNvSpPr/>
            <p:nvPr/>
          </p:nvSpPr>
          <p:spPr>
            <a:xfrm>
              <a:off x="2462" y="2996"/>
              <a:ext cx="0" cy="87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</p:sp>
        <p:sp>
          <p:nvSpPr>
            <p:cNvPr id="75850" name="直接连接符 297034"/>
            <p:cNvSpPr/>
            <p:nvPr/>
          </p:nvSpPr>
          <p:spPr>
            <a:xfrm>
              <a:off x="1728" y="3874"/>
              <a:ext cx="734" cy="0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sm" len="sm"/>
              <a:tailEnd type="none" w="sm" len="sm"/>
            </a:ln>
          </p:spPr>
        </p:sp>
        <p:graphicFrame>
          <p:nvGraphicFramePr>
            <p:cNvPr id="75851" name="对象 297035"/>
            <p:cNvGraphicFramePr/>
            <p:nvPr/>
          </p:nvGraphicFramePr>
          <p:xfrm>
            <a:off x="987" y="2663"/>
            <a:ext cx="696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" name="" r:id="rId11" imgW="534670" imgH="445770" progId="Equation.3">
                    <p:embed/>
                  </p:oleObj>
                </mc:Choice>
                <mc:Fallback>
                  <p:oleObj name="" r:id="rId11" imgW="534670" imgH="445770" progId="Equation.3">
                    <p:embed/>
                    <p:pic>
                      <p:nvPicPr>
                        <p:cNvPr id="0" name="图片 339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87" y="2663"/>
                          <a:ext cx="696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52" name="文本框 297036"/>
            <p:cNvSpPr txBox="1"/>
            <p:nvPr/>
          </p:nvSpPr>
          <p:spPr>
            <a:xfrm>
              <a:off x="1724" y="2674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853" name="文本框 297037"/>
            <p:cNvSpPr txBox="1"/>
            <p:nvPr/>
          </p:nvSpPr>
          <p:spPr>
            <a:xfrm>
              <a:off x="1509" y="3723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5854" name="对象 297038"/>
            <p:cNvGraphicFramePr/>
            <p:nvPr/>
          </p:nvGraphicFramePr>
          <p:xfrm>
            <a:off x="2795" y="3012"/>
            <a:ext cx="390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" name="" r:id="rId13" imgW="344805" imgH="395605" progId="Equation.3">
                    <p:embed/>
                  </p:oleObj>
                </mc:Choice>
                <mc:Fallback>
                  <p:oleObj name="" r:id="rId13" imgW="344805" imgH="395605" progId="Equation.3">
                    <p:embed/>
                    <p:pic>
                      <p:nvPicPr>
                        <p:cNvPr id="0" name="图片 339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95" y="3012"/>
                          <a:ext cx="390" cy="4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55" name="文本框 297039"/>
            <p:cNvSpPr txBox="1"/>
            <p:nvPr/>
          </p:nvSpPr>
          <p:spPr>
            <a:xfrm>
              <a:off x="2358" y="3878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585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  <p:sp>
        <p:nvSpPr>
          <p:cNvPr id="40" name="文本框 300069"/>
          <p:cNvSpPr txBox="1"/>
          <p:nvPr/>
        </p:nvSpPr>
        <p:spPr>
          <a:xfrm>
            <a:off x="6131560" y="5441315"/>
            <a:ext cx="29121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：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R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球面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处场强为多少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2" grpId="0"/>
      <p:bldP spid="4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7986" name="矩形 297985"/>
          <p:cNvSpPr/>
          <p:nvPr/>
        </p:nvSpPr>
        <p:spPr>
          <a:xfrm>
            <a:off x="304800" y="315913"/>
            <a:ext cx="5930900" cy="52197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B21500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B215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</a:t>
            </a:r>
            <a:r>
              <a:rPr lang="en-US" altLang="zh-CN">
                <a:solidFill>
                  <a:srgbClr val="B215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Bookman Old Style" panose="020506040505050202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Bookman Old Style" panose="02050604050505020204" pitchFamily="18" charset="0"/>
                <a:ea typeface="宋体" panose="02010600030101010101" pitchFamily="2" charset="-122"/>
              </a:rPr>
              <a:t>均匀带电球体的电场。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已知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sp>
        <p:nvSpPr>
          <p:cNvPr id="297987" name="矩形 297986"/>
          <p:cNvSpPr/>
          <p:nvPr/>
        </p:nvSpPr>
        <p:spPr>
          <a:xfrm>
            <a:off x="609600" y="9604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988" name="文本框 297987"/>
          <p:cNvSpPr txBox="1"/>
          <p:nvPr/>
        </p:nvSpPr>
        <p:spPr>
          <a:xfrm>
            <a:off x="1466850" y="984250"/>
            <a:ext cx="12001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989" name="椭圆 297988"/>
          <p:cNvSpPr/>
          <p:nvPr/>
        </p:nvSpPr>
        <p:spPr>
          <a:xfrm>
            <a:off x="6086475" y="1400175"/>
            <a:ext cx="1885950" cy="188595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rgbClr val="576869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组合 297989"/>
          <p:cNvGrpSpPr/>
          <p:nvPr/>
        </p:nvGrpSpPr>
        <p:grpSpPr>
          <a:xfrm>
            <a:off x="6210300" y="1724025"/>
            <a:ext cx="1446213" cy="1228725"/>
            <a:chOff x="3804" y="1194"/>
            <a:chExt cx="911" cy="774"/>
          </a:xfrm>
        </p:grpSpPr>
        <p:sp>
          <p:nvSpPr>
            <p:cNvPr id="76806" name="椭圆 297990"/>
            <p:cNvSpPr/>
            <p:nvPr/>
          </p:nvSpPr>
          <p:spPr>
            <a:xfrm>
              <a:off x="3941" y="1194"/>
              <a:ext cx="774" cy="774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6807" name="组合 297991"/>
            <p:cNvGrpSpPr/>
            <p:nvPr/>
          </p:nvGrpSpPr>
          <p:grpSpPr>
            <a:xfrm>
              <a:off x="3804" y="1578"/>
              <a:ext cx="503" cy="356"/>
              <a:chOff x="3793" y="1770"/>
              <a:chExt cx="503" cy="356"/>
            </a:xfrm>
          </p:grpSpPr>
          <p:sp>
            <p:nvSpPr>
              <p:cNvPr id="76808" name="直接连接符 297992"/>
              <p:cNvSpPr/>
              <p:nvPr/>
            </p:nvSpPr>
            <p:spPr>
              <a:xfrm flipH="1">
                <a:off x="3954" y="1770"/>
                <a:ext cx="342" cy="150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6809" name="文本框 297993"/>
              <p:cNvSpPr txBox="1"/>
              <p:nvPr/>
            </p:nvSpPr>
            <p:spPr>
              <a:xfrm>
                <a:off x="3793" y="1838"/>
                <a:ext cx="19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en-US" altLang="zh-CN" sz="2400" i="1">
                    <a:solidFill>
                      <a:srgbClr val="00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sz="2400" i="1">
                  <a:solidFill>
                    <a:srgbClr val="00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97995" name="文本框 297994"/>
          <p:cNvSpPr txBox="1"/>
          <p:nvPr/>
        </p:nvSpPr>
        <p:spPr>
          <a:xfrm>
            <a:off x="285750" y="18161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通量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7996" name="对象 297995"/>
          <p:cNvGraphicFramePr/>
          <p:nvPr/>
        </p:nvGraphicFramePr>
        <p:xfrm>
          <a:off x="2028825" y="1768475"/>
          <a:ext cx="30972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" r:id="rId1" imgW="1412875" imgH="292735" progId="Equation.3">
                  <p:embed/>
                </p:oleObj>
              </mc:Choice>
              <mc:Fallback>
                <p:oleObj name="" r:id="rId1" imgW="1412875" imgH="292735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28825" y="1768475"/>
                        <a:ext cx="3097213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7" name="文本框 297996"/>
          <p:cNvSpPr txBox="1"/>
          <p:nvPr/>
        </p:nvSpPr>
        <p:spPr>
          <a:xfrm>
            <a:off x="457200" y="2986088"/>
            <a:ext cx="11144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 量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7998" name="对象 297997"/>
          <p:cNvGraphicFramePr/>
          <p:nvPr/>
        </p:nvGraphicFramePr>
        <p:xfrm>
          <a:off x="1962150" y="2824163"/>
          <a:ext cx="29321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" r:id="rId3" imgW="1234440" imgH="585470" progId="Equation.3">
                  <p:embed/>
                </p:oleObj>
              </mc:Choice>
              <mc:Fallback>
                <p:oleObj name="" r:id="rId3" imgW="1234440" imgH="58547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2150" y="2824163"/>
                        <a:ext cx="2932113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9" name="文本框 297998"/>
          <p:cNvSpPr txBox="1"/>
          <p:nvPr/>
        </p:nvSpPr>
        <p:spPr>
          <a:xfrm>
            <a:off x="307975" y="4454525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斯定理</a:t>
            </a:r>
            <a:endParaRPr lang="zh-CN" altLang="en-US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8000" name="对象 297999"/>
          <p:cNvGraphicFramePr/>
          <p:nvPr/>
        </p:nvGraphicFramePr>
        <p:xfrm>
          <a:off x="2117725" y="4219575"/>
          <a:ext cx="25447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" r:id="rId5" imgW="1043940" imgH="458470" progId="Equation.3">
                  <p:embed/>
                </p:oleObj>
              </mc:Choice>
              <mc:Fallback>
                <p:oleObj name="" r:id="rId5" imgW="1043940" imgH="45847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7725" y="4219575"/>
                        <a:ext cx="2544763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001" name="文本框 298000"/>
          <p:cNvSpPr txBox="1"/>
          <p:nvPr/>
        </p:nvSpPr>
        <p:spPr>
          <a:xfrm>
            <a:off x="1212850" y="5826125"/>
            <a:ext cx="10128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场强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8002" name="对象 298001"/>
          <p:cNvGraphicFramePr/>
          <p:nvPr/>
        </p:nvGraphicFramePr>
        <p:xfrm>
          <a:off x="2603500" y="5654675"/>
          <a:ext cx="16494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" r:id="rId7" imgW="852805" imgH="471170" progId="Equation.3">
                  <p:embed/>
                </p:oleObj>
              </mc:Choice>
              <mc:Fallback>
                <p:oleObj name="" r:id="rId7" imgW="852805" imgH="471170" progId="Equation.3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3500" y="5654675"/>
                        <a:ext cx="1649413" cy="8953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98003"/>
          <p:cNvGrpSpPr/>
          <p:nvPr/>
        </p:nvGrpSpPr>
        <p:grpSpPr>
          <a:xfrm>
            <a:off x="7180263" y="2909888"/>
            <a:ext cx="1103312" cy="669925"/>
            <a:chOff x="4581" y="1988"/>
            <a:chExt cx="695" cy="422"/>
          </a:xfrm>
        </p:grpSpPr>
        <p:sp>
          <p:nvSpPr>
            <p:cNvPr id="76819" name="矩形 298008"/>
            <p:cNvSpPr/>
            <p:nvPr/>
          </p:nvSpPr>
          <p:spPr>
            <a:xfrm>
              <a:off x="4581" y="2122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 eaLnBrk="0" hangingPunct="0"/>
              <a:r>
                <a:rPr lang="zh-CN" altLang="en-US" sz="2400" dirty="0">
                  <a:solidFill>
                    <a:srgbClr val="CC0000"/>
                  </a:solidFill>
                  <a:latin typeface="Bookman Old Style" panose="02050604050505020204" pitchFamily="18" charset="0"/>
                  <a:ea typeface="宋体" panose="02010600030101010101" pitchFamily="2" charset="-122"/>
                </a:rPr>
                <a:t>高斯面</a:t>
              </a:r>
              <a:endParaRPr lang="zh-CN" altLang="en-US" sz="2400" dirty="0">
                <a:solidFill>
                  <a:srgbClr val="CC0000"/>
                </a:solidFill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20" name="直接连接符 298009"/>
            <p:cNvSpPr/>
            <p:nvPr/>
          </p:nvSpPr>
          <p:spPr>
            <a:xfrm rot="10722382">
              <a:off x="4677" y="1988"/>
              <a:ext cx="130" cy="233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76821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8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9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6" grpId="0"/>
      <p:bldP spid="297987" grpId="0"/>
      <p:bldP spid="297988" grpId="0"/>
      <p:bldP spid="297995" grpId="0"/>
      <p:bldP spid="297997" grpId="0"/>
      <p:bldP spid="297999" grpId="0"/>
      <p:bldP spid="29800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99010" name="对象 299009"/>
          <p:cNvGraphicFramePr/>
          <p:nvPr/>
        </p:nvGraphicFramePr>
        <p:xfrm>
          <a:off x="2843213" y="1709738"/>
          <a:ext cx="16795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" r:id="rId1" imgW="763905" imgH="432435" progId="Equation.3">
                  <p:embed/>
                </p:oleObj>
              </mc:Choice>
              <mc:Fallback>
                <p:oleObj name="" r:id="rId1" imgW="763905" imgH="432435" progId="Equation.3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1709738"/>
                        <a:ext cx="1679575" cy="989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1" name="文本框 299010"/>
          <p:cNvSpPr txBox="1"/>
          <p:nvPr/>
        </p:nvSpPr>
        <p:spPr>
          <a:xfrm>
            <a:off x="954088" y="31750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场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9012" name="对象 299011"/>
          <p:cNvGraphicFramePr/>
          <p:nvPr/>
        </p:nvGraphicFramePr>
        <p:xfrm>
          <a:off x="2627313" y="2913063"/>
          <a:ext cx="22320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" r:id="rId3" imgW="776605" imgH="445770" progId="Equation.3">
                  <p:embed/>
                </p:oleObj>
              </mc:Choice>
              <mc:Fallback>
                <p:oleObj name="" r:id="rId3" imgW="776605" imgH="445770" progId="Equation.3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2913063"/>
                        <a:ext cx="2232025" cy="10334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99013"/>
          <p:cNvGrpSpPr/>
          <p:nvPr/>
        </p:nvGrpSpPr>
        <p:grpSpPr>
          <a:xfrm>
            <a:off x="1619250" y="4135438"/>
            <a:ext cx="5184775" cy="2695575"/>
            <a:chOff x="554" y="2002"/>
            <a:chExt cx="3266" cy="1698"/>
          </a:xfrm>
        </p:grpSpPr>
        <p:sp>
          <p:nvSpPr>
            <p:cNvPr id="77829" name="矩形 299014"/>
            <p:cNvSpPr/>
            <p:nvPr/>
          </p:nvSpPr>
          <p:spPr>
            <a:xfrm>
              <a:off x="1134" y="3368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b="0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0" name="直接连接符 299015"/>
            <p:cNvSpPr/>
            <p:nvPr/>
          </p:nvSpPr>
          <p:spPr>
            <a:xfrm>
              <a:off x="1297" y="3459"/>
              <a:ext cx="2523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lg"/>
            </a:ln>
          </p:spPr>
        </p:sp>
        <p:sp>
          <p:nvSpPr>
            <p:cNvPr id="77831" name="直接连接符 299016"/>
            <p:cNvSpPr/>
            <p:nvPr/>
          </p:nvSpPr>
          <p:spPr>
            <a:xfrm flipV="1">
              <a:off x="1297" y="2045"/>
              <a:ext cx="0" cy="141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lg"/>
            </a:ln>
          </p:spPr>
        </p:sp>
        <p:sp>
          <p:nvSpPr>
            <p:cNvPr id="77832" name="直接连接符 299017"/>
            <p:cNvSpPr/>
            <p:nvPr/>
          </p:nvSpPr>
          <p:spPr>
            <a:xfrm flipV="1">
              <a:off x="1297" y="2450"/>
              <a:ext cx="1211" cy="100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77833" name="直接连接符 299018"/>
            <p:cNvSpPr/>
            <p:nvPr/>
          </p:nvSpPr>
          <p:spPr>
            <a:xfrm>
              <a:off x="2508" y="2335"/>
              <a:ext cx="0" cy="112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</p:sp>
        <p:sp>
          <p:nvSpPr>
            <p:cNvPr id="77834" name="任意多边形 299019"/>
            <p:cNvSpPr/>
            <p:nvPr/>
          </p:nvSpPr>
          <p:spPr>
            <a:xfrm>
              <a:off x="2511" y="2258"/>
              <a:ext cx="1284" cy="1045"/>
            </a:xfrm>
            <a:custGeom>
              <a:avLst/>
              <a:gdLst/>
              <a:ahLst/>
              <a:cxnLst>
                <a:cxn ang="0">
                  <a:pos x="841" y="1045"/>
                </a:cxn>
                <a:cxn ang="0">
                  <a:pos x="0" y="204"/>
                </a:cxn>
                <a:cxn ang="0">
                  <a:pos x="841" y="1045"/>
                </a:cxn>
                <a:cxn ang="0">
                  <a:pos x="0" y="204"/>
                </a:cxn>
                <a:cxn ang="0">
                  <a:pos x="1284" y="0"/>
                </a:cxn>
              </a:cxnLst>
              <a:pathLst>
                <a:path w="21233" h="20323" fill="none">
                  <a:moveTo>
                    <a:pt x="13915" y="20322"/>
                  </a:moveTo>
                  <a:cubicBezTo>
                    <a:pt x="6789" y="17759"/>
                    <a:pt x="1407" y="11561"/>
                    <a:pt x="-2" y="3976"/>
                  </a:cubicBezTo>
                </a:path>
                <a:path w="21233" h="20323" stroke="0">
                  <a:moveTo>
                    <a:pt x="13915" y="20322"/>
                  </a:moveTo>
                  <a:cubicBezTo>
                    <a:pt x="6789" y="17759"/>
                    <a:pt x="1407" y="11561"/>
                    <a:pt x="-2" y="3976"/>
                  </a:cubicBezTo>
                  <a:lnTo>
                    <a:pt x="21233" y="0"/>
                  </a:lnTo>
                  <a:close/>
                </a:path>
              </a:pathLst>
            </a:custGeom>
            <a:noFill/>
            <a:ln w="38100" cap="rnd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7835" name="矩形 299020"/>
            <p:cNvSpPr/>
            <p:nvPr/>
          </p:nvSpPr>
          <p:spPr>
            <a:xfrm>
              <a:off x="3608" y="3412"/>
              <a:ext cx="19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b="0" i="1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6" name="矩形 299021"/>
            <p:cNvSpPr/>
            <p:nvPr/>
          </p:nvSpPr>
          <p:spPr>
            <a:xfrm>
              <a:off x="1317" y="2002"/>
              <a:ext cx="3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 anchorCtr="0">
              <a:spAutoFit/>
            </a:bodyPr>
            <a:p>
              <a:pPr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 b="0" i="1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7" name="直接连接符 299022"/>
            <p:cNvSpPr/>
            <p:nvPr/>
          </p:nvSpPr>
          <p:spPr>
            <a:xfrm>
              <a:off x="1288" y="2450"/>
              <a:ext cx="122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77838" name="矩形 299023"/>
            <p:cNvSpPr/>
            <p:nvPr/>
          </p:nvSpPr>
          <p:spPr>
            <a:xfrm>
              <a:off x="2357" y="3408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b="0" i="1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7839" name="对象 299024"/>
            <p:cNvGraphicFramePr/>
            <p:nvPr/>
          </p:nvGraphicFramePr>
          <p:xfrm>
            <a:off x="554" y="2226"/>
            <a:ext cx="688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" name="" r:id="rId5" imgW="534670" imgH="445770" progId="Equation.3">
                    <p:embed/>
                  </p:oleObj>
                </mc:Choice>
                <mc:Fallback>
                  <p:oleObj name="" r:id="rId5" imgW="534670" imgH="445770" progId="Equation.3">
                    <p:embed/>
                    <p:pic>
                      <p:nvPicPr>
                        <p:cNvPr id="0" name="图片 340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4" y="2226"/>
                          <a:ext cx="688" cy="5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40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  <p:sp>
        <p:nvSpPr>
          <p:cNvPr id="297989" name="椭圆 297988"/>
          <p:cNvSpPr/>
          <p:nvPr/>
        </p:nvSpPr>
        <p:spPr>
          <a:xfrm>
            <a:off x="6219825" y="1400175"/>
            <a:ext cx="1885950" cy="188595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rgbClr val="576869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组合 298003"/>
          <p:cNvGrpSpPr/>
          <p:nvPr/>
        </p:nvGrpSpPr>
        <p:grpSpPr>
          <a:xfrm>
            <a:off x="5916613" y="1116013"/>
            <a:ext cx="2509837" cy="3006725"/>
            <a:chOff x="3695" y="516"/>
            <a:chExt cx="1581" cy="1894"/>
          </a:xfrm>
        </p:grpSpPr>
        <p:sp>
          <p:nvSpPr>
            <p:cNvPr id="77843" name="椭圆 298004"/>
            <p:cNvSpPr/>
            <p:nvPr/>
          </p:nvSpPr>
          <p:spPr>
            <a:xfrm>
              <a:off x="3695" y="516"/>
              <a:ext cx="1506" cy="1506"/>
            </a:xfrm>
            <a:prstGeom prst="ellipse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7844" name="组合 298005"/>
            <p:cNvGrpSpPr/>
            <p:nvPr/>
          </p:nvGrpSpPr>
          <p:grpSpPr>
            <a:xfrm>
              <a:off x="4122" y="1284"/>
              <a:ext cx="318" cy="770"/>
              <a:chOff x="3924" y="1314"/>
              <a:chExt cx="318" cy="770"/>
            </a:xfrm>
          </p:grpSpPr>
          <p:sp>
            <p:nvSpPr>
              <p:cNvPr id="77845" name="直接连接符 298006"/>
              <p:cNvSpPr/>
              <p:nvPr/>
            </p:nvSpPr>
            <p:spPr>
              <a:xfrm flipH="1">
                <a:off x="3924" y="1314"/>
                <a:ext cx="318" cy="666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46" name="矩形 298007"/>
              <p:cNvSpPr/>
              <p:nvPr/>
            </p:nvSpPr>
            <p:spPr>
              <a:xfrm>
                <a:off x="3954" y="1796"/>
                <a:ext cx="19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7847" name="矩形 298008"/>
            <p:cNvSpPr/>
            <p:nvPr/>
          </p:nvSpPr>
          <p:spPr>
            <a:xfrm>
              <a:off x="4581" y="2122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 eaLnBrk="0" hangingPunct="0"/>
              <a:r>
                <a:rPr lang="zh-CN" altLang="en-US" sz="2400" dirty="0">
                  <a:solidFill>
                    <a:srgbClr val="CC0000"/>
                  </a:solidFill>
                  <a:latin typeface="Bookman Old Style" panose="02050604050505020204" pitchFamily="18" charset="0"/>
                  <a:ea typeface="宋体" panose="02010600030101010101" pitchFamily="2" charset="-122"/>
                </a:rPr>
                <a:t>高斯面</a:t>
              </a:r>
              <a:endParaRPr lang="zh-CN" altLang="en-US" sz="2400" dirty="0">
                <a:solidFill>
                  <a:srgbClr val="CC0000"/>
                </a:solidFill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48" name="直接连接符 298009"/>
            <p:cNvSpPr/>
            <p:nvPr/>
          </p:nvSpPr>
          <p:spPr>
            <a:xfrm rot="10722382">
              <a:off x="4677" y="1988"/>
              <a:ext cx="130" cy="233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298003" name="文本框 298002"/>
          <p:cNvSpPr txBox="1"/>
          <p:nvPr/>
        </p:nvSpPr>
        <p:spPr>
          <a:xfrm>
            <a:off x="704850" y="273050"/>
            <a:ext cx="8969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8011" name="对象 298010"/>
          <p:cNvGraphicFramePr/>
          <p:nvPr/>
        </p:nvGraphicFramePr>
        <p:xfrm>
          <a:off x="2073275" y="201613"/>
          <a:ext cx="3562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7" imgW="1412875" imgH="292735" progId="Equation.3">
                  <p:embed/>
                </p:oleObj>
              </mc:Choice>
              <mc:Fallback>
                <p:oleObj name="" r:id="rId7" imgW="1412875" imgH="292735" progId="Equation.3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3275" y="201613"/>
                        <a:ext cx="35623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12" name="对象 298011"/>
          <p:cNvGraphicFramePr/>
          <p:nvPr/>
        </p:nvGraphicFramePr>
        <p:xfrm>
          <a:off x="3100388" y="1071563"/>
          <a:ext cx="12922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" r:id="rId9" imgW="585470" imgH="254635" progId="Equation.3">
                  <p:embed/>
                </p:oleObj>
              </mc:Choice>
              <mc:Fallback>
                <p:oleObj name="" r:id="rId9" imgW="585470" imgH="254635" progId="Equation.3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0388" y="1071563"/>
                        <a:ext cx="1292225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25" name="右箭头 170024"/>
          <p:cNvSpPr/>
          <p:nvPr/>
        </p:nvSpPr>
        <p:spPr>
          <a:xfrm>
            <a:off x="1412875" y="1976438"/>
            <a:ext cx="720725" cy="314325"/>
          </a:xfrm>
          <a:prstGeom prst="rightArrow">
            <a:avLst>
              <a:gd name="adj1" fmla="val 50000"/>
              <a:gd name="adj2" fmla="val 78140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/>
      <p:bldP spid="29800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820" y="959485"/>
            <a:ext cx="8976360" cy="2171700"/>
          </a:xfrm>
          <a:prstGeom prst="rect">
            <a:avLst/>
          </a:prstGeom>
        </p:spPr>
      </p:pic>
      <p:sp>
        <p:nvSpPr>
          <p:cNvPr id="300034" name="文本框 300033"/>
          <p:cNvSpPr txBox="1"/>
          <p:nvPr/>
        </p:nvSpPr>
        <p:spPr>
          <a:xfrm>
            <a:off x="284163" y="195263"/>
            <a:ext cx="12553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12278" y="195263"/>
            <a:ext cx="48304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否可以用高斯定理求场强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0034" name="文本框 300033"/>
          <p:cNvSpPr txBox="1"/>
          <p:nvPr/>
        </p:nvSpPr>
        <p:spPr>
          <a:xfrm>
            <a:off x="284163" y="195263"/>
            <a:ext cx="16129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猜一猜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56143" y="195263"/>
            <a:ext cx="44729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下面情形中电场强度大小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316419"/>
          <p:cNvGrpSpPr/>
          <p:nvPr/>
        </p:nvGrpSpPr>
        <p:grpSpPr>
          <a:xfrm>
            <a:off x="578485" y="853440"/>
            <a:ext cx="2519363" cy="2382838"/>
            <a:chOff x="3596" y="1464"/>
            <a:chExt cx="1230" cy="1104"/>
          </a:xfrm>
        </p:grpSpPr>
        <p:sp>
          <p:nvSpPr>
            <p:cNvPr id="106500" name="椭圆 316420"/>
            <p:cNvSpPr/>
            <p:nvPr/>
          </p:nvSpPr>
          <p:spPr>
            <a:xfrm>
              <a:off x="3888" y="1632"/>
              <a:ext cx="771" cy="771"/>
            </a:xfrm>
            <a:prstGeom prst="ellipse">
              <a:avLst/>
            </a:prstGeom>
            <a:noFill/>
            <a:ln w="1270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6501" name="椭圆 316421"/>
            <p:cNvSpPr/>
            <p:nvPr/>
          </p:nvSpPr>
          <p:spPr>
            <a:xfrm>
              <a:off x="3722" y="1464"/>
              <a:ext cx="1104" cy="1104"/>
            </a:xfrm>
            <a:prstGeom prst="ellipse">
              <a:avLst/>
            </a:prstGeom>
            <a:noFill/>
            <a:ln w="1270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6502" name="对象 316422"/>
            <p:cNvGraphicFramePr/>
            <p:nvPr/>
          </p:nvGraphicFramePr>
          <p:xfrm>
            <a:off x="4224" y="2016"/>
            <a:ext cx="84" cy="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7" name="" r:id="rId1" imgW="116205" imgH="116205" progId="Equation.3">
                    <p:embed/>
                  </p:oleObj>
                </mc:Choice>
                <mc:Fallback>
                  <p:oleObj name="" r:id="rId1" imgW="116205" imgH="116205" progId="Equation.3">
                    <p:embed/>
                    <p:pic>
                      <p:nvPicPr>
                        <p:cNvPr id="0" name="图片 35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24" y="2016"/>
                          <a:ext cx="84" cy="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03" name="直接连接符 316423"/>
            <p:cNvSpPr/>
            <p:nvPr/>
          </p:nvSpPr>
          <p:spPr>
            <a:xfrm flipV="1">
              <a:off x="4272" y="1914"/>
              <a:ext cx="384" cy="144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sp>
          <p:nvSpPr>
            <p:cNvPr id="106504" name="直接连接符 316424"/>
            <p:cNvSpPr/>
            <p:nvPr/>
          </p:nvSpPr>
          <p:spPr>
            <a:xfrm>
              <a:off x="4272" y="2064"/>
              <a:ext cx="480" cy="288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graphicFrame>
          <p:nvGraphicFramePr>
            <p:cNvPr id="106505" name="对象 316425"/>
            <p:cNvGraphicFramePr/>
            <p:nvPr/>
          </p:nvGraphicFramePr>
          <p:xfrm>
            <a:off x="4294" y="1770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8" name="" r:id="rId3" imgW="217170" imgH="217170" progId="Equation.3">
                    <p:embed/>
                  </p:oleObj>
                </mc:Choice>
                <mc:Fallback>
                  <p:oleObj name="" r:id="rId3" imgW="217170" imgH="217170" progId="Equation.3">
                    <p:embed/>
                    <p:pic>
                      <p:nvPicPr>
                        <p:cNvPr id="0" name="图片 35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94" y="1770"/>
                          <a:ext cx="212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6" name="对象 316426"/>
            <p:cNvGraphicFramePr/>
            <p:nvPr/>
          </p:nvGraphicFramePr>
          <p:xfrm>
            <a:off x="4356" y="2175"/>
            <a:ext cx="30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9" name="" r:id="rId5" imgW="217170" imgH="217170" progId="Equation.3">
                    <p:embed/>
                  </p:oleObj>
                </mc:Choice>
                <mc:Fallback>
                  <p:oleObj name="" r:id="rId5" imgW="217170" imgH="217170" progId="Equation.3">
                    <p:embed/>
                    <p:pic>
                      <p:nvPicPr>
                        <p:cNvPr id="0" name="图片 35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56" y="2175"/>
                          <a:ext cx="308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7" name="对象 316427"/>
            <p:cNvGraphicFramePr/>
            <p:nvPr/>
          </p:nvGraphicFramePr>
          <p:xfrm>
            <a:off x="3959" y="1678"/>
            <a:ext cx="239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0" name="" r:id="rId7" imgW="241300" imgH="177165" progId="Equation.3">
                    <p:embed/>
                  </p:oleObj>
                </mc:Choice>
                <mc:Fallback>
                  <p:oleObj name="" r:id="rId7" imgW="241300" imgH="177165" progId="Equation.3">
                    <p:embed/>
                    <p:pic>
                      <p:nvPicPr>
                        <p:cNvPr id="0" name="图片 35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59" y="1678"/>
                          <a:ext cx="239" cy="1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8" name="对象 316428"/>
            <p:cNvGraphicFramePr/>
            <p:nvPr/>
          </p:nvGraphicFramePr>
          <p:xfrm>
            <a:off x="3596" y="1519"/>
            <a:ext cx="231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1" name="" r:id="rId9" imgW="242570" imgH="166370" progId="Equation.3">
                    <p:embed/>
                  </p:oleObj>
                </mc:Choice>
                <mc:Fallback>
                  <p:oleObj name="" r:id="rId9" imgW="242570" imgH="166370" progId="Equation.3">
                    <p:embed/>
                    <p:pic>
                      <p:nvPicPr>
                        <p:cNvPr id="0" name="图片 35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96" y="1519"/>
                          <a:ext cx="231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16430"/>
          <p:cNvGrpSpPr/>
          <p:nvPr/>
        </p:nvGrpSpPr>
        <p:grpSpPr>
          <a:xfrm>
            <a:off x="4136390" y="3777712"/>
            <a:ext cx="4426703" cy="2723692"/>
            <a:chOff x="432" y="1222"/>
            <a:chExt cx="2954" cy="1716"/>
          </a:xfrm>
        </p:grpSpPr>
        <p:graphicFrame>
          <p:nvGraphicFramePr>
            <p:cNvPr id="106511" name="对象 316431"/>
            <p:cNvGraphicFramePr/>
            <p:nvPr/>
          </p:nvGraphicFramePr>
          <p:xfrm>
            <a:off x="1780" y="1245"/>
            <a:ext cx="50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2" name="" r:id="rId11" imgW="393700" imgH="215900" progId="Equation.3">
                    <p:embed/>
                  </p:oleObj>
                </mc:Choice>
                <mc:Fallback>
                  <p:oleObj name="" r:id="rId11" imgW="393700" imgH="215900" progId="Equation.3">
                    <p:embed/>
                    <p:pic>
                      <p:nvPicPr>
                        <p:cNvPr id="0" name="图片 358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80" y="1245"/>
                          <a:ext cx="508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3" name="对象 316433"/>
            <p:cNvGraphicFramePr/>
            <p:nvPr/>
          </p:nvGraphicFramePr>
          <p:xfrm>
            <a:off x="1168" y="2330"/>
            <a:ext cx="81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" name="" r:id="rId13" imgW="495300" imgH="431800" progId="Equation.3">
                    <p:embed/>
                  </p:oleObj>
                </mc:Choice>
                <mc:Fallback>
                  <p:oleObj name="" r:id="rId13" imgW="495300" imgH="431800" progId="Equation.3">
                    <p:embed/>
                    <p:pic>
                      <p:nvPicPr>
                        <p:cNvPr id="0" name="图片 358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68" y="2330"/>
                          <a:ext cx="814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4" name="对象 316434"/>
            <p:cNvGraphicFramePr/>
            <p:nvPr/>
          </p:nvGraphicFramePr>
          <p:xfrm>
            <a:off x="2377" y="2511"/>
            <a:ext cx="49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" name="" r:id="rId15" imgW="405765" imgH="228600" progId="Equation.3">
                    <p:embed/>
                  </p:oleObj>
                </mc:Choice>
                <mc:Fallback>
                  <p:oleObj name="" r:id="rId15" imgW="405765" imgH="228600" progId="Equation.3">
                    <p:embed/>
                    <p:pic>
                      <p:nvPicPr>
                        <p:cNvPr id="0" name="图片 358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377" y="2511"/>
                          <a:ext cx="494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5" name="对象 316435"/>
            <p:cNvGraphicFramePr/>
            <p:nvPr/>
          </p:nvGraphicFramePr>
          <p:xfrm>
            <a:off x="432" y="1954"/>
            <a:ext cx="47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" name="" r:id="rId17" imgW="293370" imgH="165735" progId="Equation.3">
                    <p:embed/>
                  </p:oleObj>
                </mc:Choice>
                <mc:Fallback>
                  <p:oleObj name="" r:id="rId17" imgW="293370" imgH="165735" progId="Equation.3">
                    <p:embed/>
                    <p:pic>
                      <p:nvPicPr>
                        <p:cNvPr id="0" name="图片 358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2" y="1954"/>
                          <a:ext cx="476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16" name="左大括号 316436"/>
            <p:cNvSpPr/>
            <p:nvPr/>
          </p:nvSpPr>
          <p:spPr>
            <a:xfrm>
              <a:off x="960" y="1318"/>
              <a:ext cx="51" cy="1522"/>
            </a:xfrm>
            <a:prstGeom prst="leftBrace">
              <a:avLst>
                <a:gd name="adj1" fmla="val 70125"/>
                <a:gd name="adj2" fmla="val 50000"/>
              </a:avLst>
            </a:prstGeom>
            <a:noFill/>
            <a:ln w="1270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6517" name="对象 316437"/>
            <p:cNvGraphicFramePr/>
            <p:nvPr/>
          </p:nvGraphicFramePr>
          <p:xfrm>
            <a:off x="1167" y="1222"/>
            <a:ext cx="33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" name="" r:id="rId19" imgW="128270" imgH="179070" progId="Equation.3">
                    <p:embed/>
                  </p:oleObj>
                </mc:Choice>
                <mc:Fallback>
                  <p:oleObj name="" r:id="rId19" imgW="128270" imgH="179070" progId="Equation.3">
                    <p:embed/>
                    <p:pic>
                      <p:nvPicPr>
                        <p:cNvPr id="0" name="图片 358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67" y="1222"/>
                          <a:ext cx="336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316434"/>
            <p:cNvGraphicFramePr/>
            <p:nvPr/>
          </p:nvGraphicFramePr>
          <p:xfrm>
            <a:off x="2520" y="1245"/>
            <a:ext cx="86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" name="" r:id="rId21" imgW="711200" imgH="228600" progId="Equation.3">
                    <p:embed/>
                  </p:oleObj>
                </mc:Choice>
                <mc:Fallback>
                  <p:oleObj name="" r:id="rId21" imgW="711200" imgH="228600" progId="Equation.3">
                    <p:embed/>
                    <p:pic>
                      <p:nvPicPr>
                        <p:cNvPr id="0" name="图片 358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520" y="1245"/>
                          <a:ext cx="866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316433"/>
            <p:cNvGraphicFramePr/>
            <p:nvPr/>
          </p:nvGraphicFramePr>
          <p:xfrm>
            <a:off x="1072" y="1725"/>
            <a:ext cx="81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" name="" r:id="rId23" imgW="495300" imgH="431800" progId="Equation.3">
                    <p:embed/>
                  </p:oleObj>
                </mc:Choice>
                <mc:Fallback>
                  <p:oleObj name="" r:id="rId23" imgW="495300" imgH="431800" progId="Equation.3">
                    <p:embed/>
                    <p:pic>
                      <p:nvPicPr>
                        <p:cNvPr id="0" name="图片 358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72" y="1725"/>
                          <a:ext cx="814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316434"/>
            <p:cNvGraphicFramePr/>
            <p:nvPr/>
          </p:nvGraphicFramePr>
          <p:xfrm>
            <a:off x="2144" y="1919"/>
            <a:ext cx="85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" name="" r:id="rId25" imgW="698500" imgH="215900" progId="Equation.3">
                    <p:embed/>
                  </p:oleObj>
                </mc:Choice>
                <mc:Fallback>
                  <p:oleObj name="" r:id="rId25" imgW="698500" imgH="215900" progId="Equation.3">
                    <p:embed/>
                    <p:pic>
                      <p:nvPicPr>
                        <p:cNvPr id="0" name="图片 358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144" y="1919"/>
                          <a:ext cx="85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46"/>
          <p:cNvGrpSpPr/>
          <p:nvPr/>
        </p:nvGrpSpPr>
        <p:grpSpPr>
          <a:xfrm>
            <a:off x="401321" y="3425874"/>
            <a:ext cx="3060023" cy="3328283"/>
            <a:chOff x="897" y="5536"/>
            <a:chExt cx="4819" cy="5241"/>
          </a:xfrm>
        </p:grpSpPr>
        <p:grpSp>
          <p:nvGrpSpPr>
            <p:cNvPr id="5" name="组合 316419"/>
            <p:cNvGrpSpPr/>
            <p:nvPr/>
          </p:nvGrpSpPr>
          <p:grpSpPr>
            <a:xfrm>
              <a:off x="1514" y="5536"/>
              <a:ext cx="3561" cy="4980"/>
              <a:chOff x="3722" y="1186"/>
              <a:chExt cx="1104" cy="1465"/>
            </a:xfrm>
          </p:grpSpPr>
          <p:sp>
            <p:nvSpPr>
              <p:cNvPr id="6" name="椭圆 316420"/>
              <p:cNvSpPr/>
              <p:nvPr/>
            </p:nvSpPr>
            <p:spPr>
              <a:xfrm>
                <a:off x="3888" y="1632"/>
                <a:ext cx="771" cy="771"/>
              </a:xfrm>
              <a:prstGeom prst="ellipse">
                <a:avLst/>
              </a:prstGeom>
              <a:noFill/>
              <a:ln w="12700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" name="椭圆 316421"/>
              <p:cNvSpPr/>
              <p:nvPr/>
            </p:nvSpPr>
            <p:spPr>
              <a:xfrm>
                <a:off x="3722" y="1464"/>
                <a:ext cx="1104" cy="1104"/>
              </a:xfrm>
              <a:prstGeom prst="ellipse">
                <a:avLst/>
              </a:prstGeom>
              <a:noFill/>
              <a:ln w="12700" cap="flat" cmpd="sng">
                <a:solidFill>
                  <a:srgbClr val="FF33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8" name="对象 316422"/>
              <p:cNvGraphicFramePr/>
              <p:nvPr/>
            </p:nvGraphicFramePr>
            <p:xfrm>
              <a:off x="4224" y="2016"/>
              <a:ext cx="84" cy="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" r:id="rId27" imgW="116205" imgH="116205" progId="Equation.3">
                      <p:embed/>
                    </p:oleObj>
                  </mc:Choice>
                  <mc:Fallback>
                    <p:oleObj name="" r:id="rId27" imgW="116205" imgH="116205" progId="Equation.3">
                      <p:embed/>
                      <p:pic>
                        <p:nvPicPr>
                          <p:cNvPr id="0" name="图片 357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224" y="2016"/>
                            <a:ext cx="84" cy="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直接连接符 316423"/>
              <p:cNvSpPr/>
              <p:nvPr/>
            </p:nvSpPr>
            <p:spPr>
              <a:xfrm flipV="1">
                <a:off x="4272" y="1914"/>
                <a:ext cx="384" cy="144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sp>
            <p:nvSpPr>
              <p:cNvPr id="11" name="直接连接符 316424"/>
              <p:cNvSpPr/>
              <p:nvPr/>
            </p:nvSpPr>
            <p:spPr>
              <a:xfrm>
                <a:off x="4272" y="2064"/>
                <a:ext cx="480" cy="288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graphicFrame>
            <p:nvGraphicFramePr>
              <p:cNvPr id="12" name="对象 316425"/>
              <p:cNvGraphicFramePr/>
              <p:nvPr/>
            </p:nvGraphicFramePr>
            <p:xfrm>
              <a:off x="4314" y="1801"/>
              <a:ext cx="173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" name="" r:id="rId28" imgW="177165" imgH="215900" progId="Equation.3">
                      <p:embed/>
                    </p:oleObj>
                  </mc:Choice>
                  <mc:Fallback>
                    <p:oleObj name="" r:id="rId28" imgW="177165" imgH="215900" progId="Equation.3">
                      <p:embed/>
                      <p:pic>
                        <p:nvPicPr>
                          <p:cNvPr id="0" name="图片 3577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4314" y="1801"/>
                            <a:ext cx="173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对象 316426"/>
              <p:cNvGraphicFramePr/>
              <p:nvPr/>
            </p:nvGraphicFramePr>
            <p:xfrm>
              <a:off x="4463" y="2052"/>
              <a:ext cx="240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" name="" r:id="rId30" imgW="190500" imgH="215900" progId="Equation.3">
                      <p:embed/>
                    </p:oleObj>
                  </mc:Choice>
                  <mc:Fallback>
                    <p:oleObj name="" r:id="rId30" imgW="190500" imgH="215900" progId="Equation.3">
                      <p:embed/>
                      <p:pic>
                        <p:nvPicPr>
                          <p:cNvPr id="0" name="图片 3578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4463" y="2052"/>
                            <a:ext cx="240" cy="2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316427"/>
              <p:cNvGraphicFramePr/>
              <p:nvPr/>
            </p:nvGraphicFramePr>
            <p:xfrm>
              <a:off x="3909" y="1719"/>
              <a:ext cx="264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" name="" r:id="rId32" imgW="266700" imgH="215900" progId="Equation.3">
                      <p:embed/>
                    </p:oleObj>
                  </mc:Choice>
                  <mc:Fallback>
                    <p:oleObj name="" r:id="rId32" imgW="266700" imgH="215900" progId="Equation.3">
                      <p:embed/>
                      <p:pic>
                        <p:nvPicPr>
                          <p:cNvPr id="0" name="图片 3579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3909" y="1719"/>
                            <a:ext cx="264" cy="2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316427"/>
              <p:cNvGraphicFramePr/>
              <p:nvPr/>
            </p:nvGraphicFramePr>
            <p:xfrm>
              <a:off x="3779" y="1186"/>
              <a:ext cx="277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" name="" r:id="rId34" imgW="279400" imgH="215900" progId="Equation.3">
                      <p:embed/>
                    </p:oleObj>
                  </mc:Choice>
                  <mc:Fallback>
                    <p:oleObj name="" r:id="rId34" imgW="279400" imgH="215900" progId="Equation.3">
                      <p:embed/>
                      <p:pic>
                        <p:nvPicPr>
                          <p:cNvPr id="0" name="图片 3579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3779" y="1186"/>
                            <a:ext cx="277" cy="2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316428"/>
              <p:cNvGraphicFramePr/>
              <p:nvPr/>
            </p:nvGraphicFramePr>
            <p:xfrm>
              <a:off x="3909" y="1385"/>
              <a:ext cx="254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" name="" r:id="rId36" imgW="266700" imgH="215900" progId="Equation.3">
                      <p:embed/>
                    </p:oleObj>
                  </mc:Choice>
                  <mc:Fallback>
                    <p:oleObj name="" r:id="rId36" imgW="266700" imgH="215900" progId="Equation.3">
                      <p:embed/>
                      <p:pic>
                        <p:nvPicPr>
                          <p:cNvPr id="0" name="图片 3580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3909" y="1385"/>
                            <a:ext cx="254" cy="2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直接连接符 316424"/>
              <p:cNvSpPr/>
              <p:nvPr/>
            </p:nvSpPr>
            <p:spPr>
              <a:xfrm>
                <a:off x="4262" y="2058"/>
                <a:ext cx="383" cy="593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graphicFrame>
            <p:nvGraphicFramePr>
              <p:cNvPr id="27" name="对象 316426"/>
              <p:cNvGraphicFramePr/>
              <p:nvPr/>
            </p:nvGraphicFramePr>
            <p:xfrm>
              <a:off x="4380" y="2430"/>
              <a:ext cx="222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" name="" r:id="rId38" imgW="190500" imgH="228600" progId="Equation.3">
                      <p:embed/>
                    </p:oleObj>
                  </mc:Choice>
                  <mc:Fallback>
                    <p:oleObj name="" r:id="rId38" imgW="190500" imgH="228600" progId="Equation.3">
                      <p:embed/>
                      <p:pic>
                        <p:nvPicPr>
                          <p:cNvPr id="0" name="图片 3578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4380" y="2430"/>
                            <a:ext cx="222" cy="19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" name="椭圆 316421"/>
            <p:cNvSpPr/>
            <p:nvPr/>
          </p:nvSpPr>
          <p:spPr>
            <a:xfrm>
              <a:off x="897" y="5959"/>
              <a:ext cx="4819" cy="4819"/>
            </a:xfrm>
            <a:prstGeom prst="ellipse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9" name="组合 316430"/>
          <p:cNvGrpSpPr/>
          <p:nvPr/>
        </p:nvGrpSpPr>
        <p:grpSpPr>
          <a:xfrm>
            <a:off x="4231005" y="1076325"/>
            <a:ext cx="4171950" cy="1887220"/>
            <a:chOff x="432" y="1584"/>
            <a:chExt cx="2784" cy="1189"/>
          </a:xfrm>
        </p:grpSpPr>
        <p:graphicFrame>
          <p:nvGraphicFramePr>
            <p:cNvPr id="30" name="对象 316431"/>
            <p:cNvGraphicFramePr/>
            <p:nvPr/>
          </p:nvGraphicFramePr>
          <p:xfrm>
            <a:off x="1920" y="1593"/>
            <a:ext cx="57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" r:id="rId40" imgW="446405" imgH="216535" progId="Equation.3">
                    <p:embed/>
                  </p:oleObj>
                </mc:Choice>
                <mc:Fallback>
                  <p:oleObj name="" r:id="rId40" imgW="446405" imgH="216535" progId="Equation.3">
                    <p:embed/>
                    <p:pic>
                      <p:nvPicPr>
                        <p:cNvPr id="0" name="图片 3581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920" y="1593"/>
                          <a:ext cx="576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6432"/>
            <p:cNvGraphicFramePr/>
            <p:nvPr/>
          </p:nvGraphicFramePr>
          <p:xfrm>
            <a:off x="2640" y="1584"/>
            <a:ext cx="57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42" imgW="446405" imgH="216535" progId="Equation.3">
                    <p:embed/>
                  </p:oleObj>
                </mc:Choice>
                <mc:Fallback>
                  <p:oleObj name="" r:id="rId42" imgW="446405" imgH="216535" progId="Equation.3">
                    <p:embed/>
                    <p:pic>
                      <p:nvPicPr>
                        <p:cNvPr id="0" name="图片 3582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2640" y="1584"/>
                          <a:ext cx="576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16433"/>
            <p:cNvGraphicFramePr/>
            <p:nvPr/>
          </p:nvGraphicFramePr>
          <p:xfrm>
            <a:off x="1104" y="2145"/>
            <a:ext cx="816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" name="" r:id="rId44" imgW="496570" imgH="445770" progId="Equation.3">
                    <p:embed/>
                  </p:oleObj>
                </mc:Choice>
                <mc:Fallback>
                  <p:oleObj name="" r:id="rId44" imgW="496570" imgH="445770" progId="Equation.3">
                    <p:embed/>
                    <p:pic>
                      <p:nvPicPr>
                        <p:cNvPr id="0" name="图片 3583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1104" y="2145"/>
                          <a:ext cx="816" cy="6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16434"/>
            <p:cNvGraphicFramePr/>
            <p:nvPr/>
          </p:nvGraphicFramePr>
          <p:xfrm>
            <a:off x="2064" y="2320"/>
            <a:ext cx="9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" name="" r:id="rId46" imgW="788670" imgH="215900" progId="Equation.3">
                    <p:embed/>
                  </p:oleObj>
                </mc:Choice>
                <mc:Fallback>
                  <p:oleObj name="" r:id="rId46" imgW="788670" imgH="215900" progId="Equation.3">
                    <p:embed/>
                    <p:pic>
                      <p:nvPicPr>
                        <p:cNvPr id="0" name="图片 3584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2064" y="2320"/>
                          <a:ext cx="96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16435"/>
            <p:cNvGraphicFramePr/>
            <p:nvPr/>
          </p:nvGraphicFramePr>
          <p:xfrm>
            <a:off x="432" y="1954"/>
            <a:ext cx="47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" name="" r:id="rId48" imgW="293370" imgH="165735" progId="Equation.3">
                    <p:embed/>
                  </p:oleObj>
                </mc:Choice>
                <mc:Fallback>
                  <p:oleObj name="" r:id="rId48" imgW="293370" imgH="165735" progId="Equation.3">
                    <p:embed/>
                    <p:pic>
                      <p:nvPicPr>
                        <p:cNvPr id="0" name="图片 358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2" y="1954"/>
                          <a:ext cx="476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左大括号 316436"/>
            <p:cNvSpPr/>
            <p:nvPr/>
          </p:nvSpPr>
          <p:spPr>
            <a:xfrm>
              <a:off x="960" y="1728"/>
              <a:ext cx="96" cy="816"/>
            </a:xfrm>
            <a:prstGeom prst="leftBrace">
              <a:avLst>
                <a:gd name="adj1" fmla="val 70125"/>
                <a:gd name="adj2" fmla="val 50000"/>
              </a:avLst>
            </a:prstGeom>
            <a:noFill/>
            <a:ln w="1270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1" name="对象 316437"/>
            <p:cNvGraphicFramePr/>
            <p:nvPr/>
          </p:nvGraphicFramePr>
          <p:xfrm>
            <a:off x="1200" y="1584"/>
            <a:ext cx="33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" name="" r:id="rId49" imgW="128270" imgH="179070" progId="Equation.3">
                    <p:embed/>
                  </p:oleObj>
                </mc:Choice>
                <mc:Fallback>
                  <p:oleObj name="" r:id="rId49" imgW="128270" imgH="179070" progId="Equation.3">
                    <p:embed/>
                    <p:pic>
                      <p:nvPicPr>
                        <p:cNvPr id="0" name="图片 358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00" y="1584"/>
                          <a:ext cx="336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0356" name="组合 100355"/>
          <p:cNvGrpSpPr/>
          <p:nvPr/>
        </p:nvGrpSpPr>
        <p:grpSpPr>
          <a:xfrm>
            <a:off x="225425" y="207963"/>
            <a:ext cx="8686800" cy="1057275"/>
            <a:chOff x="96" y="160"/>
            <a:chExt cx="5472" cy="666"/>
          </a:xfrm>
        </p:grpSpPr>
        <p:sp>
          <p:nvSpPr>
            <p:cNvPr id="47106" name="文本框 100356"/>
            <p:cNvSpPr txBox="1"/>
            <p:nvPr/>
          </p:nvSpPr>
          <p:spPr>
            <a:xfrm>
              <a:off x="96" y="160"/>
              <a:ext cx="54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buClr>
                  <a:schemeClr val="bg1"/>
                </a:buClr>
              </a:pP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: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计算电偶极子在均匀电场中所受的合力和合力矩</a:t>
              </a:r>
              <a:endParaRPr lang="zh-CN" altLang="en-US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7107" name="对象 100357"/>
            <p:cNvGraphicFramePr/>
            <p:nvPr/>
          </p:nvGraphicFramePr>
          <p:xfrm>
            <a:off x="997" y="451"/>
            <a:ext cx="792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1" imgW="508000" imgH="241300" progId="Equation.3">
                    <p:embed/>
                  </p:oleObj>
                </mc:Choice>
                <mc:Fallback>
                  <p:oleObj name="" r:id="rId1" imgW="508000" imgH="2413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97" y="451"/>
                          <a:ext cx="792" cy="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08" name="文本框 100358"/>
            <p:cNvSpPr txBox="1"/>
            <p:nvPr/>
          </p:nvSpPr>
          <p:spPr>
            <a:xfrm>
              <a:off x="528" y="480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buClr>
                  <a:schemeClr val="bg1"/>
                </a:buClr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已知</a:t>
              </a:r>
              <a:endParaRPr lang="zh-CN" altLang="en-US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7109" name="对象 100359"/>
            <p:cNvGraphicFramePr/>
            <p:nvPr/>
          </p:nvGraphicFramePr>
          <p:xfrm>
            <a:off x="1952" y="452"/>
            <a:ext cx="23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3" imgW="165100" imgH="203200" progId="Equation.3">
                    <p:embed/>
                  </p:oleObj>
                </mc:Choice>
                <mc:Fallback>
                  <p:oleObj name="" r:id="rId3" imgW="165100" imgH="203200" progId="Equation.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52" y="452"/>
                          <a:ext cx="23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61" name="组合 100360"/>
          <p:cNvGrpSpPr/>
          <p:nvPr/>
        </p:nvGrpSpPr>
        <p:grpSpPr>
          <a:xfrm>
            <a:off x="5006975" y="1295400"/>
            <a:ext cx="3711575" cy="1209675"/>
            <a:chOff x="3212" y="870"/>
            <a:chExt cx="2470" cy="762"/>
          </a:xfrm>
        </p:grpSpPr>
        <p:sp>
          <p:nvSpPr>
            <p:cNvPr id="47111" name="直接连接符 100361"/>
            <p:cNvSpPr/>
            <p:nvPr/>
          </p:nvSpPr>
          <p:spPr>
            <a:xfrm flipH="1">
              <a:off x="3744" y="1632"/>
              <a:ext cx="321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7112" name="直接连接符 100362"/>
            <p:cNvSpPr/>
            <p:nvPr/>
          </p:nvSpPr>
          <p:spPr>
            <a:xfrm>
              <a:off x="4656" y="1008"/>
              <a:ext cx="336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47113" name="对象 100363"/>
            <p:cNvGraphicFramePr/>
            <p:nvPr/>
          </p:nvGraphicFramePr>
          <p:xfrm>
            <a:off x="5070" y="870"/>
            <a:ext cx="61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5" imgW="647065" imgH="215900" progId="Equation.3">
                    <p:embed/>
                  </p:oleObj>
                </mc:Choice>
                <mc:Fallback>
                  <p:oleObj name="" r:id="rId5" imgW="647065" imgH="215900" progId="Equation.3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70" y="870"/>
                          <a:ext cx="612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对象 100364"/>
            <p:cNvGraphicFramePr/>
            <p:nvPr/>
          </p:nvGraphicFramePr>
          <p:xfrm>
            <a:off x="3212" y="1365"/>
            <a:ext cx="72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7" imgW="647065" imgH="215900" progId="Equation.3">
                    <p:embed/>
                  </p:oleObj>
                </mc:Choice>
                <mc:Fallback>
                  <p:oleObj name="" r:id="rId7" imgW="647065" imgH="2159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12" y="1365"/>
                          <a:ext cx="727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66" name="组合 100365"/>
          <p:cNvGrpSpPr/>
          <p:nvPr/>
        </p:nvGrpSpPr>
        <p:grpSpPr>
          <a:xfrm>
            <a:off x="5767388" y="1020763"/>
            <a:ext cx="2417762" cy="1944687"/>
            <a:chOff x="3744" y="672"/>
            <a:chExt cx="1569" cy="1248"/>
          </a:xfrm>
        </p:grpSpPr>
        <p:graphicFrame>
          <p:nvGraphicFramePr>
            <p:cNvPr id="47116" name="对象 100366"/>
            <p:cNvGraphicFramePr/>
            <p:nvPr/>
          </p:nvGraphicFramePr>
          <p:xfrm>
            <a:off x="4566" y="771"/>
            <a:ext cx="29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9" imgW="240665" imgH="177800" progId="Equation.3">
                    <p:embed/>
                  </p:oleObj>
                </mc:Choice>
                <mc:Fallback>
                  <p:oleObj name="" r:id="rId9" imgW="240665" imgH="177800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66" y="771"/>
                          <a:ext cx="299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7" name="直接连接符 100367"/>
            <p:cNvSpPr/>
            <p:nvPr/>
          </p:nvSpPr>
          <p:spPr>
            <a:xfrm flipV="1">
              <a:off x="3744" y="672"/>
              <a:ext cx="1344" cy="0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7118" name="直接连接符 100368"/>
            <p:cNvSpPr/>
            <p:nvPr/>
          </p:nvSpPr>
          <p:spPr>
            <a:xfrm>
              <a:off x="3744" y="1296"/>
              <a:ext cx="1325" cy="0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7119" name="直接连接符 100369"/>
            <p:cNvSpPr/>
            <p:nvPr/>
          </p:nvSpPr>
          <p:spPr>
            <a:xfrm>
              <a:off x="3744" y="1920"/>
              <a:ext cx="1330" cy="0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47120" name="对象 100370"/>
            <p:cNvGraphicFramePr/>
            <p:nvPr/>
          </p:nvGraphicFramePr>
          <p:xfrm>
            <a:off x="5040" y="1104"/>
            <a:ext cx="27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4" name="" r:id="rId11" imgW="165100" imgH="203200" progId="Equation.3">
                    <p:embed/>
                  </p:oleObj>
                </mc:Choice>
                <mc:Fallback>
                  <p:oleObj name="" r:id="rId11" imgW="165100" imgH="203200" progId="Equation.3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40" y="1104"/>
                          <a:ext cx="27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1" name="对象 100371"/>
            <p:cNvGraphicFramePr/>
            <p:nvPr/>
          </p:nvGraphicFramePr>
          <p:xfrm>
            <a:off x="4182" y="1588"/>
            <a:ext cx="29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" r:id="rId13" imgW="241300" imgH="165100" progId="Equation.3">
                    <p:embed/>
                  </p:oleObj>
                </mc:Choice>
                <mc:Fallback>
                  <p:oleObj name="" r:id="rId13" imgW="241300" imgH="165100" progId="Equation.3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82" y="1588"/>
                          <a:ext cx="299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2" name="椭圆 100372"/>
            <p:cNvSpPr/>
            <p:nvPr/>
          </p:nvSpPr>
          <p:spPr>
            <a:xfrm>
              <a:off x="4608" y="960"/>
              <a:ext cx="48" cy="48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123" name="椭圆 100373"/>
            <p:cNvSpPr/>
            <p:nvPr/>
          </p:nvSpPr>
          <p:spPr>
            <a:xfrm>
              <a:off x="4080" y="1584"/>
              <a:ext cx="48" cy="48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124" name="直接连接符 100374"/>
            <p:cNvSpPr/>
            <p:nvPr/>
          </p:nvSpPr>
          <p:spPr>
            <a:xfrm flipV="1">
              <a:off x="4105" y="984"/>
              <a:ext cx="482" cy="624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7125" name="任意多边形 100375"/>
            <p:cNvSpPr/>
            <p:nvPr/>
          </p:nvSpPr>
          <p:spPr>
            <a:xfrm>
              <a:off x="4464" y="1200"/>
              <a:ext cx="48" cy="96"/>
            </a:xfrm>
            <a:custGeom>
              <a:avLst/>
              <a:gdLst/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7126" name="对象 100376"/>
            <p:cNvGraphicFramePr/>
            <p:nvPr/>
          </p:nvGraphicFramePr>
          <p:xfrm>
            <a:off x="4512" y="1051"/>
            <a:ext cx="2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" r:id="rId15" imgW="139700" imgH="177800" progId="Equation.3">
                    <p:embed/>
                  </p:oleObj>
                </mc:Choice>
                <mc:Fallback>
                  <p:oleObj name="" r:id="rId15" imgW="139700" imgH="177800" progId="Equation.3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12" y="1051"/>
                          <a:ext cx="288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7" name="对象 100377"/>
            <p:cNvGraphicFramePr/>
            <p:nvPr/>
          </p:nvGraphicFramePr>
          <p:xfrm>
            <a:off x="4176" y="1060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" r:id="rId17" imgW="127000" imgH="139700" progId="Equation.3">
                    <p:embed/>
                  </p:oleObj>
                </mc:Choice>
                <mc:Fallback>
                  <p:oleObj name="" r:id="rId17" imgW="127000" imgH="139700" progId="Equation.3">
                    <p:embed/>
                    <p:pic>
                      <p:nvPicPr>
                        <p:cNvPr id="0" name="图片 325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176" y="1060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79" name="对象 100378"/>
          <p:cNvGraphicFramePr/>
          <p:nvPr/>
        </p:nvGraphicFramePr>
        <p:xfrm>
          <a:off x="1446213" y="1857375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9" imgW="1040765" imgH="241300" progId="Equation.3">
                  <p:embed/>
                </p:oleObj>
              </mc:Choice>
              <mc:Fallback>
                <p:oleObj name="" r:id="rId19" imgW="1040765" imgH="2413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46213" y="1857375"/>
                        <a:ext cx="27432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0" name="文本框 100379"/>
          <p:cNvSpPr txBox="1"/>
          <p:nvPr/>
        </p:nvSpPr>
        <p:spPr>
          <a:xfrm>
            <a:off x="161925" y="1244600"/>
            <a:ext cx="23161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>
                <a:schemeClr val="bg1"/>
              </a:buClr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合力</a:t>
            </a:r>
            <a:endParaRPr lang="zh-CN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0381" name="对象 100380"/>
          <p:cNvGraphicFramePr/>
          <p:nvPr/>
        </p:nvGraphicFramePr>
        <p:xfrm>
          <a:off x="1468438" y="3173413"/>
          <a:ext cx="47418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21" imgW="2411095" imgH="405765" progId="Equation.3">
                  <p:embed/>
                </p:oleObj>
              </mc:Choice>
              <mc:Fallback>
                <p:oleObj name="" r:id="rId21" imgW="2411095" imgH="405765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68438" y="3173413"/>
                        <a:ext cx="4741862" cy="884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2" name="文本框 100381"/>
          <p:cNvSpPr txBox="1"/>
          <p:nvPr/>
        </p:nvSpPr>
        <p:spPr>
          <a:xfrm>
            <a:off x="750888" y="25781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>
                <a:schemeClr val="bg1"/>
              </a:buClr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合力矩</a:t>
            </a:r>
            <a:endParaRPr lang="zh-CN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0383" name="对象 100382"/>
          <p:cNvGraphicFramePr/>
          <p:nvPr/>
        </p:nvGraphicFramePr>
        <p:xfrm>
          <a:off x="3305175" y="4448175"/>
          <a:ext cx="17526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23" imgW="711200" imgH="241300" progId="Equation.3">
                  <p:embed/>
                </p:oleObj>
              </mc:Choice>
              <mc:Fallback>
                <p:oleObj name="" r:id="rId23" imgW="711200" imgH="2413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05175" y="4448175"/>
                        <a:ext cx="1752600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4" name="文本框 100383"/>
          <p:cNvSpPr txBox="1"/>
          <p:nvPr/>
        </p:nvSpPr>
        <p:spPr>
          <a:xfrm>
            <a:off x="911225" y="4492625"/>
            <a:ext cx="241617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>
                <a:schemeClr val="bg1"/>
              </a:buClr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写为矢量式： </a:t>
            </a:r>
            <a:endParaRPr lang="zh-CN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0385" name="组合 100384"/>
          <p:cNvGrpSpPr/>
          <p:nvPr/>
        </p:nvGrpSpPr>
        <p:grpSpPr>
          <a:xfrm>
            <a:off x="420688" y="5629275"/>
            <a:ext cx="8216900" cy="593725"/>
            <a:chOff x="336" y="3711"/>
            <a:chExt cx="5176" cy="374"/>
          </a:xfrm>
        </p:grpSpPr>
        <p:sp>
          <p:nvSpPr>
            <p:cNvPr id="47135" name="文本框 100385"/>
            <p:cNvSpPr txBox="1"/>
            <p:nvPr/>
          </p:nvSpPr>
          <p:spPr>
            <a:xfrm>
              <a:off x="336" y="3758"/>
              <a:ext cx="51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buClr>
                  <a:schemeClr val="bg1"/>
                </a:buClr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力矩总是使电矩     转向     的方向，以达到稳定状态</a:t>
              </a:r>
              <a:endParaRPr lang="zh-CN" altLang="en-US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7136" name="对象 100386"/>
            <p:cNvGraphicFramePr/>
            <p:nvPr/>
          </p:nvGraphicFramePr>
          <p:xfrm>
            <a:off x="1968" y="3744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" r:id="rId25" imgW="152400" imgH="203200" progId="Equation.3">
                    <p:embed/>
                  </p:oleObj>
                </mc:Choice>
                <mc:Fallback>
                  <p:oleObj name="" r:id="rId25" imgW="152400" imgH="203200" progId="Equation.3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968" y="3744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7" name="对象 100387"/>
            <p:cNvGraphicFramePr/>
            <p:nvPr/>
          </p:nvGraphicFramePr>
          <p:xfrm>
            <a:off x="2688" y="3711"/>
            <a:ext cx="31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" name="" r:id="rId27" imgW="165100" imgH="203200" progId="Equation.3">
                    <p:embed/>
                  </p:oleObj>
                </mc:Choice>
                <mc:Fallback>
                  <p:oleObj name="" r:id="rId27" imgW="165100" imgH="203200" progId="Equation.3">
                    <p:embed/>
                    <p:pic>
                      <p:nvPicPr>
                        <p:cNvPr id="0" name="图片 326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88" y="3711"/>
                          <a:ext cx="313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38" name="灯片编号占位符 1"/>
          <p:cNvSpPr/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221605" y="3173730"/>
            <a:ext cx="3901440" cy="157416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5184140" y="3173730"/>
            <a:ext cx="3902075" cy="3736975"/>
          </a:xfrm>
          <a:prstGeom prst="rect">
            <a:avLst/>
          </a:prstGeom>
          <a:effectLst>
            <a:softEdge rad="63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8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8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80" grpId="0"/>
      <p:bldP spid="100382" grpId="0" build="p"/>
      <p:bldP spid="10038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0034" name="文本框 300033"/>
          <p:cNvSpPr txBox="1"/>
          <p:nvPr/>
        </p:nvSpPr>
        <p:spPr>
          <a:xfrm>
            <a:off x="284163" y="195263"/>
            <a:ext cx="601916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无限长均匀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带电圆柱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面外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电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300034"/>
          <p:cNvGrpSpPr/>
          <p:nvPr/>
        </p:nvGrpSpPr>
        <p:grpSpPr>
          <a:xfrm>
            <a:off x="6597650" y="1071563"/>
            <a:ext cx="990600" cy="2362200"/>
            <a:chOff x="4176" y="1008"/>
            <a:chExt cx="624" cy="1488"/>
          </a:xfrm>
        </p:grpSpPr>
        <p:sp>
          <p:nvSpPr>
            <p:cNvPr id="78851" name="圆柱形 300035"/>
            <p:cNvSpPr/>
            <p:nvPr/>
          </p:nvSpPr>
          <p:spPr>
            <a:xfrm>
              <a:off x="4176" y="1008"/>
              <a:ext cx="624" cy="1488"/>
            </a:xfrm>
            <a:prstGeom prst="can">
              <a:avLst>
                <a:gd name="adj" fmla="val 27269"/>
              </a:avLst>
            </a:prstGeom>
            <a:solidFill>
              <a:srgbClr val="CCECFF"/>
            </a:solidFill>
            <a:ln w="3810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52" name="椭圆 300036"/>
            <p:cNvSpPr/>
            <p:nvPr/>
          </p:nvSpPr>
          <p:spPr>
            <a:xfrm>
              <a:off x="4176" y="1008"/>
              <a:ext cx="624" cy="192"/>
            </a:xfrm>
            <a:prstGeom prst="ellipse">
              <a:avLst/>
            </a:prstGeom>
            <a:solidFill>
              <a:srgbClr val="FFBF7F"/>
            </a:solidFill>
            <a:ln w="3810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53" name="椭圆 300037"/>
            <p:cNvSpPr/>
            <p:nvPr/>
          </p:nvSpPr>
          <p:spPr>
            <a:xfrm>
              <a:off x="4176" y="2304"/>
              <a:ext cx="624" cy="192"/>
            </a:xfrm>
            <a:prstGeom prst="ellipse">
              <a:avLst/>
            </a:prstGeom>
            <a:solidFill>
              <a:srgbClr val="FFBB77">
                <a:alpha val="50194"/>
              </a:srgbClr>
            </a:solidFill>
            <a:ln w="3810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0039" name="直接连接符 300038"/>
          <p:cNvSpPr/>
          <p:nvPr/>
        </p:nvSpPr>
        <p:spPr>
          <a:xfrm>
            <a:off x="7054850" y="461963"/>
            <a:ext cx="0" cy="762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0040" name="直接连接符 300039"/>
          <p:cNvSpPr/>
          <p:nvPr/>
        </p:nvSpPr>
        <p:spPr>
          <a:xfrm>
            <a:off x="7054850" y="1452563"/>
            <a:ext cx="0" cy="838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300041" name="直接连接符 300040"/>
          <p:cNvSpPr/>
          <p:nvPr/>
        </p:nvSpPr>
        <p:spPr>
          <a:xfrm>
            <a:off x="7054850" y="3433763"/>
            <a:ext cx="0" cy="838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0042" name="直接连接符 300041"/>
          <p:cNvSpPr/>
          <p:nvPr/>
        </p:nvSpPr>
        <p:spPr>
          <a:xfrm>
            <a:off x="7054850" y="2443163"/>
            <a:ext cx="0" cy="838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300043" name="文本框 300042"/>
          <p:cNvSpPr txBox="1"/>
          <p:nvPr/>
        </p:nvSpPr>
        <p:spPr>
          <a:xfrm>
            <a:off x="439738" y="690563"/>
            <a:ext cx="37131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设其电荷线密度为</a:t>
            </a:r>
            <a:r>
              <a:rPr lang="en-US" altLang="zh-CN">
                <a:latin typeface="Symbol" panose="05050102010706020507" pitchFamily="18" charset="2"/>
                <a:ea typeface="宋体" panose="02010600030101010101" pitchFamily="2" charset="-122"/>
              </a:rPr>
              <a:t>l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0044" name="矩形 300043"/>
          <p:cNvSpPr/>
          <p:nvPr/>
        </p:nvSpPr>
        <p:spPr>
          <a:xfrm>
            <a:off x="7181850" y="1316038"/>
            <a:ext cx="4079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sz="3200">
                <a:latin typeface="Symbol" panose="05050102010706020507" pitchFamily="18" charset="2"/>
                <a:ea typeface="宋体" panose="02010600030101010101" pitchFamily="2" charset="-122"/>
              </a:rPr>
              <a:t>l</a:t>
            </a:r>
            <a:endParaRPr lang="en-US" altLang="zh-CN" sz="320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300045" name="矩形 300044"/>
          <p:cNvSpPr/>
          <p:nvPr/>
        </p:nvSpPr>
        <p:spPr>
          <a:xfrm>
            <a:off x="939800" y="1192213"/>
            <a:ext cx="36449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析对称性</a:t>
            </a:r>
            <a:endParaRPr lang="zh-CN" altLang="en-US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0046" name="直接连接符 300045"/>
          <p:cNvSpPr/>
          <p:nvPr/>
        </p:nvSpPr>
        <p:spPr>
          <a:xfrm>
            <a:off x="7092950" y="2351088"/>
            <a:ext cx="1828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00047" name="矩形 300046"/>
          <p:cNvSpPr/>
          <p:nvPr/>
        </p:nvSpPr>
        <p:spPr>
          <a:xfrm>
            <a:off x="955675" y="1685925"/>
            <a:ext cx="36449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取一合适的高斯面</a:t>
            </a:r>
            <a:endParaRPr lang="zh-CN" altLang="en-US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组合 300047"/>
          <p:cNvGrpSpPr/>
          <p:nvPr/>
        </p:nvGrpSpPr>
        <p:grpSpPr>
          <a:xfrm>
            <a:off x="6102350" y="2081213"/>
            <a:ext cx="1981200" cy="914400"/>
            <a:chOff x="3840" y="1392"/>
            <a:chExt cx="1248" cy="576"/>
          </a:xfrm>
        </p:grpSpPr>
        <p:sp>
          <p:nvSpPr>
            <p:cNvPr id="78864" name="椭圆 300048"/>
            <p:cNvSpPr/>
            <p:nvPr/>
          </p:nvSpPr>
          <p:spPr>
            <a:xfrm>
              <a:off x="3840" y="1392"/>
              <a:ext cx="1248" cy="336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65" name="椭圆 300049"/>
            <p:cNvSpPr/>
            <p:nvPr/>
          </p:nvSpPr>
          <p:spPr>
            <a:xfrm>
              <a:off x="3840" y="1632"/>
              <a:ext cx="1248" cy="336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66" name="直接连接符 300050"/>
            <p:cNvSpPr/>
            <p:nvPr/>
          </p:nvSpPr>
          <p:spPr>
            <a:xfrm>
              <a:off x="5088" y="1536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8867" name="直接连接符 300051"/>
            <p:cNvSpPr/>
            <p:nvPr/>
          </p:nvSpPr>
          <p:spPr>
            <a:xfrm>
              <a:off x="3840" y="1584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4" name="组合 300052"/>
          <p:cNvGrpSpPr/>
          <p:nvPr/>
        </p:nvGrpSpPr>
        <p:grpSpPr>
          <a:xfrm>
            <a:off x="5697538" y="1676400"/>
            <a:ext cx="552450" cy="609600"/>
            <a:chOff x="3684" y="1104"/>
            <a:chExt cx="348" cy="384"/>
          </a:xfrm>
        </p:grpSpPr>
        <p:graphicFrame>
          <p:nvGraphicFramePr>
            <p:cNvPr id="78869" name="对象 300053"/>
            <p:cNvGraphicFramePr/>
            <p:nvPr/>
          </p:nvGraphicFramePr>
          <p:xfrm>
            <a:off x="3684" y="1187"/>
            <a:ext cx="28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" name="" r:id="rId1" imgW="281305" imgH="243205" progId="Equation.3">
                    <p:embed/>
                  </p:oleObj>
                </mc:Choice>
                <mc:Fallback>
                  <p:oleObj name="" r:id="rId1" imgW="281305" imgH="243205" progId="Equation.3">
                    <p:embed/>
                    <p:pic>
                      <p:nvPicPr>
                        <p:cNvPr id="0" name="图片 340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84" y="1187"/>
                          <a:ext cx="281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0" name="直接连接符 300054"/>
            <p:cNvSpPr/>
            <p:nvPr/>
          </p:nvSpPr>
          <p:spPr>
            <a:xfrm flipV="1">
              <a:off x="4032" y="1104"/>
              <a:ext cx="0" cy="38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5" name="组合 300055"/>
          <p:cNvGrpSpPr/>
          <p:nvPr/>
        </p:nvGrpSpPr>
        <p:grpSpPr>
          <a:xfrm>
            <a:off x="7767638" y="2757488"/>
            <a:ext cx="609600" cy="595312"/>
            <a:chOff x="4896" y="2016"/>
            <a:chExt cx="384" cy="375"/>
          </a:xfrm>
        </p:grpSpPr>
        <p:graphicFrame>
          <p:nvGraphicFramePr>
            <p:cNvPr id="78872" name="对象 300056"/>
            <p:cNvGraphicFramePr/>
            <p:nvPr/>
          </p:nvGraphicFramePr>
          <p:xfrm>
            <a:off x="4986" y="2147"/>
            <a:ext cx="28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" name="" r:id="rId3" imgW="281305" imgH="243205" progId="Equation.3">
                    <p:embed/>
                  </p:oleObj>
                </mc:Choice>
                <mc:Fallback>
                  <p:oleObj name="" r:id="rId3" imgW="281305" imgH="243205" progId="Equation.3">
                    <p:embed/>
                    <p:pic>
                      <p:nvPicPr>
                        <p:cNvPr id="0" name="图片 34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86" y="2147"/>
                          <a:ext cx="281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3" name="直接连接符 300057"/>
            <p:cNvSpPr/>
            <p:nvPr/>
          </p:nvSpPr>
          <p:spPr>
            <a:xfrm>
              <a:off x="4896" y="2016"/>
              <a:ext cx="384" cy="9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6" name="组合 300058"/>
          <p:cNvGrpSpPr/>
          <p:nvPr/>
        </p:nvGrpSpPr>
        <p:grpSpPr>
          <a:xfrm>
            <a:off x="5741988" y="2846388"/>
            <a:ext cx="539750" cy="533400"/>
            <a:chOff x="3642" y="1920"/>
            <a:chExt cx="342" cy="336"/>
          </a:xfrm>
        </p:grpSpPr>
        <p:graphicFrame>
          <p:nvGraphicFramePr>
            <p:cNvPr id="78875" name="对象 300059"/>
            <p:cNvGraphicFramePr/>
            <p:nvPr/>
          </p:nvGraphicFramePr>
          <p:xfrm>
            <a:off x="3642" y="1920"/>
            <a:ext cx="28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" name="" r:id="rId5" imgW="281305" imgH="255905" progId="Equation.3">
                    <p:embed/>
                  </p:oleObj>
                </mc:Choice>
                <mc:Fallback>
                  <p:oleObj name="" r:id="rId5" imgW="281305" imgH="255905" progId="Equation.3">
                    <p:embed/>
                    <p:pic>
                      <p:nvPicPr>
                        <p:cNvPr id="0" name="图片 34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42" y="1920"/>
                          <a:ext cx="282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6" name="直接连接符 300060"/>
            <p:cNvSpPr/>
            <p:nvPr/>
          </p:nvSpPr>
          <p:spPr>
            <a:xfrm>
              <a:off x="3984" y="1920"/>
              <a:ext cx="0" cy="33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300062" name="椭圆 300061"/>
          <p:cNvSpPr/>
          <p:nvPr/>
        </p:nvSpPr>
        <p:spPr>
          <a:xfrm>
            <a:off x="6597650" y="2171700"/>
            <a:ext cx="990600" cy="304800"/>
          </a:xfrm>
          <a:prstGeom prst="ellipse">
            <a:avLst/>
          </a:prstGeom>
          <a:solidFill>
            <a:srgbClr val="FFA64D">
              <a:alpha val="50194"/>
            </a:srgb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00063" name="对象 300062"/>
          <p:cNvGraphicFramePr/>
          <p:nvPr/>
        </p:nvGraphicFramePr>
        <p:xfrm>
          <a:off x="644525" y="2249488"/>
          <a:ext cx="18653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7" imgW="839470" imgH="305435" progId="Equation.3">
                  <p:embed/>
                </p:oleObj>
              </mc:Choice>
              <mc:Fallback>
                <p:oleObj name="" r:id="rId7" imgW="839470" imgH="305435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525" y="2249488"/>
                        <a:ext cx="1865313" cy="757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64" name="对象 300063"/>
          <p:cNvGraphicFramePr/>
          <p:nvPr/>
        </p:nvGraphicFramePr>
        <p:xfrm>
          <a:off x="1125538" y="3005138"/>
          <a:ext cx="40925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" r:id="rId9" imgW="2018665" imgH="330200" progId="Equation.3">
                  <p:embed/>
                </p:oleObj>
              </mc:Choice>
              <mc:Fallback>
                <p:oleObj name="" r:id="rId9" imgW="2018665" imgH="330200" progId="Equation.3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5538" y="3005138"/>
                        <a:ext cx="4092575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65" name="对象 300064"/>
          <p:cNvGraphicFramePr/>
          <p:nvPr/>
        </p:nvGraphicFramePr>
        <p:xfrm>
          <a:off x="1127125" y="3814763"/>
          <a:ext cx="14843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" r:id="rId11" imgW="572135" imgH="215900" progId="Equation.3">
                  <p:embed/>
                </p:oleObj>
              </mc:Choice>
              <mc:Fallback>
                <p:oleObj name="" r:id="rId11" imgW="572135" imgH="215900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7125" y="3814763"/>
                        <a:ext cx="1484313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66" name="对象 300065"/>
          <p:cNvGraphicFramePr/>
          <p:nvPr/>
        </p:nvGraphicFramePr>
        <p:xfrm>
          <a:off x="2620963" y="3895725"/>
          <a:ext cx="19764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" r:id="rId13" imgW="724535" imgH="177800" progId="Equation.3">
                  <p:embed/>
                </p:oleObj>
              </mc:Choice>
              <mc:Fallback>
                <p:oleObj name="" r:id="rId13" imgW="724535" imgH="1778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20963" y="3895725"/>
                        <a:ext cx="197643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67" name="对象 300066"/>
          <p:cNvGraphicFramePr/>
          <p:nvPr/>
        </p:nvGraphicFramePr>
        <p:xfrm>
          <a:off x="995363" y="4481513"/>
          <a:ext cx="23304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" r:id="rId15" imgW="992505" imgH="471170" progId="Equation.3">
                  <p:embed/>
                </p:oleObj>
              </mc:Choice>
              <mc:Fallback>
                <p:oleObj name="" r:id="rId15" imgW="992505" imgH="471170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5363" y="4481513"/>
                        <a:ext cx="2330450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68" name="对象 300067"/>
          <p:cNvGraphicFramePr/>
          <p:nvPr/>
        </p:nvGraphicFramePr>
        <p:xfrm>
          <a:off x="3297238" y="4618038"/>
          <a:ext cx="73183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" r:id="rId17" imgW="331470" imgH="433705" progId="Equation.3">
                  <p:embed/>
                </p:oleObj>
              </mc:Choice>
              <mc:Fallback>
                <p:oleObj name="" r:id="rId17" imgW="331470" imgH="433705" progId="Equation.3">
                  <p:embed/>
                  <p:pic>
                    <p:nvPicPr>
                      <p:cNvPr id="0" name="图片 34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97238" y="4618038"/>
                        <a:ext cx="731837" cy="957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69" name="对象 300068"/>
          <p:cNvGraphicFramePr/>
          <p:nvPr/>
        </p:nvGraphicFramePr>
        <p:xfrm>
          <a:off x="4794250" y="4546600"/>
          <a:ext cx="21002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" r:id="rId19" imgW="929005" imgH="432435" progId="Equation.3">
                  <p:embed/>
                </p:oleObj>
              </mc:Choice>
              <mc:Fallback>
                <p:oleObj name="" r:id="rId19" imgW="929005" imgH="432435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94250" y="4546600"/>
                        <a:ext cx="2100263" cy="9556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70" name="文本框 300069"/>
          <p:cNvSpPr txBox="1"/>
          <p:nvPr/>
        </p:nvSpPr>
        <p:spPr>
          <a:xfrm>
            <a:off x="211455" y="5675313"/>
            <a:ext cx="8162925" cy="89154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效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于将全部电荷集中在轴线上的无限长直带电线的场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8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  <p:sp>
        <p:nvSpPr>
          <p:cNvPr id="40" name="文本框 300069"/>
          <p:cNvSpPr txBox="1"/>
          <p:nvPr/>
        </p:nvSpPr>
        <p:spPr>
          <a:xfrm>
            <a:off x="571500" y="6229350"/>
            <a:ext cx="75120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带电圆柱面内的场强？带电圆柱体呢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组合 44"/>
          <p:cNvGrpSpPr/>
          <p:nvPr/>
        </p:nvGrpSpPr>
        <p:grpSpPr>
          <a:xfrm>
            <a:off x="5149850" y="2317750"/>
            <a:ext cx="946150" cy="523875"/>
            <a:chOff x="5149850" y="2540000"/>
            <a:chExt cx="946702" cy="523220"/>
          </a:xfrm>
        </p:grpSpPr>
        <p:cxnSp>
          <p:nvCxnSpPr>
            <p:cNvPr id="42" name="直接连接符 41"/>
            <p:cNvCxnSpPr/>
            <p:nvPr/>
          </p:nvCxnSpPr>
          <p:spPr>
            <a:xfrm>
              <a:off x="5518365" y="2582809"/>
              <a:ext cx="578187" cy="15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5505657" y="2983944"/>
              <a:ext cx="578187" cy="15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891" name="TextBox 43"/>
            <p:cNvSpPr txBox="1"/>
            <p:nvPr/>
          </p:nvSpPr>
          <p:spPr>
            <a:xfrm>
              <a:off x="5149850" y="2540000"/>
              <a:ext cx="444500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zh-CN" altLang="en-US" b="0" i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0034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0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0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0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004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004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30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004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0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0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0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0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0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70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00070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0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4" grpId="0" build="p"/>
      <p:bldP spid="300043" grpId="0" build="p"/>
      <p:bldP spid="300044" grpId="0"/>
      <p:bldP spid="300045" grpId="0" build="p"/>
      <p:bldP spid="300047" grpId="0" build="p"/>
      <p:bldP spid="300070" grpId="0" build="p"/>
      <p:bldP spid="40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235" y="1017905"/>
            <a:ext cx="8940165" cy="1100455"/>
          </a:xfrm>
          <a:prstGeom prst="rect">
            <a:avLst/>
          </a:prstGeom>
        </p:spPr>
      </p:pic>
      <p:sp>
        <p:nvSpPr>
          <p:cNvPr id="300034" name="文本框 300033"/>
          <p:cNvSpPr txBox="1"/>
          <p:nvPr/>
        </p:nvSpPr>
        <p:spPr>
          <a:xfrm>
            <a:off x="284163" y="195263"/>
            <a:ext cx="19704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课堂练习：</a:t>
            </a:r>
            <a:endParaRPr 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301057"/>
          <p:cNvGrpSpPr/>
          <p:nvPr/>
        </p:nvGrpSpPr>
        <p:grpSpPr>
          <a:xfrm>
            <a:off x="5969000" y="2065338"/>
            <a:ext cx="1600200" cy="990600"/>
            <a:chOff x="3072" y="1008"/>
            <a:chExt cx="1008" cy="624"/>
          </a:xfrm>
        </p:grpSpPr>
        <p:sp>
          <p:nvSpPr>
            <p:cNvPr id="79874" name="椭圆 301058"/>
            <p:cNvSpPr/>
            <p:nvPr/>
          </p:nvSpPr>
          <p:spPr>
            <a:xfrm>
              <a:off x="3072" y="1008"/>
              <a:ext cx="336" cy="624"/>
            </a:xfrm>
            <a:prstGeom prst="ellipse">
              <a:avLst/>
            </a:prstGeom>
            <a:solidFill>
              <a:srgbClr val="FF9900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lg"/>
              <a:tailEnd type="none" w="med" len="lg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9875" name="圆柱形 301059"/>
            <p:cNvSpPr/>
            <p:nvPr/>
          </p:nvSpPr>
          <p:spPr>
            <a:xfrm rot="5400000" flipH="1">
              <a:off x="3264" y="816"/>
              <a:ext cx="624" cy="1008"/>
            </a:xfrm>
            <a:prstGeom prst="can">
              <a:avLst>
                <a:gd name="adj" fmla="val 55028"/>
              </a:avLst>
            </a:prstGeom>
            <a:solidFill>
              <a:srgbClr val="FFFF00">
                <a:alpha val="50194"/>
              </a:srgbClr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lg"/>
              <a:tailEnd type="none" w="med" len="lg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301060"/>
          <p:cNvGrpSpPr/>
          <p:nvPr/>
        </p:nvGrpSpPr>
        <p:grpSpPr>
          <a:xfrm>
            <a:off x="5487988" y="2555875"/>
            <a:ext cx="1774825" cy="0"/>
            <a:chOff x="3249" y="2174"/>
            <a:chExt cx="1118" cy="0"/>
          </a:xfrm>
        </p:grpSpPr>
        <p:sp>
          <p:nvSpPr>
            <p:cNvPr id="79877" name="直接连接符 301061"/>
            <p:cNvSpPr/>
            <p:nvPr/>
          </p:nvSpPr>
          <p:spPr>
            <a:xfrm>
              <a:off x="3249" y="2174"/>
              <a:ext cx="432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stealth" w="med" len="lg"/>
              <a:tailEnd type="none" w="med" len="lg"/>
            </a:ln>
          </p:spPr>
        </p:sp>
        <p:sp>
          <p:nvSpPr>
            <p:cNvPr id="79878" name="直接连接符 301062"/>
            <p:cNvSpPr/>
            <p:nvPr/>
          </p:nvSpPr>
          <p:spPr>
            <a:xfrm flipH="1">
              <a:off x="3695" y="2174"/>
              <a:ext cx="672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lg"/>
              <a:tailEnd type="none" w="med" len="lg"/>
            </a:ln>
          </p:spPr>
        </p:sp>
      </p:grpSp>
      <p:sp>
        <p:nvSpPr>
          <p:cNvPr id="301064" name="文本框 301063"/>
          <p:cNvSpPr txBox="1"/>
          <p:nvPr/>
        </p:nvSpPr>
        <p:spPr>
          <a:xfrm>
            <a:off x="390525" y="225425"/>
            <a:ext cx="528447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无限大均匀带电平面的电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1065" name="任意多边形 301064"/>
          <p:cNvSpPr/>
          <p:nvPr/>
        </p:nvSpPr>
        <p:spPr>
          <a:xfrm>
            <a:off x="6294438" y="433388"/>
            <a:ext cx="1524000" cy="3886200"/>
          </a:xfrm>
          <a:custGeom>
            <a:avLst/>
            <a:gdLst/>
            <a:ahLst/>
            <a:cxnLst>
              <a:cxn ang="0">
                <a:pos x="1524000" y="0"/>
              </a:cxn>
              <a:cxn ang="0">
                <a:pos x="0" y="1447800"/>
              </a:cxn>
              <a:cxn ang="0">
                <a:pos x="0" y="3886200"/>
              </a:cxn>
              <a:cxn ang="0">
                <a:pos x="1524000" y="2286000"/>
              </a:cxn>
              <a:cxn ang="0">
                <a:pos x="1524000" y="0"/>
              </a:cxn>
            </a:cxnLst>
            <a:pathLst>
              <a:path w="960" h="2448">
                <a:moveTo>
                  <a:pt x="960" y="0"/>
                </a:moveTo>
                <a:lnTo>
                  <a:pt x="0" y="912"/>
                </a:lnTo>
                <a:lnTo>
                  <a:pt x="0" y="2448"/>
                </a:lnTo>
                <a:lnTo>
                  <a:pt x="960" y="1440"/>
                </a:lnTo>
                <a:lnTo>
                  <a:pt x="960" y="0"/>
                </a:lnTo>
                <a:close/>
              </a:path>
            </a:pathLst>
          </a:custGeom>
          <a:solidFill>
            <a:srgbClr val="00FFFF">
              <a:alpha val="50194"/>
            </a:srgbClr>
          </a:solidFill>
          <a:ln w="12700" cap="flat" cmpd="sng">
            <a:solidFill>
              <a:schemeClr val="tx1"/>
            </a:solidFill>
            <a:prstDash val="solid"/>
            <a:round/>
            <a:headEnd type="none" w="med" len="lg"/>
            <a:tailEnd type="none" w="med" len="lg"/>
          </a:ln>
        </p:spPr>
        <p:txBody>
          <a:bodyPr/>
          <a:p>
            <a:endParaRPr lang="zh-CN" altLang="en-US"/>
          </a:p>
        </p:txBody>
      </p:sp>
      <p:sp>
        <p:nvSpPr>
          <p:cNvPr id="301066" name="文本框 301065"/>
          <p:cNvSpPr txBox="1"/>
          <p:nvPr/>
        </p:nvSpPr>
        <p:spPr>
          <a:xfrm>
            <a:off x="684530" y="878523"/>
            <a:ext cx="38750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设其电荷面密度为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σ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1067" name="对象 301066"/>
          <p:cNvGraphicFramePr/>
          <p:nvPr/>
        </p:nvGraphicFramePr>
        <p:xfrm>
          <a:off x="7189788" y="1139825"/>
          <a:ext cx="3603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" r:id="rId1" imgW="154305" imgH="141605" progId="Equation.3">
                  <p:embed/>
                </p:oleObj>
              </mc:Choice>
              <mc:Fallback>
                <p:oleObj name="" r:id="rId1" imgW="154305" imgH="141605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89788" y="1139825"/>
                        <a:ext cx="360362" cy="331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8" name="矩形 301067"/>
          <p:cNvSpPr/>
          <p:nvPr/>
        </p:nvSpPr>
        <p:spPr>
          <a:xfrm>
            <a:off x="1120775" y="1465263"/>
            <a:ext cx="36449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析场源的对称性</a:t>
            </a:r>
            <a:endParaRPr lang="zh-CN" altLang="en-US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1069" name="直接连接符 301068"/>
          <p:cNvSpPr/>
          <p:nvPr/>
        </p:nvSpPr>
        <p:spPr>
          <a:xfrm flipH="1">
            <a:off x="7240588" y="2555875"/>
            <a:ext cx="1066800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round/>
            <a:headEnd type="none" w="med" len="lg"/>
            <a:tailEnd type="none" w="med" len="lg"/>
          </a:ln>
        </p:spPr>
      </p:sp>
      <p:graphicFrame>
        <p:nvGraphicFramePr>
          <p:cNvPr id="301070" name="对象 301069"/>
          <p:cNvGraphicFramePr/>
          <p:nvPr/>
        </p:nvGraphicFramePr>
        <p:xfrm>
          <a:off x="5526088" y="2078038"/>
          <a:ext cx="298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" r:id="rId3" imgW="166370" imgH="205105" progId="Equation.3">
                  <p:embed/>
                </p:oleObj>
              </mc:Choice>
              <mc:Fallback>
                <p:oleObj name="" r:id="rId3" imgW="166370" imgH="205105" progId="Equation.3">
                  <p:embed/>
                  <p:pic>
                    <p:nvPicPr>
                      <p:cNvPr id="0" name="图片 34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6088" y="2078038"/>
                        <a:ext cx="29845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1" name="矩形 301070"/>
          <p:cNvSpPr/>
          <p:nvPr/>
        </p:nvSpPr>
        <p:spPr>
          <a:xfrm>
            <a:off x="1085850" y="2051050"/>
            <a:ext cx="36449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取一合适的高斯面</a:t>
            </a:r>
            <a:endParaRPr lang="zh-CN" altLang="en-US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组合 301071"/>
          <p:cNvGrpSpPr/>
          <p:nvPr/>
        </p:nvGrpSpPr>
        <p:grpSpPr>
          <a:xfrm>
            <a:off x="6197600" y="3055938"/>
            <a:ext cx="1066800" cy="381000"/>
            <a:chOff x="4320" y="2448"/>
            <a:chExt cx="864" cy="240"/>
          </a:xfrm>
        </p:grpSpPr>
        <p:sp>
          <p:nvSpPr>
            <p:cNvPr id="79888" name="直接连接符 301072"/>
            <p:cNvSpPr/>
            <p:nvPr/>
          </p:nvSpPr>
          <p:spPr>
            <a:xfrm>
              <a:off x="4320" y="2448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lg"/>
              <a:tailEnd type="none" w="med" len="lg"/>
            </a:ln>
          </p:spPr>
        </p:sp>
        <p:sp>
          <p:nvSpPr>
            <p:cNvPr id="79889" name="直接连接符 301073"/>
            <p:cNvSpPr/>
            <p:nvPr/>
          </p:nvSpPr>
          <p:spPr>
            <a:xfrm>
              <a:off x="5184" y="2448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lg"/>
              <a:tailEnd type="none" w="med" len="lg"/>
            </a:ln>
          </p:spPr>
        </p:sp>
        <p:sp>
          <p:nvSpPr>
            <p:cNvPr id="79890" name="直接连接符 301074"/>
            <p:cNvSpPr/>
            <p:nvPr/>
          </p:nvSpPr>
          <p:spPr>
            <a:xfrm>
              <a:off x="4320" y="2592"/>
              <a:ext cx="8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stealth" w="med" len="lg"/>
              <a:tailEnd type="stealth" w="med" len="lg"/>
            </a:ln>
          </p:spPr>
        </p:sp>
      </p:grpSp>
      <p:sp>
        <p:nvSpPr>
          <p:cNvPr id="301076" name="直接连接符 301075"/>
          <p:cNvSpPr/>
          <p:nvPr/>
        </p:nvSpPr>
        <p:spPr>
          <a:xfrm flipH="1">
            <a:off x="7240588" y="2555875"/>
            <a:ext cx="1066800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round/>
            <a:headEnd type="none" w="med" len="lg"/>
            <a:tailEnd type="none" w="med" len="lg"/>
          </a:ln>
        </p:spPr>
      </p:sp>
      <p:grpSp>
        <p:nvGrpSpPr>
          <p:cNvPr id="5" name="组合 301076"/>
          <p:cNvGrpSpPr/>
          <p:nvPr/>
        </p:nvGrpSpPr>
        <p:grpSpPr>
          <a:xfrm>
            <a:off x="7011988" y="2065338"/>
            <a:ext cx="1600200" cy="990600"/>
            <a:chOff x="4209" y="1872"/>
            <a:chExt cx="1008" cy="624"/>
          </a:xfrm>
        </p:grpSpPr>
        <p:sp>
          <p:nvSpPr>
            <p:cNvPr id="79893" name="圆柱形 301077"/>
            <p:cNvSpPr/>
            <p:nvPr/>
          </p:nvSpPr>
          <p:spPr>
            <a:xfrm rot="5400000" flipH="1">
              <a:off x="4401" y="1680"/>
              <a:ext cx="624" cy="1008"/>
            </a:xfrm>
            <a:prstGeom prst="can">
              <a:avLst>
                <a:gd name="adj" fmla="val 55028"/>
              </a:avLst>
            </a:prstGeom>
            <a:solidFill>
              <a:srgbClr val="FFFF00">
                <a:alpha val="50194"/>
              </a:srgbClr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lg"/>
              <a:tailEnd type="none" w="med" len="lg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9894" name="椭圆 301078"/>
            <p:cNvSpPr/>
            <p:nvPr/>
          </p:nvSpPr>
          <p:spPr>
            <a:xfrm>
              <a:off x="4881" y="1872"/>
              <a:ext cx="317" cy="624"/>
            </a:xfrm>
            <a:prstGeom prst="ellipse">
              <a:avLst/>
            </a:prstGeom>
            <a:solidFill>
              <a:srgbClr val="FFCC99"/>
            </a:solidFill>
            <a:ln w="19050">
              <a:noFill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组合 301079"/>
          <p:cNvGrpSpPr/>
          <p:nvPr/>
        </p:nvGrpSpPr>
        <p:grpSpPr>
          <a:xfrm>
            <a:off x="7264400" y="3055938"/>
            <a:ext cx="1066800" cy="722312"/>
            <a:chOff x="4368" y="2688"/>
            <a:chExt cx="672" cy="455"/>
          </a:xfrm>
        </p:grpSpPr>
        <p:grpSp>
          <p:nvGrpSpPr>
            <p:cNvPr id="79896" name="组合 301080"/>
            <p:cNvGrpSpPr/>
            <p:nvPr/>
          </p:nvGrpSpPr>
          <p:grpSpPr>
            <a:xfrm>
              <a:off x="4368" y="2688"/>
              <a:ext cx="672" cy="240"/>
              <a:chOff x="4320" y="2448"/>
              <a:chExt cx="864" cy="240"/>
            </a:xfrm>
          </p:grpSpPr>
          <p:sp>
            <p:nvSpPr>
              <p:cNvPr id="79897" name="直接连接符 301081"/>
              <p:cNvSpPr/>
              <p:nvPr/>
            </p:nvSpPr>
            <p:spPr>
              <a:xfrm>
                <a:off x="4320" y="2448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lg"/>
                <a:tailEnd type="none" w="med" len="lg"/>
              </a:ln>
            </p:spPr>
          </p:sp>
          <p:sp>
            <p:nvSpPr>
              <p:cNvPr id="79898" name="直接连接符 301082"/>
              <p:cNvSpPr/>
              <p:nvPr/>
            </p:nvSpPr>
            <p:spPr>
              <a:xfrm>
                <a:off x="5184" y="2448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lg"/>
                <a:tailEnd type="none" w="med" len="lg"/>
              </a:ln>
            </p:spPr>
          </p:sp>
          <p:sp>
            <p:nvSpPr>
              <p:cNvPr id="79899" name="直接连接符 301083"/>
              <p:cNvSpPr/>
              <p:nvPr/>
            </p:nvSpPr>
            <p:spPr>
              <a:xfrm>
                <a:off x="4320" y="2592"/>
                <a:ext cx="86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stealth" w="med" len="lg"/>
                <a:tailEnd type="stealth" w="med" len="lg"/>
              </a:ln>
            </p:spPr>
          </p:sp>
        </p:grpSp>
        <p:graphicFrame>
          <p:nvGraphicFramePr>
            <p:cNvPr id="79900" name="对象 301084"/>
            <p:cNvGraphicFramePr/>
            <p:nvPr/>
          </p:nvGraphicFramePr>
          <p:xfrm>
            <a:off x="4704" y="2976"/>
            <a:ext cx="15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" name="" r:id="rId5" imgW="242570" imgH="268605" progId="Equation.3">
                    <p:embed/>
                  </p:oleObj>
                </mc:Choice>
                <mc:Fallback>
                  <p:oleObj name="" r:id="rId5" imgW="242570" imgH="268605" progId="Equation.3">
                    <p:embed/>
                    <p:pic>
                      <p:nvPicPr>
                        <p:cNvPr id="0" name="图片 34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04" y="2976"/>
                          <a:ext cx="151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1086" name="对象 301085"/>
          <p:cNvGraphicFramePr/>
          <p:nvPr/>
        </p:nvGraphicFramePr>
        <p:xfrm>
          <a:off x="5526088" y="2078038"/>
          <a:ext cx="298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" r:id="rId7" imgW="166370" imgH="205105" progId="Equation.3">
                  <p:embed/>
                </p:oleObj>
              </mc:Choice>
              <mc:Fallback>
                <p:oleObj name="" r:id="rId7" imgW="166370" imgH="205105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6088" y="2078038"/>
                        <a:ext cx="29845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87" name="对象 301086"/>
          <p:cNvGraphicFramePr/>
          <p:nvPr/>
        </p:nvGraphicFramePr>
        <p:xfrm>
          <a:off x="6948488" y="1647825"/>
          <a:ext cx="5064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" r:id="rId8" imgW="242570" imgH="179070" progId="Equation.3">
                  <p:embed/>
                </p:oleObj>
              </mc:Choice>
              <mc:Fallback>
                <p:oleObj name="" r:id="rId8" imgW="242570" imgH="179070" progId="Equation.3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48488" y="1647825"/>
                        <a:ext cx="506412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88" name="对象 301087"/>
          <p:cNvGraphicFramePr/>
          <p:nvPr/>
        </p:nvGraphicFramePr>
        <p:xfrm>
          <a:off x="6567488" y="3436938"/>
          <a:ext cx="23971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" r:id="rId10" imgW="242570" imgH="268605" progId="Equation.3">
                  <p:embed/>
                </p:oleObj>
              </mc:Choice>
              <mc:Fallback>
                <p:oleObj name="" r:id="rId10" imgW="242570" imgH="268605" progId="Equation.3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7488" y="3436938"/>
                        <a:ext cx="239712" cy="265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89" name="对象 301088"/>
          <p:cNvGraphicFramePr/>
          <p:nvPr/>
        </p:nvGraphicFramePr>
        <p:xfrm>
          <a:off x="7720013" y="1566863"/>
          <a:ext cx="6143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" r:id="rId11" imgW="281305" imgH="217170" progId="Equation.3">
                  <p:embed/>
                </p:oleObj>
              </mc:Choice>
              <mc:Fallback>
                <p:oleObj name="" r:id="rId11" imgW="281305" imgH="217170" progId="Equation.3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20013" y="1566863"/>
                        <a:ext cx="614362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90" name="对象 301089"/>
          <p:cNvGraphicFramePr/>
          <p:nvPr/>
        </p:nvGraphicFramePr>
        <p:xfrm>
          <a:off x="5462588" y="2751138"/>
          <a:ext cx="5873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" r:id="rId13" imgW="281305" imgH="217170" progId="Equation.3">
                  <p:embed/>
                </p:oleObj>
              </mc:Choice>
              <mc:Fallback>
                <p:oleObj name="" r:id="rId13" imgW="281305" imgH="217170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62588" y="2751138"/>
                        <a:ext cx="587375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91" name="对象 301090"/>
          <p:cNvGraphicFramePr/>
          <p:nvPr/>
        </p:nvGraphicFramePr>
        <p:xfrm>
          <a:off x="8523288" y="2827338"/>
          <a:ext cx="587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" r:id="rId15" imgW="281305" imgH="230505" progId="Equation.3">
                  <p:embed/>
                </p:oleObj>
              </mc:Choice>
              <mc:Fallback>
                <p:oleObj name="" r:id="rId15" imgW="281305" imgH="230505" progId="Equation.3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23288" y="2827338"/>
                        <a:ext cx="58737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301091"/>
          <p:cNvGrpSpPr/>
          <p:nvPr/>
        </p:nvGrpSpPr>
        <p:grpSpPr>
          <a:xfrm>
            <a:off x="8307388" y="1989138"/>
            <a:ext cx="862012" cy="609600"/>
            <a:chOff x="5025" y="2016"/>
            <a:chExt cx="543" cy="384"/>
          </a:xfrm>
        </p:grpSpPr>
        <p:sp>
          <p:nvSpPr>
            <p:cNvPr id="79908" name="椭圆 301092"/>
            <p:cNvSpPr/>
            <p:nvPr/>
          </p:nvSpPr>
          <p:spPr>
            <a:xfrm>
              <a:off x="5039" y="2352"/>
              <a:ext cx="48" cy="48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lg"/>
              <a:tailEnd type="none" w="med" len="lg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9909" name="直接连接符 301093"/>
            <p:cNvSpPr/>
            <p:nvPr/>
          </p:nvSpPr>
          <p:spPr>
            <a:xfrm>
              <a:off x="5025" y="2373"/>
              <a:ext cx="432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lg"/>
              <a:tailEnd type="stealth" w="med" len="lg"/>
            </a:ln>
          </p:spPr>
        </p:sp>
        <p:graphicFrame>
          <p:nvGraphicFramePr>
            <p:cNvPr id="79910" name="对象 301094"/>
            <p:cNvGraphicFramePr/>
            <p:nvPr/>
          </p:nvGraphicFramePr>
          <p:xfrm>
            <a:off x="5313" y="2016"/>
            <a:ext cx="25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" name="" r:id="rId17" imgW="408305" imgH="382905" progId="Equation.3">
                    <p:embed/>
                  </p:oleObj>
                </mc:Choice>
                <mc:Fallback>
                  <p:oleObj name="" r:id="rId17" imgW="408305" imgH="382905" progId="Equation.3">
                    <p:embed/>
                    <p:pic>
                      <p:nvPicPr>
                        <p:cNvPr id="0" name="图片 342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313" y="2016"/>
                          <a:ext cx="255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1096" name="对象 301095"/>
          <p:cNvGraphicFramePr/>
          <p:nvPr/>
        </p:nvGraphicFramePr>
        <p:xfrm>
          <a:off x="684213" y="2860675"/>
          <a:ext cx="43465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" r:id="rId19" imgW="2221230" imgH="330200" progId="Equation.3">
                  <p:embed/>
                </p:oleObj>
              </mc:Choice>
              <mc:Fallback>
                <p:oleObj name="" r:id="rId19" imgW="2221230" imgH="330200" progId="Equation.3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4213" y="2860675"/>
                        <a:ext cx="4346575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97" name="对象 301096"/>
          <p:cNvGraphicFramePr/>
          <p:nvPr/>
        </p:nvGraphicFramePr>
        <p:xfrm>
          <a:off x="1152525" y="3894138"/>
          <a:ext cx="2092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" r:id="rId21" imgW="954405" imgH="229235" progId="Equation.3">
                  <p:embed/>
                </p:oleObj>
              </mc:Choice>
              <mc:Fallback>
                <p:oleObj name="" r:id="rId21" imgW="954405" imgH="229235" progId="Equation.3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52525" y="3894138"/>
                        <a:ext cx="2092325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98" name="对象 301097"/>
          <p:cNvGraphicFramePr/>
          <p:nvPr/>
        </p:nvGraphicFramePr>
        <p:xfrm>
          <a:off x="3225800" y="3949700"/>
          <a:ext cx="1527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" r:id="rId23" imgW="610235" imgH="177800" progId="Equation.3">
                  <p:embed/>
                </p:oleObj>
              </mc:Choice>
              <mc:Fallback>
                <p:oleObj name="" r:id="rId23" imgW="610235" imgH="177800" progId="Equation.3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25800" y="3949700"/>
                        <a:ext cx="1527175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99" name="对象 301098"/>
          <p:cNvGraphicFramePr/>
          <p:nvPr/>
        </p:nvGraphicFramePr>
        <p:xfrm>
          <a:off x="1547813" y="4551363"/>
          <a:ext cx="22479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25" imgW="992505" imgH="471170" progId="Equation.3">
                  <p:embed/>
                </p:oleObj>
              </mc:Choice>
              <mc:Fallback>
                <p:oleObj name="" r:id="rId25" imgW="992505" imgH="471170" progId="Equation.3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47813" y="4551363"/>
                        <a:ext cx="2247900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100" name="对象 301099"/>
          <p:cNvGraphicFramePr/>
          <p:nvPr/>
        </p:nvGraphicFramePr>
        <p:xfrm>
          <a:off x="3736975" y="4578350"/>
          <a:ext cx="10906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27" imgW="472440" imgH="433705" progId="Equation.3">
                  <p:embed/>
                </p:oleObj>
              </mc:Choice>
              <mc:Fallback>
                <p:oleObj name="" r:id="rId27" imgW="472440" imgH="433705" progId="Equation.3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36975" y="4578350"/>
                        <a:ext cx="1090613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101" name="对象 301100"/>
          <p:cNvGraphicFramePr/>
          <p:nvPr/>
        </p:nvGraphicFramePr>
        <p:xfrm>
          <a:off x="2849563" y="5675313"/>
          <a:ext cx="13049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29" imgW="572770" imgH="445770" progId="Equation.3">
                  <p:embed/>
                </p:oleObj>
              </mc:Choice>
              <mc:Fallback>
                <p:oleObj name="" r:id="rId29" imgW="572770" imgH="44577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49563" y="5675313"/>
                        <a:ext cx="1304925" cy="10048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3366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17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1064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106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106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0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107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1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1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01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01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1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01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01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01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30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0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0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0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0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0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0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4" grpId="0" build="p"/>
      <p:bldP spid="301066" grpId="0" build="p"/>
      <p:bldP spid="301068" grpId="0" build="p"/>
      <p:bldP spid="301071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5653" name="椭圆 155652"/>
          <p:cNvSpPr/>
          <p:nvPr/>
        </p:nvSpPr>
        <p:spPr>
          <a:xfrm>
            <a:off x="836613" y="503238"/>
            <a:ext cx="1304925" cy="1304925"/>
          </a:xfrm>
          <a:prstGeom prst="ellipse">
            <a:avLst/>
          </a:pr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5654" name="椭圆 155653"/>
          <p:cNvSpPr/>
          <p:nvPr/>
        </p:nvSpPr>
        <p:spPr>
          <a:xfrm>
            <a:off x="6911975" y="414338"/>
            <a:ext cx="1304925" cy="1304925"/>
          </a:xfrm>
          <a:prstGeom prst="ellipse">
            <a:avLst/>
          </a:prstGeom>
          <a:solidFill>
            <a:srgbClr val="99CCFF"/>
          </a:solidFill>
          <a:ln w="25400" cap="flat" cmpd="sng">
            <a:solidFill>
              <a:srgbClr val="00CC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5656" name="圆柱形 300035"/>
          <p:cNvSpPr/>
          <p:nvPr/>
        </p:nvSpPr>
        <p:spPr>
          <a:xfrm>
            <a:off x="3309938" y="3843338"/>
            <a:ext cx="541337" cy="2428875"/>
          </a:xfrm>
          <a:prstGeom prst="can">
            <a:avLst>
              <a:gd name="adj" fmla="val 51306"/>
            </a:avLst>
          </a:prstGeom>
          <a:solidFill>
            <a:srgbClr val="CCECFF"/>
          </a:solidFill>
          <a:ln w="38100" cap="flat" cmpd="sng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0039" name="直接连接符 300038"/>
          <p:cNvSpPr/>
          <p:nvPr/>
        </p:nvSpPr>
        <p:spPr>
          <a:xfrm>
            <a:off x="3581400" y="3249613"/>
            <a:ext cx="1588" cy="7413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0040" name="直接连接符 300039"/>
          <p:cNvSpPr/>
          <p:nvPr/>
        </p:nvSpPr>
        <p:spPr>
          <a:xfrm>
            <a:off x="3587750" y="4217988"/>
            <a:ext cx="1588" cy="838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300041" name="直接连接符 300040"/>
          <p:cNvSpPr/>
          <p:nvPr/>
        </p:nvSpPr>
        <p:spPr>
          <a:xfrm>
            <a:off x="3581400" y="6208713"/>
            <a:ext cx="1588" cy="649287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0042" name="直接连接符 300041"/>
          <p:cNvSpPr/>
          <p:nvPr/>
        </p:nvSpPr>
        <p:spPr>
          <a:xfrm>
            <a:off x="3587750" y="5208588"/>
            <a:ext cx="1588" cy="838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55663" name="矩形 300043"/>
          <p:cNvSpPr/>
          <p:nvPr/>
        </p:nvSpPr>
        <p:spPr>
          <a:xfrm>
            <a:off x="927100" y="3833813"/>
            <a:ext cx="2698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2400">
                <a:latin typeface="Symbol" panose="05050102010706020507" pitchFamily="18" charset="2"/>
                <a:ea typeface="宋体" panose="02010600030101010101" pitchFamily="2" charset="-122"/>
              </a:rPr>
              <a:t>l</a:t>
            </a:r>
            <a:endParaRPr lang="en-US" altLang="zh-CN" sz="240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155680" name="直接连接符 155679"/>
          <p:cNvSpPr/>
          <p:nvPr/>
        </p:nvSpPr>
        <p:spPr>
          <a:xfrm>
            <a:off x="835025" y="3519488"/>
            <a:ext cx="0" cy="3149600"/>
          </a:xfrm>
          <a:prstGeom prst="line">
            <a:avLst/>
          </a:prstGeom>
          <a:ln w="50800" cap="flat" cmpd="sng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1065" name="任意多边形 301064"/>
          <p:cNvSpPr/>
          <p:nvPr/>
        </p:nvSpPr>
        <p:spPr>
          <a:xfrm>
            <a:off x="5921375" y="3241675"/>
            <a:ext cx="946150" cy="3616325"/>
          </a:xfrm>
          <a:custGeom>
            <a:avLst/>
            <a:gdLst/>
            <a:ahLst/>
            <a:cxnLst>
              <a:cxn ang="0">
                <a:pos x="946150" y="0"/>
              </a:cxn>
              <a:cxn ang="0">
                <a:pos x="0" y="1347258"/>
              </a:cxn>
              <a:cxn ang="0">
                <a:pos x="0" y="3616325"/>
              </a:cxn>
              <a:cxn ang="0">
                <a:pos x="946150" y="2127250"/>
              </a:cxn>
              <a:cxn ang="0">
                <a:pos x="946150" y="0"/>
              </a:cxn>
            </a:cxnLst>
            <a:pathLst>
              <a:path w="960" h="2448">
                <a:moveTo>
                  <a:pt x="960" y="0"/>
                </a:moveTo>
                <a:lnTo>
                  <a:pt x="0" y="912"/>
                </a:lnTo>
                <a:lnTo>
                  <a:pt x="0" y="2448"/>
                </a:lnTo>
                <a:lnTo>
                  <a:pt x="960" y="1440"/>
                </a:lnTo>
                <a:lnTo>
                  <a:pt x="960" y="0"/>
                </a:lnTo>
                <a:close/>
              </a:path>
            </a:pathLst>
          </a:custGeom>
          <a:solidFill>
            <a:srgbClr val="00FFFF">
              <a:alpha val="50194"/>
            </a:srgbClr>
          </a:solidFill>
          <a:ln w="12700" cap="flat" cmpd="sng">
            <a:solidFill>
              <a:schemeClr val="tx1"/>
            </a:solidFill>
            <a:prstDash val="solid"/>
            <a:round/>
            <a:headEnd type="none" w="med" len="lg"/>
            <a:tailEnd type="none" w="med" len="lg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57709" name="对象 301066"/>
          <p:cNvGraphicFramePr/>
          <p:nvPr/>
        </p:nvGraphicFramePr>
        <p:xfrm>
          <a:off x="6327775" y="4627563"/>
          <a:ext cx="3603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" r:id="rId1" imgW="154305" imgH="141605" progId="Equation.3">
                  <p:embed/>
                </p:oleObj>
              </mc:Choice>
              <mc:Fallback>
                <p:oleObj name="" r:id="rId1" imgW="154305" imgH="141605" progId="Equation.3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27775" y="4627563"/>
                        <a:ext cx="360363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0" name="对象 297027"/>
          <p:cNvGraphicFramePr>
            <a:graphicFrameLocks noGrp="1"/>
          </p:cNvGraphicFramePr>
          <p:nvPr>
            <p:ph idx="4294967295"/>
          </p:nvPr>
        </p:nvGraphicFramePr>
        <p:xfrm>
          <a:off x="746125" y="2035175"/>
          <a:ext cx="17097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" r:id="rId3" imgW="1231265" imgH="660400" progId="Equation.3">
                  <p:embed/>
                </p:oleObj>
              </mc:Choice>
              <mc:Fallback>
                <p:oleObj name="" r:id="rId3" imgW="1231265" imgH="660400" progId="Equation.3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125" y="2035175"/>
                        <a:ext cx="1709738" cy="9445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1" name="Object 14"/>
          <p:cNvGraphicFramePr/>
          <p:nvPr/>
        </p:nvGraphicFramePr>
        <p:xfrm>
          <a:off x="6732588" y="1854200"/>
          <a:ext cx="18002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" r:id="rId5" imgW="1257300" imgH="889000" progId="Equation.3">
                  <p:embed/>
                </p:oleObj>
              </mc:Choice>
              <mc:Fallback>
                <p:oleObj name="" r:id="rId5" imgW="1257300" imgH="8890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2588" y="1854200"/>
                        <a:ext cx="1800225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2" name="Object 15"/>
          <p:cNvGraphicFramePr/>
          <p:nvPr/>
        </p:nvGraphicFramePr>
        <p:xfrm>
          <a:off x="1525588" y="4959350"/>
          <a:ext cx="12271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" name="" r:id="rId7" imgW="723900" imgH="660400" progId="Equation.3">
                  <p:embed/>
                </p:oleObj>
              </mc:Choice>
              <mc:Fallback>
                <p:oleObj name="" r:id="rId7" imgW="723900" imgH="660400" progId="Equation.3">
                  <p:embed/>
                  <p:pic>
                    <p:nvPicPr>
                      <p:cNvPr id="0" name="图片 34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5588" y="4959350"/>
                        <a:ext cx="1227137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3" name="Object 16"/>
          <p:cNvGraphicFramePr/>
          <p:nvPr/>
        </p:nvGraphicFramePr>
        <p:xfrm>
          <a:off x="7362825" y="4735513"/>
          <a:ext cx="9001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9" imgW="546100" imgH="660400" progId="Equation.3">
                  <p:embed/>
                </p:oleObj>
              </mc:Choice>
              <mc:Fallback>
                <p:oleObj name="" r:id="rId9" imgW="546100" imgH="6604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62825" y="4735513"/>
                        <a:ext cx="900113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765" name="右箭头 155764"/>
          <p:cNvSpPr/>
          <p:nvPr/>
        </p:nvSpPr>
        <p:spPr>
          <a:xfrm rot="900472">
            <a:off x="2187575" y="1408113"/>
            <a:ext cx="1844675" cy="220662"/>
          </a:xfrm>
          <a:prstGeom prst="rightArrow">
            <a:avLst>
              <a:gd name="adj1" fmla="val 50000"/>
              <a:gd name="adj2" fmla="val 206942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5767" name="椭圆 155766"/>
          <p:cNvSpPr/>
          <p:nvPr/>
        </p:nvSpPr>
        <p:spPr>
          <a:xfrm>
            <a:off x="4481513" y="1628775"/>
            <a:ext cx="269875" cy="269875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组合 155769"/>
          <p:cNvGrpSpPr/>
          <p:nvPr/>
        </p:nvGrpSpPr>
        <p:grpSpPr>
          <a:xfrm>
            <a:off x="3806825" y="2079625"/>
            <a:ext cx="1709738" cy="1035050"/>
            <a:chOff x="2228" y="1139"/>
            <a:chExt cx="1077" cy="680"/>
          </a:xfrm>
        </p:grpSpPr>
        <p:graphicFrame>
          <p:nvGraphicFramePr>
            <p:cNvPr id="80915" name="Object 20"/>
            <p:cNvGraphicFramePr/>
            <p:nvPr/>
          </p:nvGraphicFramePr>
          <p:xfrm>
            <a:off x="2370" y="1139"/>
            <a:ext cx="87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" name="" r:id="rId11" imgW="799465" imgH="660400" progId="Equation.3">
                    <p:embed/>
                  </p:oleObj>
                </mc:Choice>
                <mc:Fallback>
                  <p:oleObj name="" r:id="rId11" imgW="799465" imgH="660400" progId="Equation.3">
                    <p:embed/>
                    <p:pic>
                      <p:nvPicPr>
                        <p:cNvPr id="0" name="图片 343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70" y="1139"/>
                          <a:ext cx="879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6" name="矩形 155768"/>
            <p:cNvSpPr/>
            <p:nvPr/>
          </p:nvSpPr>
          <p:spPr>
            <a:xfrm>
              <a:off x="2228" y="1139"/>
              <a:ext cx="1077" cy="567"/>
            </a:xfrm>
            <a:prstGeom prst="rect">
              <a:avLst/>
            </a:prstGeom>
            <a:noFill/>
            <a:ln w="25400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5771" name="右箭头 155770"/>
          <p:cNvSpPr/>
          <p:nvPr/>
        </p:nvSpPr>
        <p:spPr>
          <a:xfrm rot="9706570">
            <a:off x="5067300" y="1363663"/>
            <a:ext cx="1844675" cy="220662"/>
          </a:xfrm>
          <a:prstGeom prst="rightArrow">
            <a:avLst>
              <a:gd name="adj1" fmla="val 50000"/>
              <a:gd name="adj2" fmla="val 206942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5772" name="矩形 300043"/>
          <p:cNvSpPr/>
          <p:nvPr/>
        </p:nvSpPr>
        <p:spPr>
          <a:xfrm>
            <a:off x="3536950" y="4598988"/>
            <a:ext cx="2698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2400">
                <a:solidFill>
                  <a:srgbClr val="FF33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0</a:t>
            </a:r>
            <a:endParaRPr lang="en-US" altLang="zh-CN" sz="2400">
              <a:solidFill>
                <a:srgbClr val="FF3300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0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0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0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5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55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6" grpId="0" bldLvl="0" animBg="1"/>
      <p:bldP spid="155663" grpId="0"/>
      <p:bldP spid="15577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9" name="横卷形 353316"/>
          <p:cNvSpPr/>
          <p:nvPr/>
        </p:nvSpPr>
        <p:spPr>
          <a:xfrm>
            <a:off x="222250" y="570230"/>
            <a:ext cx="1589088" cy="863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 考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0012" name="文本框 170011"/>
          <p:cNvSpPr txBox="1"/>
          <p:nvPr/>
        </p:nvSpPr>
        <p:spPr>
          <a:xfrm>
            <a:off x="222250" y="1907540"/>
            <a:ext cx="871601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高斯定理可以计算</a:t>
            </a:r>
            <a:r>
              <a:rPr lang="zh-CN" altLang="en-US" sz="3600" dirty="0">
                <a:solidFill>
                  <a:srgbClr val="B215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任何</a:t>
            </a: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带电体系的场强吗？</a:t>
            </a:r>
            <a:endParaRPr lang="zh-CN" altLang="en-US" sz="3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64795" y="3219450"/>
            <a:ext cx="8773795" cy="11372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运用高斯定理计算场强时，如何选取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sz="3600" dirty="0">
                <a:solidFill>
                  <a:srgbClr val="B215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合适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的高斯面？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12" grpId="0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4993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8625" y="1799908"/>
            <a:ext cx="7870825" cy="3479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4994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00" y="752475"/>
            <a:ext cx="8807450" cy="933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4995" name="标题 152577"/>
          <p:cNvSpPr txBox="1"/>
          <p:nvPr/>
        </p:nvSpPr>
        <p:spPr>
          <a:xfrm>
            <a:off x="230188" y="79375"/>
            <a:ext cx="8229600" cy="7239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ctr" eaLnBrk="0" hangingPunct="0"/>
            <a:r>
              <a:rPr lang="zh-CN" altLang="en-US" sz="3200" dirty="0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练  习</a:t>
            </a:r>
            <a:endParaRPr lang="zh-CN" altLang="en-US" sz="3200" dirty="0">
              <a:solidFill>
                <a:srgbClr val="A5002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rcRect l="16819" t="3513" r="11874"/>
          <a:stretch>
            <a:fillRect/>
          </a:stretch>
        </p:blipFill>
        <p:spPr>
          <a:xfrm>
            <a:off x="63500" y="1903730"/>
            <a:ext cx="9029065" cy="31102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849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文本框 6"/>
          <p:cNvSpPr txBox="1"/>
          <p:nvPr/>
        </p:nvSpPr>
        <p:spPr>
          <a:xfrm>
            <a:off x="182245" y="3627120"/>
            <a:ext cx="251777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0" dirty="0">
                <a:latin typeface="Arial" panose="020B0604020202020204" pitchFamily="34" charset="0"/>
                <a:ea typeface="宋体" panose="02010600030101010101" pitchFamily="2" charset="-122"/>
              </a:rPr>
              <a:t>静电场的</a:t>
            </a:r>
            <a:r>
              <a:rPr lang="zh-CN" altLang="en-US" sz="3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描述</a:t>
            </a:r>
            <a:endParaRPr lang="zh-CN" altLang="en-US" sz="32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对象 306177"/>
          <p:cNvGraphicFramePr>
            <a:graphicFrameLocks noGrp="1"/>
          </p:cNvGraphicFramePr>
          <p:nvPr>
            <p:ph sz="half" idx="2"/>
          </p:nvPr>
        </p:nvGraphicFramePr>
        <p:xfrm>
          <a:off x="5827713" y="5275263"/>
          <a:ext cx="24415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" name="" r:id="rId1" imgW="1193800" imgH="482600" progId="Equation.3">
                  <p:embed/>
                </p:oleObj>
              </mc:Choice>
              <mc:Fallback>
                <p:oleObj name="" r:id="rId1" imgW="1193800" imgH="482600" progId="Equation.3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7713" y="5275263"/>
                        <a:ext cx="2441575" cy="7858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005138" y="1927225"/>
            <a:ext cx="2665412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于</a:t>
            </a:r>
            <a:r>
              <a:rPr lang="zh-CN" altLang="en-US" sz="32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力</a:t>
            </a:r>
            <a:r>
              <a:rPr lang="zh-CN" altLang="en-US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角度</a:t>
            </a:r>
            <a:endParaRPr lang="zh-CN" altLang="en-US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1396" name="左大括号 316436"/>
          <p:cNvSpPr/>
          <p:nvPr/>
        </p:nvSpPr>
        <p:spPr>
          <a:xfrm>
            <a:off x="2651760" y="2062480"/>
            <a:ext cx="309245" cy="3703955"/>
          </a:xfrm>
          <a:prstGeom prst="leftBrace">
            <a:avLst>
              <a:gd name="adj1" fmla="val 68393"/>
              <a:gd name="adj2" fmla="val 50000"/>
            </a:avLst>
          </a:prstGeom>
          <a:noFill/>
          <a:ln w="1270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961005" y="5353050"/>
            <a:ext cx="322326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于</a:t>
            </a:r>
            <a:r>
              <a:rPr lang="zh-CN" altLang="en-US" sz="32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能量</a:t>
            </a:r>
            <a:r>
              <a:rPr lang="zh-CN" altLang="en-US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角度</a:t>
            </a:r>
            <a:endParaRPr lang="zh-CN" altLang="en-US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7"/>
          <p:cNvGraphicFramePr/>
          <p:nvPr/>
        </p:nvGraphicFramePr>
        <p:xfrm>
          <a:off x="6050280" y="1805305"/>
          <a:ext cx="1325245" cy="85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" name="" r:id="rId3" imgW="469900" imgH="457200" progId="Equation.3">
                  <p:embed/>
                </p:oleObj>
              </mc:Choice>
              <mc:Fallback>
                <p:oleObj name="" r:id="rId3" imgW="469900" imgH="457200" progId="Equation.3">
                  <p:embed/>
                  <p:pic>
                    <p:nvPicPr>
                      <p:cNvPr id="0" name="图片 34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0280" y="1805305"/>
                        <a:ext cx="1325245" cy="855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26" name="对象 321543"/>
          <p:cNvGraphicFramePr/>
          <p:nvPr/>
        </p:nvGraphicFramePr>
        <p:xfrm>
          <a:off x="5824220" y="3589020"/>
          <a:ext cx="2809875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5" imgW="1625600" imgH="419100" progId="Equation.3">
                  <p:embed/>
                </p:oleObj>
              </mc:Choice>
              <mc:Fallback>
                <p:oleObj name="" r:id="rId5" imgW="1625600" imgH="4191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4220" y="3589020"/>
                        <a:ext cx="2809875" cy="755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18" name="对象 321544"/>
          <p:cNvGraphicFramePr/>
          <p:nvPr/>
        </p:nvGraphicFramePr>
        <p:xfrm>
          <a:off x="4391025" y="3656965"/>
          <a:ext cx="147828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" r:id="rId7" imgW="634365" imgH="215900" progId="Equation.3">
                  <p:embed/>
                </p:oleObj>
              </mc:Choice>
              <mc:Fallback>
                <p:oleObj name="" r:id="rId7" imgW="634365" imgH="215900" progId="Equation.3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1025" y="3656965"/>
                        <a:ext cx="147828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文本框 287745"/>
          <p:cNvSpPr txBox="1"/>
          <p:nvPr/>
        </p:nvSpPr>
        <p:spPr>
          <a:xfrm>
            <a:off x="1669098" y="389255"/>
            <a:ext cx="4955540" cy="768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dist" eaLnBrk="0" hangingPunct="0"/>
            <a:r>
              <a:rPr lang="zh-CN" altLang="en-US" sz="4400" dirty="0">
                <a:latin typeface="宋体" panose="02010600030101010101" pitchFamily="2" charset="-122"/>
                <a:cs typeface="宋体" panose="02010600030101010101" pitchFamily="2" charset="-122"/>
              </a:rPr>
              <a:t>静电场的两种描述 </a:t>
            </a:r>
            <a:endParaRPr lang="zh-CN" altLang="en-US" sz="44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3" name="上下箭头 52"/>
          <p:cNvSpPr/>
          <p:nvPr/>
        </p:nvSpPr>
        <p:spPr>
          <a:xfrm>
            <a:off x="3974465" y="2886710"/>
            <a:ext cx="288925" cy="2233295"/>
          </a:xfrm>
          <a:prstGeom prst="upDownArrow">
            <a:avLst/>
          </a:prstGeom>
          <a:noFill/>
          <a:ln w="12700" cmpd="sng">
            <a:solidFill>
              <a:schemeClr val="accent5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01396" grpId="0" bldLvl="0" animBg="1"/>
      <p:bldP spid="20" grpId="0"/>
      <p:bldP spid="53" grpId="0" bldLvl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5" name="文本框 302081"/>
          <p:cNvSpPr txBox="1"/>
          <p:nvPr/>
        </p:nvSpPr>
        <p:spPr>
          <a:xfrm>
            <a:off x="1195388" y="53975"/>
            <a:ext cx="6030912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.4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静电场力的功　电势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2083" name="文本框 302082"/>
          <p:cNvSpPr txBox="1"/>
          <p:nvPr/>
        </p:nvSpPr>
        <p:spPr>
          <a:xfrm>
            <a:off x="179388" y="684213"/>
            <a:ext cx="4538662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一、静电场力的功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2096" name="文本框 302095"/>
          <p:cNvSpPr txBox="1"/>
          <p:nvPr/>
        </p:nvSpPr>
        <p:spPr>
          <a:xfrm>
            <a:off x="179705" y="1198880"/>
            <a:ext cx="32442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试验电荷</a:t>
            </a:r>
            <a:r>
              <a:rPr lang="en-US" altLang="zh-CN" i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baseline="-25000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组合 302096"/>
          <p:cNvGrpSpPr/>
          <p:nvPr/>
        </p:nvGrpSpPr>
        <p:grpSpPr>
          <a:xfrm>
            <a:off x="7597775" y="2209800"/>
            <a:ext cx="869950" cy="1003300"/>
            <a:chOff x="4760" y="2585"/>
            <a:chExt cx="548" cy="632"/>
          </a:xfrm>
        </p:grpSpPr>
        <p:sp>
          <p:nvSpPr>
            <p:cNvPr id="88080" name="直接连接符 302097"/>
            <p:cNvSpPr/>
            <p:nvPr/>
          </p:nvSpPr>
          <p:spPr>
            <a:xfrm flipV="1">
              <a:off x="4760" y="2727"/>
              <a:ext cx="217" cy="49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graphicFrame>
          <p:nvGraphicFramePr>
            <p:cNvPr id="88081" name="对象 302098"/>
            <p:cNvGraphicFramePr/>
            <p:nvPr/>
          </p:nvGraphicFramePr>
          <p:xfrm>
            <a:off x="5034" y="2585"/>
            <a:ext cx="2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" name="" r:id="rId1" imgW="204470" imgH="217170" progId="Equation.3">
                    <p:embed/>
                  </p:oleObj>
                </mc:Choice>
                <mc:Fallback>
                  <p:oleObj name="" r:id="rId1" imgW="204470" imgH="217170" progId="Equation.3">
                    <p:embed/>
                    <p:pic>
                      <p:nvPicPr>
                        <p:cNvPr id="0" name="图片 345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034" y="2585"/>
                          <a:ext cx="27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02099"/>
          <p:cNvGrpSpPr/>
          <p:nvPr/>
        </p:nvGrpSpPr>
        <p:grpSpPr>
          <a:xfrm>
            <a:off x="5527675" y="1463675"/>
            <a:ext cx="2493963" cy="2794000"/>
            <a:chOff x="3334" y="2030"/>
            <a:chExt cx="1571" cy="1760"/>
          </a:xfrm>
        </p:grpSpPr>
        <p:grpSp>
          <p:nvGrpSpPr>
            <p:cNvPr id="88083" name="组合 302100"/>
            <p:cNvGrpSpPr/>
            <p:nvPr/>
          </p:nvGrpSpPr>
          <p:grpSpPr>
            <a:xfrm>
              <a:off x="3334" y="2735"/>
              <a:ext cx="289" cy="481"/>
              <a:chOff x="3120" y="1632"/>
              <a:chExt cx="289" cy="481"/>
            </a:xfrm>
          </p:grpSpPr>
          <p:grpSp>
            <p:nvGrpSpPr>
              <p:cNvPr id="88084" name="组合 302101"/>
              <p:cNvGrpSpPr/>
              <p:nvPr/>
            </p:nvGrpSpPr>
            <p:grpSpPr>
              <a:xfrm>
                <a:off x="3216" y="1920"/>
                <a:ext cx="193" cy="193"/>
                <a:chOff x="1152" y="1296"/>
                <a:chExt cx="193" cy="193"/>
              </a:xfrm>
            </p:grpSpPr>
            <p:sp>
              <p:nvSpPr>
                <p:cNvPr id="88085" name="椭圆 302102"/>
                <p:cNvSpPr/>
                <p:nvPr/>
              </p:nvSpPr>
              <p:spPr>
                <a:xfrm>
                  <a:off x="1152" y="1296"/>
                  <a:ext cx="193" cy="19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6600"/>
                    </a:gs>
                    <a:gs pos="100000">
                      <a:srgbClr val="762F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8086" name="直接连接符 302103"/>
                <p:cNvSpPr/>
                <p:nvPr/>
              </p:nvSpPr>
              <p:spPr>
                <a:xfrm>
                  <a:off x="1152" y="1398"/>
                  <a:ext cx="193" cy="0"/>
                </a:xfrm>
                <a:prstGeom prst="line">
                  <a:avLst/>
                </a:prstGeom>
                <a:ln w="1905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8087" name="直接连接符 302104"/>
                <p:cNvSpPr/>
                <p:nvPr/>
              </p:nvSpPr>
              <p:spPr>
                <a:xfrm>
                  <a:off x="1248" y="1296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88088" name="对象 302105"/>
              <p:cNvGraphicFramePr/>
              <p:nvPr/>
            </p:nvGraphicFramePr>
            <p:xfrm>
              <a:off x="3120" y="1632"/>
              <a:ext cx="17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53" name="" r:id="rId3" imgW="280670" imgH="370205" progId="Equation.3">
                      <p:embed/>
                    </p:oleObj>
                  </mc:Choice>
                  <mc:Fallback>
                    <p:oleObj name="" r:id="rId3" imgW="280670" imgH="370205" progId="Equation.3">
                      <p:embed/>
                      <p:pic>
                        <p:nvPicPr>
                          <p:cNvPr id="0" name="图片 345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120" y="1632"/>
                            <a:ext cx="176" cy="2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8089" name="直接连接符 302106"/>
            <p:cNvSpPr/>
            <p:nvPr/>
          </p:nvSpPr>
          <p:spPr>
            <a:xfrm flipV="1">
              <a:off x="3581" y="2279"/>
              <a:ext cx="1000" cy="7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88090" name="直接连接符 302107"/>
            <p:cNvSpPr/>
            <p:nvPr/>
          </p:nvSpPr>
          <p:spPr>
            <a:xfrm>
              <a:off x="3584" y="3192"/>
              <a:ext cx="543" cy="3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grpSp>
          <p:nvGrpSpPr>
            <p:cNvPr id="88091" name="组合 302108"/>
            <p:cNvGrpSpPr/>
            <p:nvPr/>
          </p:nvGrpSpPr>
          <p:grpSpPr>
            <a:xfrm>
              <a:off x="3929" y="2030"/>
              <a:ext cx="976" cy="1760"/>
              <a:chOff x="3744" y="912"/>
              <a:chExt cx="976" cy="1760"/>
            </a:xfrm>
          </p:grpSpPr>
          <p:grpSp>
            <p:nvGrpSpPr>
              <p:cNvPr id="88092" name="组合 302109"/>
              <p:cNvGrpSpPr/>
              <p:nvPr/>
            </p:nvGrpSpPr>
            <p:grpSpPr>
              <a:xfrm>
                <a:off x="3881" y="1166"/>
                <a:ext cx="839" cy="1248"/>
                <a:chOff x="3881" y="1166"/>
                <a:chExt cx="839" cy="1248"/>
              </a:xfrm>
            </p:grpSpPr>
            <p:sp>
              <p:nvSpPr>
                <p:cNvPr id="88093" name="任意多边形 302110"/>
                <p:cNvSpPr/>
                <p:nvPr/>
              </p:nvSpPr>
              <p:spPr>
                <a:xfrm>
                  <a:off x="3888" y="1200"/>
                  <a:ext cx="832" cy="1200"/>
                </a:xfrm>
                <a:custGeom>
                  <a:avLst/>
                  <a:gdLst/>
                  <a:ahLst/>
                  <a:cxnLst>
                    <a:cxn ang="0">
                      <a:pos x="0" y="1200"/>
                    </a:cxn>
                    <a:cxn ang="0">
                      <a:pos x="576" y="816"/>
                    </a:cxn>
                    <a:cxn ang="0">
                      <a:pos x="816" y="288"/>
                    </a:cxn>
                    <a:cxn ang="0">
                      <a:pos x="480" y="0"/>
                    </a:cxn>
                  </a:cxnLst>
                  <a:pathLst>
                    <a:path w="832" h="1200">
                      <a:moveTo>
                        <a:pt x="0" y="1200"/>
                      </a:moveTo>
                      <a:cubicBezTo>
                        <a:pt x="220" y="1084"/>
                        <a:pt x="440" y="968"/>
                        <a:pt x="576" y="816"/>
                      </a:cubicBezTo>
                      <a:cubicBezTo>
                        <a:pt x="712" y="664"/>
                        <a:pt x="832" y="424"/>
                        <a:pt x="816" y="288"/>
                      </a:cubicBezTo>
                      <a:cubicBezTo>
                        <a:pt x="800" y="152"/>
                        <a:pt x="640" y="76"/>
                        <a:pt x="480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lg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8094" name="椭圆 302111"/>
                <p:cNvSpPr/>
                <p:nvPr/>
              </p:nvSpPr>
              <p:spPr>
                <a:xfrm>
                  <a:off x="3881" y="236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lg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8095" name="椭圆 302112"/>
                <p:cNvSpPr/>
                <p:nvPr/>
              </p:nvSpPr>
              <p:spPr>
                <a:xfrm>
                  <a:off x="4334" y="116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lg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88096" name="对象 302113"/>
              <p:cNvGraphicFramePr/>
              <p:nvPr/>
            </p:nvGraphicFramePr>
            <p:xfrm>
              <a:off x="4176" y="912"/>
              <a:ext cx="159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54" name="" r:id="rId5" imgW="255270" imgH="408305" progId="Equation.3">
                      <p:embed/>
                    </p:oleObj>
                  </mc:Choice>
                  <mc:Fallback>
                    <p:oleObj name="" r:id="rId5" imgW="255270" imgH="408305" progId="Equation.3">
                      <p:embed/>
                      <p:pic>
                        <p:nvPicPr>
                          <p:cNvPr id="0" name="图片 345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176" y="912"/>
                            <a:ext cx="159" cy="2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97" name="对象 302114"/>
              <p:cNvGraphicFramePr/>
              <p:nvPr/>
            </p:nvGraphicFramePr>
            <p:xfrm>
              <a:off x="3744" y="2496"/>
              <a:ext cx="191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55" name="" r:id="rId7" imgW="306070" imgH="280670" progId="Equation.3">
                      <p:embed/>
                    </p:oleObj>
                  </mc:Choice>
                  <mc:Fallback>
                    <p:oleObj name="" r:id="rId7" imgW="306070" imgH="280670" progId="Equation.3">
                      <p:embed/>
                      <p:pic>
                        <p:nvPicPr>
                          <p:cNvPr id="0" name="图片 345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744" y="2496"/>
                            <a:ext cx="191" cy="1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8098" name="对象 302115"/>
            <p:cNvGraphicFramePr/>
            <p:nvPr/>
          </p:nvGraphicFramePr>
          <p:xfrm>
            <a:off x="3617" y="3266"/>
            <a:ext cx="20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6" name="" r:id="rId9" imgW="330835" imgH="547370" progId="Equation.3">
                    <p:embed/>
                  </p:oleObj>
                </mc:Choice>
                <mc:Fallback>
                  <p:oleObj name="" r:id="rId9" imgW="330835" imgH="547370" progId="Equation.3">
                    <p:embed/>
                    <p:pic>
                      <p:nvPicPr>
                        <p:cNvPr id="0" name="图片 345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17" y="3266"/>
                          <a:ext cx="208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9" name="对象 302116"/>
            <p:cNvGraphicFramePr/>
            <p:nvPr/>
          </p:nvGraphicFramePr>
          <p:xfrm>
            <a:off x="3872" y="2330"/>
            <a:ext cx="191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" name="" r:id="rId11" imgW="305435" imgH="546735" progId="Equation.3">
                    <p:embed/>
                  </p:oleObj>
                </mc:Choice>
                <mc:Fallback>
                  <p:oleObj name="" r:id="rId11" imgW="305435" imgH="546735" progId="Equation.3">
                    <p:embed/>
                    <p:pic>
                      <p:nvPicPr>
                        <p:cNvPr id="0" name="图片 345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72" y="2330"/>
                          <a:ext cx="191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8100" name="组合 302117"/>
            <p:cNvGrpSpPr/>
            <p:nvPr/>
          </p:nvGrpSpPr>
          <p:grpSpPr>
            <a:xfrm>
              <a:off x="4297" y="3119"/>
              <a:ext cx="384" cy="288"/>
              <a:chOff x="4128" y="1968"/>
              <a:chExt cx="384" cy="288"/>
            </a:xfrm>
          </p:grpSpPr>
          <p:graphicFrame>
            <p:nvGraphicFramePr>
              <p:cNvPr id="88101" name="对象 302118"/>
              <p:cNvGraphicFramePr/>
              <p:nvPr/>
            </p:nvGraphicFramePr>
            <p:xfrm>
              <a:off x="4128" y="1968"/>
              <a:ext cx="22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58" name="" r:id="rId13" imgW="419735" imgH="547370" progId="Equation.3">
                      <p:embed/>
                    </p:oleObj>
                  </mc:Choice>
                  <mc:Fallback>
                    <p:oleObj name="" r:id="rId13" imgW="419735" imgH="547370" progId="Equation.3">
                      <p:embed/>
                      <p:pic>
                        <p:nvPicPr>
                          <p:cNvPr id="0" name="图片 3457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128" y="1968"/>
                            <a:ext cx="222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102" name="椭圆 302119"/>
              <p:cNvSpPr/>
              <p:nvPr/>
            </p:nvSpPr>
            <p:spPr>
              <a:xfrm>
                <a:off x="44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0" name="组合 302120"/>
          <p:cNvGrpSpPr/>
          <p:nvPr/>
        </p:nvGrpSpPr>
        <p:grpSpPr>
          <a:xfrm>
            <a:off x="5984875" y="3019425"/>
            <a:ext cx="1566863" cy="265113"/>
            <a:chOff x="3617" y="3030"/>
            <a:chExt cx="987" cy="167"/>
          </a:xfrm>
        </p:grpSpPr>
        <p:sp>
          <p:nvSpPr>
            <p:cNvPr id="88104" name="直接连接符 302121"/>
            <p:cNvSpPr/>
            <p:nvPr/>
          </p:nvSpPr>
          <p:spPr>
            <a:xfrm>
              <a:off x="3617" y="3173"/>
              <a:ext cx="98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graphicFrame>
          <p:nvGraphicFramePr>
            <p:cNvPr id="88105" name="对象 302122"/>
            <p:cNvGraphicFramePr/>
            <p:nvPr/>
          </p:nvGraphicFramePr>
          <p:xfrm>
            <a:off x="4164" y="3030"/>
            <a:ext cx="15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9" name="" r:id="rId15" imgW="242570" imgH="268605" progId="Equation.3">
                    <p:embed/>
                  </p:oleObj>
                </mc:Choice>
                <mc:Fallback>
                  <p:oleObj name="" r:id="rId15" imgW="242570" imgH="268605" progId="Equation.3">
                    <p:embed/>
                    <p:pic>
                      <p:nvPicPr>
                        <p:cNvPr id="0" name="图片 345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64" y="3030"/>
                          <a:ext cx="151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302123"/>
          <p:cNvGrpSpPr/>
          <p:nvPr/>
        </p:nvGrpSpPr>
        <p:grpSpPr>
          <a:xfrm>
            <a:off x="7704138" y="3244850"/>
            <a:ext cx="928687" cy="566738"/>
            <a:chOff x="4498" y="2043"/>
            <a:chExt cx="585" cy="357"/>
          </a:xfrm>
        </p:grpSpPr>
        <p:sp>
          <p:nvSpPr>
            <p:cNvPr id="88107" name="直接连接符 302124"/>
            <p:cNvSpPr/>
            <p:nvPr/>
          </p:nvSpPr>
          <p:spPr>
            <a:xfrm flipV="1">
              <a:off x="4498" y="2043"/>
              <a:ext cx="48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graphicFrame>
          <p:nvGraphicFramePr>
            <p:cNvPr id="88108" name="对象 302125"/>
            <p:cNvGraphicFramePr/>
            <p:nvPr/>
          </p:nvGraphicFramePr>
          <p:xfrm>
            <a:off x="4848" y="2112"/>
            <a:ext cx="23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" name="" r:id="rId17" imgW="166370" imgH="205105" progId="Equation.3">
                    <p:embed/>
                  </p:oleObj>
                </mc:Choice>
                <mc:Fallback>
                  <p:oleObj name="" r:id="rId17" imgW="166370" imgH="205105" progId="Equation.3">
                    <p:embed/>
                    <p:pic>
                      <p:nvPicPr>
                        <p:cNvPr id="0" name="图片 345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48" y="2112"/>
                          <a:ext cx="235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2127" name="直接连接符 302126"/>
          <p:cNvSpPr/>
          <p:nvPr/>
        </p:nvSpPr>
        <p:spPr>
          <a:xfrm flipV="1">
            <a:off x="5976938" y="2435225"/>
            <a:ext cx="2025650" cy="6731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</p:spPr>
      </p:sp>
      <p:grpSp>
        <p:nvGrpSpPr>
          <p:cNvPr id="12" name="组合 302127"/>
          <p:cNvGrpSpPr/>
          <p:nvPr/>
        </p:nvGrpSpPr>
        <p:grpSpPr>
          <a:xfrm>
            <a:off x="7705725" y="2703513"/>
            <a:ext cx="495300" cy="511175"/>
            <a:chOff x="4560" y="1680"/>
            <a:chExt cx="368" cy="336"/>
          </a:xfrm>
        </p:grpSpPr>
        <p:graphicFrame>
          <p:nvGraphicFramePr>
            <p:cNvPr id="88111" name="对象 302128"/>
            <p:cNvGraphicFramePr/>
            <p:nvPr/>
          </p:nvGraphicFramePr>
          <p:xfrm>
            <a:off x="4752" y="168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" name="" r:id="rId19" imgW="280670" imgH="382905" progId="Equation.3">
                    <p:embed/>
                  </p:oleObj>
                </mc:Choice>
                <mc:Fallback>
                  <p:oleObj name="" r:id="rId19" imgW="280670" imgH="382905" progId="Equation.3">
                    <p:embed/>
                    <p:pic>
                      <p:nvPicPr>
                        <p:cNvPr id="0" name="图片 346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752" y="168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12" name="任意多边形 302129"/>
            <p:cNvSpPr/>
            <p:nvPr/>
          </p:nvSpPr>
          <p:spPr>
            <a:xfrm>
              <a:off x="4560" y="1872"/>
              <a:ext cx="144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44"/>
                </a:cxn>
                <a:cxn ang="0">
                  <a:pos x="0" y="0"/>
                </a:cxn>
                <a:cxn ang="0">
                  <a:pos x="144" y="144"/>
                </a:cxn>
                <a:cxn ang="0">
                  <a:pos x="0" y="144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3" name="组合 302130"/>
          <p:cNvGrpSpPr/>
          <p:nvPr/>
        </p:nvGrpSpPr>
        <p:grpSpPr>
          <a:xfrm>
            <a:off x="7416800" y="2119313"/>
            <a:ext cx="495300" cy="1125537"/>
            <a:chOff x="4524" y="2443"/>
            <a:chExt cx="312" cy="709"/>
          </a:xfrm>
        </p:grpSpPr>
        <p:sp>
          <p:nvSpPr>
            <p:cNvPr id="88114" name="直接连接符 302131"/>
            <p:cNvSpPr/>
            <p:nvPr/>
          </p:nvSpPr>
          <p:spPr>
            <a:xfrm flipH="1" flipV="1">
              <a:off x="4553" y="2755"/>
              <a:ext cx="57" cy="39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88115" name="对象 302132"/>
            <p:cNvGraphicFramePr/>
            <p:nvPr/>
          </p:nvGraphicFramePr>
          <p:xfrm>
            <a:off x="4524" y="2443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" name="" r:id="rId21" imgW="192405" imgH="179070" progId="Equation.3">
                    <p:embed/>
                  </p:oleObj>
                </mc:Choice>
                <mc:Fallback>
                  <p:oleObj name="" r:id="rId21" imgW="192405" imgH="179070" progId="Equation.3">
                    <p:embed/>
                    <p:pic>
                      <p:nvPicPr>
                        <p:cNvPr id="0" name="图片 346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524" y="2443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16" name="直接连接符 302133"/>
            <p:cNvSpPr/>
            <p:nvPr/>
          </p:nvSpPr>
          <p:spPr>
            <a:xfrm flipV="1">
              <a:off x="4553" y="2670"/>
              <a:ext cx="283" cy="85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160826" name="对象 302137"/>
          <p:cNvGraphicFramePr/>
          <p:nvPr/>
        </p:nvGraphicFramePr>
        <p:xfrm>
          <a:off x="868363" y="1731963"/>
          <a:ext cx="1866900" cy="81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" name="" r:id="rId23" imgW="711200" imgH="330200" progId="Equation.3">
                  <p:embed/>
                </p:oleObj>
              </mc:Choice>
              <mc:Fallback>
                <p:oleObj name="" r:id="rId23" imgW="711200" imgH="330200" progId="Equation.3">
                  <p:embed/>
                  <p:pic>
                    <p:nvPicPr>
                      <p:cNvPr id="0" name="图片 346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68363" y="1731963"/>
                        <a:ext cx="1866900" cy="816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27" name="对象 302138"/>
          <p:cNvGraphicFramePr/>
          <p:nvPr/>
        </p:nvGraphicFramePr>
        <p:xfrm>
          <a:off x="1513205" y="3560445"/>
          <a:ext cx="2103755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" r:id="rId25" imgW="1209675" imgH="458470" progId="Equation.3">
                  <p:embed/>
                </p:oleObj>
              </mc:Choice>
              <mc:Fallback>
                <p:oleObj name="" r:id="rId25" imgW="1209675" imgH="458470" progId="Equation.3">
                  <p:embed/>
                  <p:pic>
                    <p:nvPicPr>
                      <p:cNvPr id="0" name="图片 346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13205" y="3560445"/>
                        <a:ext cx="2103755" cy="881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21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7103" name="任意多边形 302129"/>
          <p:cNvSpPr/>
          <p:nvPr/>
        </p:nvSpPr>
        <p:spPr>
          <a:xfrm flipH="1" flipV="1">
            <a:off x="7661275" y="2568575"/>
            <a:ext cx="138113" cy="2111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38113" y="211138"/>
              </a:cxn>
              <a:cxn ang="0">
                <a:pos x="0" y="0"/>
              </a:cxn>
              <a:cxn ang="0">
                <a:pos x="138113" y="211138"/>
              </a:cxn>
              <a:cxn ang="0">
                <a:pos x="0" y="211138"/>
              </a:cxn>
            </a:cxnLst>
            <a:pathLst>
              <a:path w="21600" h="21600" fill="none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</a:path>
              <a:path w="21600" h="21600" stroke="0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lg"/>
          </a:ln>
        </p:spPr>
        <p:txBody>
          <a:bodyPr/>
          <a:p>
            <a:endParaRPr lang="zh-CN" altLang="en-US"/>
          </a:p>
        </p:txBody>
      </p:sp>
      <p:sp>
        <p:nvSpPr>
          <p:cNvPr id="87109" name="文本框 302082"/>
          <p:cNvSpPr txBox="1"/>
          <p:nvPr/>
        </p:nvSpPr>
        <p:spPr>
          <a:xfrm>
            <a:off x="415925" y="4505325"/>
            <a:ext cx="779303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结论：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A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仅与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q</a:t>
            </a:r>
            <a:r>
              <a:rPr lang="en-US" altLang="zh-CN" baseline="-25000">
                <a:solidFill>
                  <a:srgbClr val="C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0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的始末位置有关，与路径无关！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graphicFrame>
        <p:nvGraphicFramePr>
          <p:cNvPr id="5" name="对象 302137"/>
          <p:cNvGraphicFramePr/>
          <p:nvPr/>
        </p:nvGraphicFramePr>
        <p:xfrm>
          <a:off x="1513205" y="2561590"/>
          <a:ext cx="1967865" cy="104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7" imgW="812800" imgH="444500" progId="Equation.3">
                  <p:embed/>
                </p:oleObj>
              </mc:Choice>
              <mc:Fallback>
                <p:oleObj name="" r:id="rId27" imgW="812800" imgH="444500" progId="Equation.3">
                  <p:embed/>
                  <p:pic>
                    <p:nvPicPr>
                      <p:cNvPr id="0" name="图片 346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13205" y="2561590"/>
                        <a:ext cx="1967865" cy="1045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1" name="对象 304142"/>
          <p:cNvGraphicFramePr/>
          <p:nvPr/>
        </p:nvGraphicFramePr>
        <p:xfrm>
          <a:off x="2843531" y="1803400"/>
          <a:ext cx="1650365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" r:id="rId29" imgW="762000" imgH="330200" progId="Equation.3">
                  <p:embed/>
                </p:oleObj>
              </mc:Choice>
              <mc:Fallback>
                <p:oleObj name="" r:id="rId29" imgW="762000" imgH="330200" progId="Equation.3">
                  <p:embed/>
                  <p:pic>
                    <p:nvPicPr>
                      <p:cNvPr id="0" name="图片 347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43531" y="1803400"/>
                        <a:ext cx="1650365" cy="758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矩形 303110"/>
          <p:cNvSpPr/>
          <p:nvPr/>
        </p:nvSpPr>
        <p:spPr>
          <a:xfrm>
            <a:off x="392113" y="5321300"/>
            <a:ext cx="8534400" cy="1398588"/>
          </a:xfrm>
          <a:prstGeom prst="rect">
            <a:avLst/>
          </a:prstGeom>
          <a:noFill/>
          <a:ln w="25400" cap="flat" cmpd="sng">
            <a:solidFill>
              <a:srgbClr val="00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论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试验电荷在任何静电场中移动时，静电场力所做的功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与路径的起点和终点位置有关，而与路径无关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8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9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9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7109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3" grpId="0" build="p"/>
      <p:bldP spid="302096" grpId="0" build="p"/>
      <p:bldP spid="87103" grpId="0" bldLvl="0" animBg="1"/>
      <p:bldP spid="87109" grpId="0" build="p"/>
      <p:bldP spid="183302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9925" name="文本框 209924"/>
          <p:cNvSpPr txBox="1"/>
          <p:nvPr/>
        </p:nvSpPr>
        <p:spPr>
          <a:xfrm>
            <a:off x="206375" y="115888"/>
            <a:ext cx="32499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类比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万有引力的功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4" name="文本框 209925"/>
          <p:cNvSpPr txBox="1"/>
          <p:nvPr/>
        </p:nvSpPr>
        <p:spPr>
          <a:xfrm>
            <a:off x="34925" y="692150"/>
            <a:ext cx="91090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     以</a:t>
            </a:r>
            <a:r>
              <a:rPr lang="en-US" altLang="zh-CN" i="1">
                <a:latin typeface="Times New Roman" panose="02020603050405020304" pitchFamily="18" charset="0"/>
                <a:ea typeface="楷体_GB2312" panose="02010609030101010101" pitchFamily="49" charset="-122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所在处为原点</a:t>
            </a:r>
            <a:r>
              <a:rPr lang="en-US" altLang="zh-CN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楷体_GB2312" panose="02010609030101010101" pitchFamily="49" charset="-122"/>
              </a:rPr>
              <a:t>M 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指向 </a:t>
            </a:r>
            <a:r>
              <a:rPr lang="en-US" altLang="zh-CN" i="1">
                <a:latin typeface="Times New Roman" panose="02020603050405020304" pitchFamily="18" charset="0"/>
                <a:ea typeface="楷体_GB2312" panose="02010609030101010101" pitchFamily="49" charset="-122"/>
              </a:rPr>
              <a:t>m </a:t>
            </a:r>
            <a:r>
              <a:rPr lang="zh-CN" altLang="zh-CN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方向为矢径的正方向。</a:t>
            </a:r>
            <a:r>
              <a:rPr lang="en-US" altLang="zh-CN" i="1">
                <a:latin typeface="Times New Roman" panose="02020603050405020304" pitchFamily="18" charset="0"/>
                <a:ea typeface="楷体_GB2312" panose="02010609030101010101" pitchFamily="49" charset="-122"/>
              </a:rPr>
              <a:t>m </a:t>
            </a:r>
            <a:r>
              <a:rPr lang="zh-CN" altLang="zh-CN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受的引力方向与矢径方向相反。</a:t>
            </a:r>
            <a:endParaRPr lang="en-US" altLang="zh-CN" i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8462" name="对象 209974"/>
          <p:cNvGraphicFramePr/>
          <p:nvPr/>
        </p:nvGraphicFramePr>
        <p:xfrm>
          <a:off x="468313" y="1916113"/>
          <a:ext cx="42481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" imgW="1663065" imgH="393700" progId="Equation.3">
                  <p:embed/>
                </p:oleObj>
              </mc:Choice>
              <mc:Fallback>
                <p:oleObj name="" r:id="rId1" imgW="1663065" imgH="3937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1916113"/>
                        <a:ext cx="4248150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76" name="对象 209975"/>
          <p:cNvGraphicFramePr/>
          <p:nvPr/>
        </p:nvGraphicFramePr>
        <p:xfrm>
          <a:off x="466725" y="3127375"/>
          <a:ext cx="26066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3" imgW="1231900" imgH="393700" progId="Equation.3">
                  <p:embed/>
                </p:oleObj>
              </mc:Choice>
              <mc:Fallback>
                <p:oleObj name="" r:id="rId3" imgW="1231900" imgH="3937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725" y="3127375"/>
                        <a:ext cx="2606675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5" name="对象 209980"/>
          <p:cNvGraphicFramePr/>
          <p:nvPr/>
        </p:nvGraphicFramePr>
        <p:xfrm>
          <a:off x="2987675" y="3138488"/>
          <a:ext cx="17287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5" imgW="812165" imgH="393700" progId="Equation.3">
                  <p:embed/>
                </p:oleObj>
              </mc:Choice>
              <mc:Fallback>
                <p:oleObj name="" r:id="rId5" imgW="812165" imgH="3937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3138488"/>
                        <a:ext cx="1728788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82" name="对象 209981"/>
          <p:cNvGraphicFramePr/>
          <p:nvPr/>
        </p:nvGraphicFramePr>
        <p:xfrm>
          <a:off x="142875" y="4364038"/>
          <a:ext cx="25209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7" imgW="1269365" imgH="406400" progId="Equation.3">
                  <p:embed/>
                </p:oleObj>
              </mc:Choice>
              <mc:Fallback>
                <p:oleObj name="" r:id="rId7" imgW="1269365" imgH="4064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875" y="4364038"/>
                        <a:ext cx="252095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7" name="对象 209982"/>
          <p:cNvGraphicFramePr/>
          <p:nvPr/>
        </p:nvGraphicFramePr>
        <p:xfrm>
          <a:off x="2698750" y="4292600"/>
          <a:ext cx="42037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9" imgW="1624965" imgH="431800" progId="Equation.3">
                  <p:embed/>
                </p:oleObj>
              </mc:Choice>
              <mc:Fallback>
                <p:oleObj name="" r:id="rId9" imgW="1624965" imgH="4318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8750" y="4292600"/>
                        <a:ext cx="4203700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0" name="文本框 253959"/>
          <p:cNvSpPr txBox="1"/>
          <p:nvPr/>
        </p:nvSpPr>
        <p:spPr>
          <a:xfrm>
            <a:off x="125413" y="5513388"/>
            <a:ext cx="8893175" cy="608012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万有引力的功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仅由物体的始末位置决定，与路径无关！ 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474" name="组合 18473"/>
          <p:cNvGrpSpPr/>
          <p:nvPr/>
        </p:nvGrpSpPr>
        <p:grpSpPr>
          <a:xfrm>
            <a:off x="5194300" y="1125538"/>
            <a:ext cx="3949700" cy="2954337"/>
            <a:chOff x="3272" y="693"/>
            <a:chExt cx="2488" cy="1861"/>
          </a:xfrm>
        </p:grpSpPr>
        <p:grpSp>
          <p:nvGrpSpPr>
            <p:cNvPr id="37898" name="组合 209973"/>
            <p:cNvGrpSpPr/>
            <p:nvPr/>
          </p:nvGrpSpPr>
          <p:grpSpPr>
            <a:xfrm>
              <a:off x="3272" y="845"/>
              <a:ext cx="2488" cy="1709"/>
              <a:chOff x="2993" y="1248"/>
              <a:chExt cx="2488" cy="1709"/>
            </a:xfrm>
          </p:grpSpPr>
          <p:sp>
            <p:nvSpPr>
              <p:cNvPr id="37899" name="椭圆 209927"/>
              <p:cNvSpPr/>
              <p:nvPr/>
            </p:nvSpPr>
            <p:spPr>
              <a:xfrm>
                <a:off x="4424" y="2620"/>
                <a:ext cx="188" cy="189"/>
              </a:xfrm>
              <a:prstGeom prst="ellipse">
                <a:avLst/>
              </a:prstGeom>
              <a:gradFill rotWithShape="0">
                <a:gsLst>
                  <a:gs pos="0">
                    <a:srgbClr val="339966"/>
                  </a:gs>
                  <a:gs pos="100000">
                    <a:srgbClr val="18472F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7900" name="对象 209928"/>
              <p:cNvGraphicFramePr/>
              <p:nvPr/>
            </p:nvGraphicFramePr>
            <p:xfrm>
              <a:off x="3532" y="2415"/>
              <a:ext cx="267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5" name="" r:id="rId11" imgW="127000" imgH="215900" progId="Equation.3">
                      <p:embed/>
                    </p:oleObj>
                  </mc:Choice>
                  <mc:Fallback>
                    <p:oleObj name="" r:id="rId11" imgW="127000" imgH="215900" progId="Equation.3">
                      <p:embed/>
                      <p:pic>
                        <p:nvPicPr>
                          <p:cNvPr id="0" name="图片 319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532" y="2415"/>
                            <a:ext cx="267" cy="2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01" name="文本框 209929"/>
              <p:cNvSpPr txBox="1"/>
              <p:nvPr/>
            </p:nvSpPr>
            <p:spPr>
              <a:xfrm>
                <a:off x="4524" y="2669"/>
                <a:ext cx="28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endParaRPr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02" name="文本框 209931"/>
              <p:cNvSpPr txBox="1"/>
              <p:nvPr/>
            </p:nvSpPr>
            <p:spPr>
              <a:xfrm>
                <a:off x="3107" y="2302"/>
                <a:ext cx="27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03" name="任意多边形 209933"/>
              <p:cNvSpPr/>
              <p:nvPr/>
            </p:nvSpPr>
            <p:spPr>
              <a:xfrm>
                <a:off x="2993" y="1253"/>
                <a:ext cx="2488" cy="1164"/>
              </a:xfrm>
              <a:custGeom>
                <a:avLst/>
                <a:gdLst/>
                <a:ahLst/>
                <a:cxnLst/>
                <a:pathLst>
                  <a:path w="2488" h="1164">
                    <a:moveTo>
                      <a:pt x="0" y="1164"/>
                    </a:moveTo>
                    <a:cubicBezTo>
                      <a:pt x="45" y="1143"/>
                      <a:pt x="178" y="1102"/>
                      <a:pt x="272" y="1036"/>
                    </a:cubicBezTo>
                    <a:cubicBezTo>
                      <a:pt x="367" y="969"/>
                      <a:pt x="492" y="893"/>
                      <a:pt x="567" y="763"/>
                    </a:cubicBezTo>
                    <a:cubicBezTo>
                      <a:pt x="643" y="634"/>
                      <a:pt x="649" y="378"/>
                      <a:pt x="726" y="257"/>
                    </a:cubicBezTo>
                    <a:cubicBezTo>
                      <a:pt x="803" y="136"/>
                      <a:pt x="875" y="76"/>
                      <a:pt x="1028" y="38"/>
                    </a:cubicBezTo>
                    <a:cubicBezTo>
                      <a:pt x="1182" y="0"/>
                      <a:pt x="1457" y="8"/>
                      <a:pt x="1649" y="30"/>
                    </a:cubicBezTo>
                    <a:cubicBezTo>
                      <a:pt x="1840" y="53"/>
                      <a:pt x="2038" y="132"/>
                      <a:pt x="2178" y="174"/>
                    </a:cubicBezTo>
                    <a:cubicBezTo>
                      <a:pt x="2318" y="215"/>
                      <a:pt x="2436" y="262"/>
                      <a:pt x="2488" y="280"/>
                    </a:cubicBezTo>
                  </a:path>
                </a:pathLst>
              </a:custGeom>
              <a:noFill/>
              <a:ln w="28575" cap="flat" cmpd="sng">
                <a:solidFill>
                  <a:srgbClr val="CC6600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7904" name="椭圆 209934"/>
              <p:cNvSpPr/>
              <p:nvPr/>
            </p:nvSpPr>
            <p:spPr>
              <a:xfrm>
                <a:off x="3163" y="2273"/>
                <a:ext cx="84" cy="84"/>
              </a:xfrm>
              <a:prstGeom prst="ellipse">
                <a:avLst/>
              </a:prstGeom>
              <a:solidFill>
                <a:srgbClr val="66FFFF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05" name="椭圆 209935"/>
              <p:cNvSpPr/>
              <p:nvPr/>
            </p:nvSpPr>
            <p:spPr>
              <a:xfrm>
                <a:off x="5035" y="1366"/>
                <a:ext cx="84" cy="84"/>
              </a:xfrm>
              <a:prstGeom prst="ellipse">
                <a:avLst/>
              </a:prstGeom>
              <a:solidFill>
                <a:srgbClr val="66FFFF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06" name="直接连接符 209936"/>
              <p:cNvSpPr/>
              <p:nvPr/>
            </p:nvSpPr>
            <p:spPr>
              <a:xfrm flipV="1">
                <a:off x="4553" y="1451"/>
                <a:ext cx="510" cy="120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med"/>
              </a:ln>
            </p:spPr>
            <p:txBody>
              <a:bodyPr rot="10800000"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7907" name="对象 209937"/>
              <p:cNvGraphicFramePr/>
              <p:nvPr/>
            </p:nvGraphicFramePr>
            <p:xfrm>
              <a:off x="4921" y="1706"/>
              <a:ext cx="241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7" name="" r:id="rId13" imgW="139700" imgH="215900" progId="Equation.3">
                      <p:embed/>
                    </p:oleObj>
                  </mc:Choice>
                  <mc:Fallback>
                    <p:oleObj name="" r:id="rId13" imgW="139700" imgH="215900" progId="Equation.3">
                      <p:embed/>
                      <p:pic>
                        <p:nvPicPr>
                          <p:cNvPr id="0" name="图片 319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921" y="1706"/>
                            <a:ext cx="241" cy="2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08" name="椭圆 209938"/>
              <p:cNvSpPr/>
              <p:nvPr/>
            </p:nvSpPr>
            <p:spPr>
              <a:xfrm>
                <a:off x="3579" y="1799"/>
                <a:ext cx="100" cy="100"/>
              </a:xfrm>
              <a:prstGeom prst="ellipse">
                <a:avLst/>
              </a:prstGeom>
              <a:solidFill>
                <a:schemeClr val="folHlink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09" name="直接连接符 209939"/>
              <p:cNvSpPr/>
              <p:nvPr/>
            </p:nvSpPr>
            <p:spPr>
              <a:xfrm flipH="1" flipV="1">
                <a:off x="3679" y="1874"/>
                <a:ext cx="774" cy="774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rot="10800000"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7910" name="对象 209940"/>
              <p:cNvGraphicFramePr/>
              <p:nvPr/>
            </p:nvGraphicFramePr>
            <p:xfrm>
              <a:off x="3943" y="2072"/>
              <a:ext cx="176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" name="" r:id="rId15" imgW="139700" imgH="241300" progId="Equation.3">
                      <p:embed/>
                    </p:oleObj>
                  </mc:Choice>
                  <mc:Fallback>
                    <p:oleObj name="" r:id="rId15" imgW="139700" imgH="241300" progId="Equation.3">
                      <p:embed/>
                      <p:pic>
                        <p:nvPicPr>
                          <p:cNvPr id="0" name="图片 319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943" y="2072"/>
                            <a:ext cx="176" cy="3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7911" name="组合 209941"/>
              <p:cNvGrpSpPr/>
              <p:nvPr/>
            </p:nvGrpSpPr>
            <p:grpSpPr>
              <a:xfrm>
                <a:off x="3645" y="1248"/>
                <a:ext cx="446" cy="572"/>
                <a:chOff x="3220" y="374"/>
                <a:chExt cx="509" cy="652"/>
              </a:xfrm>
            </p:grpSpPr>
            <p:sp>
              <p:nvSpPr>
                <p:cNvPr id="37912" name="椭圆 209942"/>
                <p:cNvSpPr/>
                <p:nvPr/>
              </p:nvSpPr>
              <p:spPr>
                <a:xfrm>
                  <a:off x="3617" y="374"/>
                  <a:ext cx="112" cy="112"/>
                </a:xfrm>
                <a:prstGeom prst="ellipse">
                  <a:avLst/>
                </a:prstGeom>
                <a:solidFill>
                  <a:srgbClr val="333399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37913" name="对象 209943"/>
                <p:cNvGraphicFramePr/>
                <p:nvPr/>
              </p:nvGraphicFramePr>
              <p:xfrm>
                <a:off x="3475" y="601"/>
                <a:ext cx="240" cy="2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3" name="" r:id="rId17" imgW="203200" imgH="177800" progId="Equation.3">
                        <p:embed/>
                      </p:oleObj>
                    </mc:Choice>
                    <mc:Fallback>
                      <p:oleObj name="" r:id="rId17" imgW="203200" imgH="177800" progId="Equation.3">
                        <p:embed/>
                        <p:pic>
                          <p:nvPicPr>
                            <p:cNvPr id="0" name="图片 3192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75" y="601"/>
                              <a:ext cx="240" cy="20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914" name="直接连接符 209944"/>
                <p:cNvSpPr/>
                <p:nvPr/>
              </p:nvSpPr>
              <p:spPr>
                <a:xfrm flipV="1">
                  <a:off x="3220" y="402"/>
                  <a:ext cx="432" cy="624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rot="10800000" anchor="t"/>
                <a:p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7915" name="直接连接符 209946"/>
              <p:cNvSpPr/>
              <p:nvPr/>
            </p:nvSpPr>
            <p:spPr>
              <a:xfrm flipH="1" flipV="1">
                <a:off x="3249" y="2330"/>
                <a:ext cx="1193" cy="361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med"/>
              </a:ln>
            </p:spPr>
            <p:txBody>
              <a:bodyPr rot="10800000"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7916" name="组合 209948"/>
              <p:cNvGrpSpPr/>
              <p:nvPr/>
            </p:nvGrpSpPr>
            <p:grpSpPr>
              <a:xfrm>
                <a:off x="3579" y="1874"/>
                <a:ext cx="323" cy="372"/>
                <a:chOff x="3334" y="1196"/>
                <a:chExt cx="368" cy="425"/>
              </a:xfrm>
            </p:grpSpPr>
            <p:sp>
              <p:nvSpPr>
                <p:cNvPr id="37917" name="直接连接符 209949"/>
                <p:cNvSpPr/>
                <p:nvPr/>
              </p:nvSpPr>
              <p:spPr>
                <a:xfrm>
                  <a:off x="3414" y="1196"/>
                  <a:ext cx="288" cy="288"/>
                </a:xfrm>
                <a:prstGeom prst="line">
                  <a:avLst/>
                </a:prstGeom>
                <a:ln w="38100" cap="flat" cmpd="sng">
                  <a:solidFill>
                    <a:srgbClr val="FF00FF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/>
                <a:p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37918" name="对象 209950"/>
                <p:cNvGraphicFramePr/>
                <p:nvPr/>
              </p:nvGraphicFramePr>
              <p:xfrm>
                <a:off x="3334" y="1338"/>
                <a:ext cx="230" cy="2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3" name="" r:id="rId19" imgW="165100" imgH="203200" progId="Equation.3">
                        <p:embed/>
                      </p:oleObj>
                    </mc:Choice>
                    <mc:Fallback>
                      <p:oleObj name="" r:id="rId19" imgW="165100" imgH="203200" progId="Equation.3">
                        <p:embed/>
                        <p:pic>
                          <p:nvPicPr>
                            <p:cNvPr id="0" name="图片 3202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34" y="1338"/>
                              <a:ext cx="230" cy="28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7919" name="组合 209954"/>
              <p:cNvGrpSpPr/>
              <p:nvPr/>
            </p:nvGrpSpPr>
            <p:grpSpPr>
              <a:xfrm>
                <a:off x="4068" y="1328"/>
                <a:ext cx="435" cy="1304"/>
                <a:chOff x="3901" y="629"/>
                <a:chExt cx="497" cy="1488"/>
              </a:xfrm>
            </p:grpSpPr>
            <p:graphicFrame>
              <p:nvGraphicFramePr>
                <p:cNvPr id="37920" name="对象 209955"/>
                <p:cNvGraphicFramePr/>
                <p:nvPr/>
              </p:nvGraphicFramePr>
              <p:xfrm>
                <a:off x="4150" y="1178"/>
                <a:ext cx="248" cy="3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2" name="" r:id="rId21" imgW="165100" imgH="253365" progId="Equation.3">
                        <p:embed/>
                      </p:oleObj>
                    </mc:Choice>
                    <mc:Fallback>
                      <p:oleObj name="" r:id="rId21" imgW="165100" imgH="253365" progId="Equation.3">
                        <p:embed/>
                        <p:pic>
                          <p:nvPicPr>
                            <p:cNvPr id="0" name="图片 3201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50" y="1178"/>
                              <a:ext cx="248" cy="37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921" name="直接连接符 209956"/>
                <p:cNvSpPr/>
                <p:nvPr/>
              </p:nvSpPr>
              <p:spPr>
                <a:xfrm flipH="1" flipV="1">
                  <a:off x="3901" y="629"/>
                  <a:ext cx="480" cy="1488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rot="10800000" anchor="t"/>
                <a:p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37922" name="文本框 18471"/>
            <p:cNvSpPr txBox="1"/>
            <p:nvPr/>
          </p:nvSpPr>
          <p:spPr>
            <a:xfrm>
              <a:off x="3288" y="1570"/>
              <a:ext cx="3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23" name="文本框 18472"/>
            <p:cNvSpPr txBox="1"/>
            <p:nvPr/>
          </p:nvSpPr>
          <p:spPr>
            <a:xfrm>
              <a:off x="5284" y="693"/>
              <a:ext cx="3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89" name="文本框 183297"/>
          <p:cNvSpPr txBox="1"/>
          <p:nvPr/>
        </p:nvSpPr>
        <p:spPr>
          <a:xfrm>
            <a:off x="296863" y="414338"/>
            <a:ext cx="8077200" cy="1117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Blip>
                <a:blip r:embed="rId1"/>
              </a:buBlip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任意带电体的电场（带电体可看成是许多点电荷的集合）</a:t>
            </a:r>
            <a:endParaRPr lang="zh-CN" altLang="en-US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61795" name="对象 183298"/>
          <p:cNvGraphicFramePr>
            <a:graphicFrameLocks noChangeAspect="1"/>
          </p:cNvGraphicFramePr>
          <p:nvPr/>
        </p:nvGraphicFramePr>
        <p:xfrm>
          <a:off x="296863" y="2328863"/>
          <a:ext cx="17176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" r:id="rId2" imgW="622300" imgH="431800" progId="Equation.DSMT4">
                  <p:embed/>
                </p:oleObj>
              </mc:Choice>
              <mc:Fallback>
                <p:oleObj name="" r:id="rId2" imgW="622300" imgH="431800" progId="Equation.DSMT4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6863" y="2328863"/>
                        <a:ext cx="1717675" cy="119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6" name="对象 183299"/>
          <p:cNvGraphicFramePr>
            <a:graphicFrameLocks noChangeAspect="1"/>
          </p:cNvGraphicFramePr>
          <p:nvPr/>
        </p:nvGraphicFramePr>
        <p:xfrm>
          <a:off x="2592388" y="2282825"/>
          <a:ext cx="582295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" r:id="rId4" imgW="2221230" imgH="444500" progId="Equation.DSMT4">
                  <p:embed/>
                </p:oleObj>
              </mc:Choice>
              <mc:Fallback>
                <p:oleObj name="" r:id="rId4" imgW="2221230" imgH="444500" progId="Equation.DSMT4">
                  <p:embed/>
                  <p:pic>
                    <p:nvPicPr>
                      <p:cNvPr id="0" name="图片 346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2388" y="2282825"/>
                        <a:ext cx="5822950" cy="11636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3FF"/>
                          </a:gs>
                          <a:gs pos="50000">
                            <a:srgbClr val="FFFFFF"/>
                          </a:gs>
                          <a:gs pos="100000">
                            <a:srgbClr val="FFF3FF"/>
                          </a:gs>
                        </a:gsLst>
                        <a:lin ang="5400000" scaled="1"/>
                        <a:tileRect/>
                      </a:gradFill>
                      <a:ln w="19050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矩形 303110"/>
          <p:cNvSpPr/>
          <p:nvPr/>
        </p:nvSpPr>
        <p:spPr>
          <a:xfrm>
            <a:off x="341313" y="4686300"/>
            <a:ext cx="8534400" cy="1398588"/>
          </a:xfrm>
          <a:prstGeom prst="rect">
            <a:avLst/>
          </a:prstGeom>
          <a:noFill/>
          <a:ln w="25400" cap="flat" cmpd="sng">
            <a:solidFill>
              <a:srgbClr val="00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论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试验电荷在任何静电场中移动时，静电场力所做的功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与路径的起点和终点位置有关，而与路径无关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2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灯片编号占位符 3"/>
          <p:cNvSpPr txBox="1">
            <a:spLocks noGrp="1"/>
          </p:cNvSpPr>
          <p:nvPr/>
        </p:nvSpPr>
        <p:spPr>
          <a:xfrm>
            <a:off x="7010400" y="6408738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26" name="Text Box 4"/>
          <p:cNvSpPr txBox="1"/>
          <p:nvPr/>
        </p:nvSpPr>
        <p:spPr>
          <a:xfrm>
            <a:off x="1766888" y="53975"/>
            <a:ext cx="6030912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10.3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静电场中的高斯定理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81" name="Text Box 5"/>
          <p:cNvSpPr txBox="1"/>
          <p:nvPr/>
        </p:nvSpPr>
        <p:spPr>
          <a:xfrm>
            <a:off x="-71437" y="549275"/>
            <a:ext cx="2568575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一、电场线</a:t>
            </a:r>
            <a:endParaRPr lang="zh-CN" altLang="en-US" sz="3200" dirty="0">
              <a:solidFill>
                <a:srgbClr val="CC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101382" name="Text Box 6"/>
          <p:cNvSpPr txBox="1"/>
          <p:nvPr/>
        </p:nvSpPr>
        <p:spPr>
          <a:xfrm>
            <a:off x="896938" y="1049338"/>
            <a:ext cx="70596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Century Schoolbook" panose="02040604050505020304" pitchFamily="18" charset="0"/>
                <a:ea typeface="宋体" panose="02010600030101010101" pitchFamily="2" charset="-122"/>
              </a:rPr>
              <a:t>为形象描绘静电场而引入的一组空间曲线。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1631950" y="1717675"/>
            <a:ext cx="2479675" cy="1470025"/>
            <a:chOff x="3504" y="1556"/>
            <a:chExt cx="1562" cy="926"/>
          </a:xfrm>
        </p:grpSpPr>
        <p:sp>
          <p:nvSpPr>
            <p:cNvPr id="52230" name="Freeform 8"/>
            <p:cNvSpPr/>
            <p:nvPr/>
          </p:nvSpPr>
          <p:spPr>
            <a:xfrm>
              <a:off x="3504" y="1556"/>
              <a:ext cx="1481" cy="750"/>
            </a:xfrm>
            <a:custGeom>
              <a:avLst/>
              <a:gdLst/>
              <a:ahLst/>
              <a:cxnLst>
                <a:cxn ang="0">
                  <a:pos x="0" y="750"/>
                </a:cxn>
                <a:cxn ang="0">
                  <a:pos x="703" y="281"/>
                </a:cxn>
                <a:cxn ang="0">
                  <a:pos x="1481" y="0"/>
                </a:cxn>
              </a:cxnLst>
              <a:pathLst>
                <a:path w="1481" h="750">
                  <a:moveTo>
                    <a:pt x="0" y="750"/>
                  </a:moveTo>
                  <a:cubicBezTo>
                    <a:pt x="117" y="672"/>
                    <a:pt x="456" y="406"/>
                    <a:pt x="703" y="281"/>
                  </a:cubicBezTo>
                  <a:cubicBezTo>
                    <a:pt x="950" y="156"/>
                    <a:pt x="1319" y="59"/>
                    <a:pt x="1481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31" name="Freeform 9"/>
            <p:cNvSpPr/>
            <p:nvPr/>
          </p:nvSpPr>
          <p:spPr>
            <a:xfrm>
              <a:off x="3552" y="1968"/>
              <a:ext cx="1514" cy="415"/>
            </a:xfrm>
            <a:custGeom>
              <a:avLst/>
              <a:gdLst/>
              <a:ahLst/>
              <a:cxnLst>
                <a:cxn ang="0">
                  <a:pos x="0" y="415"/>
                </a:cxn>
                <a:cxn ang="0">
                  <a:pos x="788" y="74"/>
                </a:cxn>
                <a:cxn ang="0">
                  <a:pos x="1514" y="0"/>
                </a:cxn>
              </a:cxnLst>
              <a:pathLst>
                <a:path w="1514" h="415">
                  <a:moveTo>
                    <a:pt x="0" y="415"/>
                  </a:moveTo>
                  <a:cubicBezTo>
                    <a:pt x="131" y="358"/>
                    <a:pt x="536" y="143"/>
                    <a:pt x="788" y="74"/>
                  </a:cubicBezTo>
                  <a:cubicBezTo>
                    <a:pt x="1040" y="5"/>
                    <a:pt x="1363" y="15"/>
                    <a:pt x="1514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32" name="Freeform 10"/>
            <p:cNvSpPr/>
            <p:nvPr/>
          </p:nvSpPr>
          <p:spPr>
            <a:xfrm>
              <a:off x="3607" y="2271"/>
              <a:ext cx="1433" cy="211"/>
            </a:xfrm>
            <a:custGeom>
              <a:avLst/>
              <a:gdLst/>
              <a:ahLst/>
              <a:cxnLst>
                <a:cxn ang="0">
                  <a:pos x="0" y="211"/>
                </a:cxn>
                <a:cxn ang="0">
                  <a:pos x="445" y="62"/>
                </a:cxn>
                <a:cxn ang="0">
                  <a:pos x="970" y="3"/>
                </a:cxn>
                <a:cxn ang="0">
                  <a:pos x="1433" y="81"/>
                </a:cxn>
              </a:cxnLst>
              <a:pathLst>
                <a:path w="1433" h="211">
                  <a:moveTo>
                    <a:pt x="0" y="211"/>
                  </a:moveTo>
                  <a:cubicBezTo>
                    <a:pt x="74" y="185"/>
                    <a:pt x="283" y="97"/>
                    <a:pt x="445" y="62"/>
                  </a:cubicBezTo>
                  <a:cubicBezTo>
                    <a:pt x="607" y="27"/>
                    <a:pt x="805" y="0"/>
                    <a:pt x="970" y="3"/>
                  </a:cubicBezTo>
                  <a:cubicBezTo>
                    <a:pt x="1135" y="6"/>
                    <a:pt x="1337" y="65"/>
                    <a:pt x="1433" y="81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147466" name="Object 11"/>
          <p:cNvGraphicFramePr/>
          <p:nvPr/>
        </p:nvGraphicFramePr>
        <p:xfrm>
          <a:off x="2165350" y="2828925"/>
          <a:ext cx="2286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1" imgW="395605" imgH="382905" progId="Equation.3">
                  <p:embed/>
                </p:oleObj>
              </mc:Choice>
              <mc:Fallback>
                <p:oleObj name="" r:id="rId1" imgW="395605" imgH="382905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65350" y="2828925"/>
                        <a:ext cx="228600" cy="22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/>
          <p:nvPr/>
        </p:nvGrpSpPr>
        <p:grpSpPr>
          <a:xfrm>
            <a:off x="2241550" y="2022475"/>
            <a:ext cx="914400" cy="773113"/>
            <a:chOff x="3888" y="1344"/>
            <a:chExt cx="576" cy="487"/>
          </a:xfrm>
        </p:grpSpPr>
        <p:grpSp>
          <p:nvGrpSpPr>
            <p:cNvPr id="52235" name="Group 13"/>
            <p:cNvGrpSpPr/>
            <p:nvPr/>
          </p:nvGrpSpPr>
          <p:grpSpPr>
            <a:xfrm>
              <a:off x="3888" y="1516"/>
              <a:ext cx="576" cy="315"/>
              <a:chOff x="3888" y="1920"/>
              <a:chExt cx="576" cy="315"/>
            </a:xfrm>
          </p:grpSpPr>
          <p:sp>
            <p:nvSpPr>
              <p:cNvPr id="52236" name="Oval 14"/>
              <p:cNvSpPr/>
              <p:nvPr/>
            </p:nvSpPr>
            <p:spPr>
              <a:xfrm>
                <a:off x="3888" y="2187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237" name="Line 15"/>
              <p:cNvSpPr/>
              <p:nvPr/>
            </p:nvSpPr>
            <p:spPr>
              <a:xfrm flipV="1">
                <a:off x="3888" y="1920"/>
                <a:ext cx="576" cy="288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</p:grpSp>
        <p:graphicFrame>
          <p:nvGraphicFramePr>
            <p:cNvPr id="52238" name="Object 16"/>
            <p:cNvGraphicFramePr/>
            <p:nvPr/>
          </p:nvGraphicFramePr>
          <p:xfrm>
            <a:off x="4128" y="1344"/>
            <a:ext cx="21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" name="" r:id="rId3" imgW="217170" imgH="217170" progId="Equation.3">
                    <p:embed/>
                  </p:oleObj>
                </mc:Choice>
                <mc:Fallback>
                  <p:oleObj name="" r:id="rId3" imgW="217170" imgH="217170" progId="Equation.3">
                    <p:embed/>
                    <p:pic>
                      <p:nvPicPr>
                        <p:cNvPr id="0" name="图片 32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28" y="1344"/>
                          <a:ext cx="212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472" name="Object 17"/>
          <p:cNvGraphicFramePr/>
          <p:nvPr/>
        </p:nvGraphicFramePr>
        <p:xfrm>
          <a:off x="3308350" y="252412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5" imgW="382905" imgH="382905" progId="Equation.3">
                  <p:embed/>
                </p:oleObj>
              </mc:Choice>
              <mc:Fallback>
                <p:oleObj name="" r:id="rId5" imgW="382905" imgH="382905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8350" y="2524125"/>
                        <a:ext cx="2286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8"/>
          <p:cNvGrpSpPr/>
          <p:nvPr/>
        </p:nvGrpSpPr>
        <p:grpSpPr>
          <a:xfrm>
            <a:off x="3308350" y="1946275"/>
            <a:ext cx="1066800" cy="501650"/>
            <a:chOff x="4560" y="1296"/>
            <a:chExt cx="672" cy="316"/>
          </a:xfrm>
        </p:grpSpPr>
        <p:grpSp>
          <p:nvGrpSpPr>
            <p:cNvPr id="52241" name="Group 19"/>
            <p:cNvGrpSpPr/>
            <p:nvPr/>
          </p:nvGrpSpPr>
          <p:grpSpPr>
            <a:xfrm>
              <a:off x="4560" y="1516"/>
              <a:ext cx="672" cy="96"/>
              <a:chOff x="4560" y="1920"/>
              <a:chExt cx="672" cy="96"/>
            </a:xfrm>
          </p:grpSpPr>
          <p:sp>
            <p:nvSpPr>
              <p:cNvPr id="52242" name="Oval 20"/>
              <p:cNvSpPr/>
              <p:nvPr/>
            </p:nvSpPr>
            <p:spPr>
              <a:xfrm>
                <a:off x="4560" y="19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243" name="Line 21"/>
              <p:cNvSpPr/>
              <p:nvPr/>
            </p:nvSpPr>
            <p:spPr>
              <a:xfrm flipV="1">
                <a:off x="4608" y="1920"/>
                <a:ext cx="624" cy="68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</p:grpSp>
        <p:graphicFrame>
          <p:nvGraphicFramePr>
            <p:cNvPr id="52244" name="Object 22"/>
            <p:cNvGraphicFramePr/>
            <p:nvPr/>
          </p:nvGraphicFramePr>
          <p:xfrm>
            <a:off x="4992" y="1296"/>
            <a:ext cx="24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" name="" r:id="rId7" imgW="217170" imgH="217170" progId="Equation.3">
                    <p:embed/>
                  </p:oleObj>
                </mc:Choice>
                <mc:Fallback>
                  <p:oleObj name="" r:id="rId7" imgW="217170" imgH="217170" progId="Equation.3">
                    <p:embed/>
                    <p:pic>
                      <p:nvPicPr>
                        <p:cNvPr id="0" name="图片 32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92" y="1296"/>
                          <a:ext cx="240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478" name="Text Box 23"/>
          <p:cNvSpPr txBox="1"/>
          <p:nvPr/>
        </p:nvSpPr>
        <p:spPr>
          <a:xfrm>
            <a:off x="157163" y="3214688"/>
            <a:ext cx="6918325" cy="1384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图示方法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场线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切线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方向表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场强方向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电场线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疏密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则表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场强的大小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24"/>
          <p:cNvGrpSpPr/>
          <p:nvPr/>
        </p:nvGrpSpPr>
        <p:grpSpPr>
          <a:xfrm>
            <a:off x="5572125" y="2370138"/>
            <a:ext cx="762000" cy="457200"/>
            <a:chOff x="480" y="1920"/>
            <a:chExt cx="480" cy="288"/>
          </a:xfrm>
        </p:grpSpPr>
        <p:sp>
          <p:nvSpPr>
            <p:cNvPr id="52247" name="Line 25"/>
            <p:cNvSpPr/>
            <p:nvPr/>
          </p:nvSpPr>
          <p:spPr>
            <a:xfrm>
              <a:off x="528" y="2064"/>
              <a:ext cx="33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48" name="Line 26"/>
            <p:cNvSpPr/>
            <p:nvPr/>
          </p:nvSpPr>
          <p:spPr>
            <a:xfrm>
              <a:off x="624" y="1920"/>
              <a:ext cx="33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49" name="Line 27"/>
            <p:cNvSpPr/>
            <p:nvPr/>
          </p:nvSpPr>
          <p:spPr>
            <a:xfrm>
              <a:off x="480" y="2208"/>
              <a:ext cx="33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8" name="Group 28"/>
          <p:cNvGrpSpPr/>
          <p:nvPr/>
        </p:nvGrpSpPr>
        <p:grpSpPr>
          <a:xfrm>
            <a:off x="6029325" y="1666875"/>
            <a:ext cx="920750" cy="1830388"/>
            <a:chOff x="768" y="1477"/>
            <a:chExt cx="580" cy="1153"/>
          </a:xfrm>
        </p:grpSpPr>
        <p:sp>
          <p:nvSpPr>
            <p:cNvPr id="52251" name="AutoShape 29"/>
            <p:cNvSpPr/>
            <p:nvPr/>
          </p:nvSpPr>
          <p:spPr>
            <a:xfrm rot="-9197661">
              <a:off x="768" y="1477"/>
              <a:ext cx="580" cy="1153"/>
            </a:xfrm>
            <a:prstGeom prst="diamond">
              <a:avLst/>
            </a:prstGeom>
            <a:gradFill rotWithShape="0">
              <a:gsLst>
                <a:gs pos="0">
                  <a:srgbClr val="FFCCCC"/>
                </a:gs>
                <a:gs pos="100000">
                  <a:srgbClr val="A98787"/>
                </a:gs>
              </a:gsLst>
              <a:path path="rect">
                <a:fillToRect t="100000" r="100000"/>
              </a:path>
              <a:tileRect/>
            </a:gra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2252" name="Object 30"/>
            <p:cNvGraphicFramePr/>
            <p:nvPr/>
          </p:nvGraphicFramePr>
          <p:xfrm>
            <a:off x="783" y="2236"/>
            <a:ext cx="30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" r:id="rId9" imgW="293370" imgH="216535" progId="Equation.3">
                    <p:embed/>
                  </p:oleObj>
                </mc:Choice>
                <mc:Fallback>
                  <p:oleObj name="" r:id="rId9" imgW="293370" imgH="216535" progId="Equation.3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83" y="2236"/>
                          <a:ext cx="306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1"/>
          <p:cNvGrpSpPr/>
          <p:nvPr/>
        </p:nvGrpSpPr>
        <p:grpSpPr>
          <a:xfrm>
            <a:off x="6156325" y="2341563"/>
            <a:ext cx="1676400" cy="685800"/>
            <a:chOff x="864" y="1920"/>
            <a:chExt cx="1056" cy="432"/>
          </a:xfrm>
        </p:grpSpPr>
        <p:grpSp>
          <p:nvGrpSpPr>
            <p:cNvPr id="52254" name="Group 32"/>
            <p:cNvGrpSpPr/>
            <p:nvPr/>
          </p:nvGrpSpPr>
          <p:grpSpPr>
            <a:xfrm>
              <a:off x="864" y="1920"/>
              <a:ext cx="1056" cy="288"/>
              <a:chOff x="864" y="1920"/>
              <a:chExt cx="1056" cy="288"/>
            </a:xfrm>
          </p:grpSpPr>
          <p:sp>
            <p:nvSpPr>
              <p:cNvPr id="52255" name="Line 33"/>
              <p:cNvSpPr/>
              <p:nvPr/>
            </p:nvSpPr>
            <p:spPr>
              <a:xfrm>
                <a:off x="1200" y="1920"/>
                <a:ext cx="720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2256" name="Line 34"/>
              <p:cNvSpPr/>
              <p:nvPr/>
            </p:nvSpPr>
            <p:spPr>
              <a:xfrm>
                <a:off x="1056" y="2064"/>
                <a:ext cx="720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2257" name="Line 35"/>
              <p:cNvSpPr/>
              <p:nvPr/>
            </p:nvSpPr>
            <p:spPr>
              <a:xfrm>
                <a:off x="864" y="2208"/>
                <a:ext cx="720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52258" name="Object 36"/>
            <p:cNvGraphicFramePr/>
            <p:nvPr/>
          </p:nvGraphicFramePr>
          <p:xfrm>
            <a:off x="1584" y="2112"/>
            <a:ext cx="1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" name="" r:id="rId11" imgW="153670" imgH="205105" progId="Equation.3">
                    <p:embed/>
                  </p:oleObj>
                </mc:Choice>
                <mc:Fallback>
                  <p:oleObj name="" r:id="rId11" imgW="153670" imgH="205105" progId="Equation.3">
                    <p:embed/>
                    <p:pic>
                      <p:nvPicPr>
                        <p:cNvPr id="0" name="图片 326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584" y="2112"/>
                          <a:ext cx="18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492" name="Object 37"/>
          <p:cNvGraphicFramePr/>
          <p:nvPr/>
        </p:nvGraphicFramePr>
        <p:xfrm>
          <a:off x="3149600" y="5138738"/>
          <a:ext cx="20701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13" imgW="1082040" imgH="445770" progId="Equation.3">
                  <p:embed/>
                </p:oleObj>
              </mc:Choice>
              <mc:Fallback>
                <p:oleObj name="" r:id="rId13" imgW="1082040" imgH="44577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49600" y="5138738"/>
                        <a:ext cx="2070100" cy="855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8" name="矩形 147492"/>
          <p:cNvSpPr/>
          <p:nvPr/>
        </p:nvSpPr>
        <p:spPr>
          <a:xfrm>
            <a:off x="328613" y="4624388"/>
            <a:ext cx="8448675" cy="8302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规定：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过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垂直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于电场方向单位面积电力线数目为该点电场强度的大小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7494" name="Object 4"/>
          <p:cNvGraphicFramePr/>
          <p:nvPr/>
        </p:nvGraphicFramePr>
        <p:xfrm>
          <a:off x="3983038" y="6066791"/>
          <a:ext cx="1402080" cy="793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15" imgW="596900" imgH="431800" progId="Equation.3">
                  <p:embed/>
                </p:oleObj>
              </mc:Choice>
              <mc:Fallback>
                <p:oleObj name="" r:id="rId15" imgW="596900" imgH="4318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83038" y="6066791"/>
                        <a:ext cx="1402080" cy="793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/>
          <p:nvPr/>
        </p:nvSpPr>
        <p:spPr>
          <a:xfrm>
            <a:off x="5514975" y="6184900"/>
            <a:ext cx="10699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般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5532755" y="5336540"/>
            <a:ext cx="10699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均匀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2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747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>
                                            <p:txEl>
                                              <p:charRg st="7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7478">
                                            <p:txEl>
                                              <p:charRg st="7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>
                                            <p:txEl>
                                              <p:charRg st="28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7478">
                                            <p:txEl>
                                              <p:charRg st="28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9188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 build="p"/>
      <p:bldP spid="101382" grpId="0" build="p"/>
      <p:bldP spid="147478" grpId="0" uiExpand="1" build="p"/>
      <p:bldP spid="27" grpId="0" build="p"/>
      <p:bldP spid="6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4130" name="文本框 304129"/>
          <p:cNvSpPr txBox="1"/>
          <p:nvPr/>
        </p:nvSpPr>
        <p:spPr>
          <a:xfrm>
            <a:off x="336550" y="120650"/>
            <a:ext cx="60642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二、 静电场环流定理的积分形式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304131"/>
          <p:cNvGrpSpPr/>
          <p:nvPr/>
        </p:nvGrpSpPr>
        <p:grpSpPr>
          <a:xfrm>
            <a:off x="5754370" y="1482725"/>
            <a:ext cx="1820863" cy="1790700"/>
            <a:chOff x="4082" y="1133"/>
            <a:chExt cx="1123" cy="902"/>
          </a:xfrm>
        </p:grpSpPr>
        <p:sp>
          <p:nvSpPr>
            <p:cNvPr id="90116" name="任意多边形 304132"/>
            <p:cNvSpPr/>
            <p:nvPr/>
          </p:nvSpPr>
          <p:spPr>
            <a:xfrm flipV="1">
              <a:off x="4276" y="1296"/>
              <a:ext cx="768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68" y="576"/>
                </a:cxn>
                <a:cxn ang="0">
                  <a:pos x="0" y="0"/>
                </a:cxn>
                <a:cxn ang="0">
                  <a:pos x="768" y="576"/>
                </a:cxn>
                <a:cxn ang="0">
                  <a:pos x="0" y="576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0117" name="任意多边形 304133"/>
            <p:cNvSpPr/>
            <p:nvPr/>
          </p:nvSpPr>
          <p:spPr>
            <a:xfrm flipH="1">
              <a:off x="4276" y="1296"/>
              <a:ext cx="768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68" y="576"/>
                </a:cxn>
                <a:cxn ang="0">
                  <a:pos x="0" y="0"/>
                </a:cxn>
                <a:cxn ang="0">
                  <a:pos x="768" y="576"/>
                </a:cxn>
                <a:cxn ang="0">
                  <a:pos x="0" y="576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0118" name="文本框 304134"/>
            <p:cNvSpPr txBox="1"/>
            <p:nvPr/>
          </p:nvSpPr>
          <p:spPr>
            <a:xfrm>
              <a:off x="4082" y="1805"/>
              <a:ext cx="19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19" name="文本框 304135"/>
            <p:cNvSpPr txBox="1"/>
            <p:nvPr/>
          </p:nvSpPr>
          <p:spPr>
            <a:xfrm>
              <a:off x="4997" y="1133"/>
              <a:ext cx="20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20" name="文本框 304136"/>
            <p:cNvSpPr txBox="1"/>
            <p:nvPr/>
          </p:nvSpPr>
          <p:spPr>
            <a:xfrm>
              <a:off x="4374" y="1181"/>
              <a:ext cx="19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21" name="文本框 304137"/>
            <p:cNvSpPr txBox="1"/>
            <p:nvPr/>
          </p:nvSpPr>
          <p:spPr>
            <a:xfrm>
              <a:off x="4758" y="1709"/>
              <a:ext cx="20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62829" name="对象 304140"/>
          <p:cNvGraphicFramePr/>
          <p:nvPr/>
        </p:nvGraphicFramePr>
        <p:xfrm>
          <a:off x="1454150" y="2626360"/>
          <a:ext cx="191643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" name="" r:id="rId1" imgW="698500" imgH="279400" progId="Equation.3">
                  <p:embed/>
                </p:oleObj>
              </mc:Choice>
              <mc:Fallback>
                <p:oleObj name="" r:id="rId1" imgW="698500" imgH="279400" progId="Equation.3">
                  <p:embed/>
                  <p:pic>
                    <p:nvPicPr>
                      <p:cNvPr id="0" name="图片 34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54150" y="2626360"/>
                        <a:ext cx="1916430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2" name="文本框 304141"/>
          <p:cNvSpPr txBox="1"/>
          <p:nvPr/>
        </p:nvSpPr>
        <p:spPr>
          <a:xfrm>
            <a:off x="561499" y="801846"/>
            <a:ext cx="72434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沿任意闭合路径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cbda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一周电场力所作的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2831" name="对象 304142"/>
          <p:cNvGraphicFramePr/>
          <p:nvPr/>
        </p:nvGraphicFramePr>
        <p:xfrm>
          <a:off x="882015" y="1577340"/>
          <a:ext cx="2261870" cy="68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" r:id="rId3" imgW="850900" imgH="279400" progId="Equation.3">
                  <p:embed/>
                </p:oleObj>
              </mc:Choice>
              <mc:Fallback>
                <p:oleObj name="" r:id="rId3" imgW="850900" imgH="279400" progId="Equation.3">
                  <p:embed/>
                  <p:pic>
                    <p:nvPicPr>
                      <p:cNvPr id="0" name="图片 34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015" y="1577340"/>
                        <a:ext cx="2261870" cy="681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5" name="文本框 304144"/>
          <p:cNvSpPr txBox="1"/>
          <p:nvPr/>
        </p:nvSpPr>
        <p:spPr>
          <a:xfrm>
            <a:off x="55563" y="5499100"/>
            <a:ext cx="6962775" cy="6048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静电场的两个基本性质：</a:t>
            </a:r>
            <a:r>
              <a:rPr lang="zh-CN" altLang="en-US" u="sng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源且处处无旋</a:t>
            </a:r>
            <a:endParaRPr lang="zh-CN" altLang="en-US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26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107" name="文本框 89106"/>
          <p:cNvSpPr txBox="1"/>
          <p:nvPr/>
        </p:nvSpPr>
        <p:spPr>
          <a:xfrm>
            <a:off x="184150" y="3883025"/>
            <a:ext cx="8229600" cy="1130300"/>
          </a:xfrm>
          <a:prstGeom prst="rect">
            <a:avLst/>
          </a:prstGeom>
          <a:gradFill rotWithShape="0">
            <a:gsLst>
              <a:gs pos="0">
                <a:srgbClr val="F9F0FE"/>
              </a:gs>
              <a:gs pos="50000">
                <a:srgbClr val="FFFFFF"/>
              </a:gs>
              <a:gs pos="100000">
                <a:srgbClr val="F9F0FE"/>
              </a:gs>
            </a:gsLst>
            <a:lin ang="5400000" scaled="1"/>
            <a:tileRect/>
          </a:gradFill>
          <a:ln w="12700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CC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场的环流定理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在静电场中，场强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环流恒等于零。（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静电场是保守场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8475" y="5135563"/>
            <a:ext cx="2247900" cy="1531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0025" name="右箭头 170024"/>
          <p:cNvSpPr/>
          <p:nvPr/>
        </p:nvSpPr>
        <p:spPr>
          <a:xfrm>
            <a:off x="655320" y="2834005"/>
            <a:ext cx="601980" cy="223520"/>
          </a:xfrm>
          <a:prstGeom prst="rightArrow">
            <a:avLst>
              <a:gd name="adj1" fmla="val 50000"/>
              <a:gd name="adj2" fmla="val 78140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304142"/>
          <p:cNvGraphicFramePr/>
          <p:nvPr/>
        </p:nvGraphicFramePr>
        <p:xfrm>
          <a:off x="3234055" y="1675765"/>
          <a:ext cx="65405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241300" imgH="177165" progId="Equation.3">
                  <p:embed/>
                </p:oleObj>
              </mc:Choice>
              <mc:Fallback>
                <p:oleObj name="" r:id="rId6" imgW="241300" imgH="177165" progId="Equation.3">
                  <p:embed/>
                  <p:pic>
                    <p:nvPicPr>
                      <p:cNvPr id="0" name="图片 347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4055" y="1675765"/>
                        <a:ext cx="654050" cy="446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5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4145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0" grpId="0"/>
      <p:bldP spid="304142" grpId="0"/>
      <p:bldP spid="304145" grpId="0" build="p"/>
      <p:bldP spid="89107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5154" name="文本框 305153"/>
          <p:cNvSpPr txBox="1"/>
          <p:nvPr/>
        </p:nvSpPr>
        <p:spPr>
          <a:xfrm>
            <a:off x="183198" y="34290"/>
            <a:ext cx="24288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zh-CN" altLang="en-US" sz="3200" dirty="0">
                <a:solidFill>
                  <a:srgbClr val="CC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、电势能 </a:t>
            </a:r>
            <a:endParaRPr lang="zh-CN" altLang="en-US" sz="3200" dirty="0">
              <a:solidFill>
                <a:srgbClr val="CC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2" name="组合 305154"/>
          <p:cNvGrpSpPr/>
          <p:nvPr/>
        </p:nvGrpSpPr>
        <p:grpSpPr>
          <a:xfrm>
            <a:off x="3011135" y="2076600"/>
            <a:ext cx="2342089" cy="520744"/>
            <a:chOff x="2991" y="2284"/>
            <a:chExt cx="1256" cy="319"/>
          </a:xfrm>
        </p:grpSpPr>
        <p:sp>
          <p:nvSpPr>
            <p:cNvPr id="91139" name="文本框 305155"/>
            <p:cNvSpPr txBox="1"/>
            <p:nvPr/>
          </p:nvSpPr>
          <p:spPr>
            <a:xfrm>
              <a:off x="2991" y="2284"/>
              <a:ext cx="960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点电势能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1140" name="对象 305156"/>
            <p:cNvGraphicFramePr/>
            <p:nvPr/>
          </p:nvGraphicFramePr>
          <p:xfrm>
            <a:off x="3977" y="2315"/>
            <a:ext cx="2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" name="" r:id="rId1" imgW="217170" imgH="229870" progId="Equation.3">
                    <p:embed/>
                  </p:oleObj>
                </mc:Choice>
                <mc:Fallback>
                  <p:oleObj name="" r:id="rId1" imgW="217170" imgH="229870" progId="Equation.3">
                    <p:embed/>
                    <p:pic>
                      <p:nvPicPr>
                        <p:cNvPr id="0" name="图片 347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77" y="2315"/>
                          <a:ext cx="27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5158" name="文本框 305157"/>
          <p:cNvSpPr txBox="1"/>
          <p:nvPr/>
        </p:nvSpPr>
        <p:spPr>
          <a:xfrm>
            <a:off x="295275" y="3649345"/>
            <a:ext cx="30337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场力的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847" name="对象 305158"/>
          <p:cNvGraphicFramePr/>
          <p:nvPr/>
        </p:nvGraphicFramePr>
        <p:xfrm>
          <a:off x="1255713" y="4186238"/>
          <a:ext cx="26511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" name="" r:id="rId3" imgW="992505" imgH="483870" progId="Equation.3">
                  <p:embed/>
                </p:oleObj>
              </mc:Choice>
              <mc:Fallback>
                <p:oleObj name="" r:id="rId3" imgW="992505" imgH="483870" progId="Equation.3">
                  <p:embed/>
                  <p:pic>
                    <p:nvPicPr>
                      <p:cNvPr id="0" name="图片 34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5713" y="4186238"/>
                        <a:ext cx="2651125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8" name="对象 305159"/>
          <p:cNvGraphicFramePr/>
          <p:nvPr/>
        </p:nvGraphicFramePr>
        <p:xfrm>
          <a:off x="3906838" y="4506913"/>
          <a:ext cx="1609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" name="" r:id="rId5" imgW="839470" imgH="254635" progId="Equation.3">
                  <p:embed/>
                </p:oleObj>
              </mc:Choice>
              <mc:Fallback>
                <p:oleObj name="" r:id="rId5" imgW="839470" imgH="254635" progId="Equation.3">
                  <p:embed/>
                  <p:pic>
                    <p:nvPicPr>
                      <p:cNvPr id="0" name="图片 34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8" y="4506913"/>
                        <a:ext cx="160972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9" name="对象 305160"/>
          <p:cNvGraphicFramePr/>
          <p:nvPr/>
        </p:nvGraphicFramePr>
        <p:xfrm>
          <a:off x="370205" y="5760720"/>
          <a:ext cx="1334770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" name="" r:id="rId7" imgW="773430" imgH="215900" progId="Equation.3">
                  <p:embed/>
                </p:oleObj>
              </mc:Choice>
              <mc:Fallback>
                <p:oleObj name="" r:id="rId7" imgW="773430" imgH="215900" progId="Equation.3">
                  <p:embed/>
                  <p:pic>
                    <p:nvPicPr>
                      <p:cNvPr id="0" name="图片 34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205" y="5760720"/>
                        <a:ext cx="1334770" cy="421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0" name="对象 305161"/>
          <p:cNvGraphicFramePr/>
          <p:nvPr/>
        </p:nvGraphicFramePr>
        <p:xfrm>
          <a:off x="2314575" y="5482590"/>
          <a:ext cx="308800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" name="" r:id="rId9" imgW="1336675" imgH="483870" progId="Equation.3">
                  <p:embed/>
                </p:oleObj>
              </mc:Choice>
              <mc:Fallback>
                <p:oleObj name="" r:id="rId9" imgW="1336675" imgH="483870" progId="Equation.3">
                  <p:embed/>
                  <p:pic>
                    <p:nvPicPr>
                      <p:cNvPr id="0" name="图片 34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4575" y="5482590"/>
                        <a:ext cx="3088005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05165"/>
          <p:cNvGrpSpPr/>
          <p:nvPr/>
        </p:nvGrpSpPr>
        <p:grpSpPr>
          <a:xfrm>
            <a:off x="268923" y="1339850"/>
            <a:ext cx="4511914" cy="1109663"/>
            <a:chOff x="668" y="1797"/>
            <a:chExt cx="2745" cy="699"/>
          </a:xfrm>
        </p:grpSpPr>
        <p:sp>
          <p:nvSpPr>
            <p:cNvPr id="91150" name="左大括号 305166"/>
            <p:cNvSpPr/>
            <p:nvPr/>
          </p:nvSpPr>
          <p:spPr>
            <a:xfrm>
              <a:off x="2256" y="1920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91151" name="组合 305167"/>
            <p:cNvGrpSpPr/>
            <p:nvPr/>
          </p:nvGrpSpPr>
          <p:grpSpPr>
            <a:xfrm>
              <a:off x="668" y="1949"/>
              <a:ext cx="1542" cy="327"/>
              <a:chOff x="668" y="1949"/>
              <a:chExt cx="1542" cy="327"/>
            </a:xfrm>
          </p:grpSpPr>
          <p:sp>
            <p:nvSpPr>
              <p:cNvPr id="91152" name="文本框 305168"/>
              <p:cNvSpPr txBox="1"/>
              <p:nvPr/>
            </p:nvSpPr>
            <p:spPr>
              <a:xfrm>
                <a:off x="668" y="1949"/>
                <a:ext cx="98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试验电荷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153" name="文本框 305169"/>
              <p:cNvSpPr txBox="1"/>
              <p:nvPr/>
            </p:nvSpPr>
            <p:spPr>
              <a:xfrm>
                <a:off x="1662" y="1949"/>
                <a:ext cx="54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处于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91154" name="对象 305170"/>
              <p:cNvGraphicFramePr/>
              <p:nvPr/>
            </p:nvGraphicFramePr>
            <p:xfrm>
              <a:off x="1543" y="1969"/>
              <a:ext cx="25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9" name="" r:id="rId11" imgW="165100" imgH="228600" progId="Equation.3">
                      <p:embed/>
                    </p:oleObj>
                  </mc:Choice>
                  <mc:Fallback>
                    <p:oleObj name="" r:id="rId11" imgW="165100" imgH="228600" progId="Equation.3">
                      <p:embed/>
                      <p:pic>
                        <p:nvPicPr>
                          <p:cNvPr id="0" name="图片 347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543" y="1969"/>
                            <a:ext cx="254" cy="2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1155" name="文本框 305171"/>
            <p:cNvSpPr txBox="1"/>
            <p:nvPr/>
          </p:nvSpPr>
          <p:spPr>
            <a:xfrm>
              <a:off x="2324" y="1797"/>
              <a:ext cx="10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点电势能</a:t>
              </a:r>
              <a:endPara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63861" name="对象 305172"/>
          <p:cNvGraphicFramePr/>
          <p:nvPr/>
        </p:nvGraphicFramePr>
        <p:xfrm>
          <a:off x="4838700" y="1341438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" r:id="rId13" imgW="230505" imgH="230505" progId="Equation.3">
                  <p:embed/>
                </p:oleObj>
              </mc:Choice>
              <mc:Fallback>
                <p:oleObj name="" r:id="rId13" imgW="230505" imgH="230505" progId="Equation.3">
                  <p:embed/>
                  <p:pic>
                    <p:nvPicPr>
                      <p:cNvPr id="0" name="图片 34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38700" y="1341438"/>
                        <a:ext cx="5334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3" name="任意多边形 305173"/>
          <p:cNvSpPr/>
          <p:nvPr/>
        </p:nvSpPr>
        <p:spPr>
          <a:xfrm flipV="1">
            <a:off x="6807200" y="1154113"/>
            <a:ext cx="1143000" cy="1485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43000" y="1445107"/>
              </a:cxn>
              <a:cxn ang="0">
                <a:pos x="0" y="0"/>
              </a:cxn>
              <a:cxn ang="0">
                <a:pos x="1143000" y="1445107"/>
              </a:cxn>
              <a:cxn ang="0">
                <a:pos x="0" y="1485900"/>
              </a:cxn>
            </a:cxnLst>
            <a:pathLst>
              <a:path w="21592" h="21600" fill="none">
                <a:moveTo>
                  <a:pt x="0" y="0"/>
                </a:moveTo>
                <a:cubicBezTo>
                  <a:pt x="11732" y="0"/>
                  <a:pt x="21279" y="9353"/>
                  <a:pt x="21592" y="21007"/>
                </a:cubicBezTo>
              </a:path>
              <a:path w="21592" h="21600" stroke="0">
                <a:moveTo>
                  <a:pt x="0" y="0"/>
                </a:moveTo>
                <a:cubicBezTo>
                  <a:pt x="11732" y="0"/>
                  <a:pt x="21279" y="9353"/>
                  <a:pt x="21592" y="21007"/>
                </a:cubicBezTo>
                <a:lnTo>
                  <a:pt x="0" y="21600"/>
                </a:lnTo>
                <a:close/>
              </a:path>
            </a:pathLst>
          </a:custGeom>
          <a:noFill/>
          <a:ln w="95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6" name="组合 305174"/>
          <p:cNvGrpSpPr/>
          <p:nvPr/>
        </p:nvGrpSpPr>
        <p:grpSpPr>
          <a:xfrm>
            <a:off x="6607175" y="2278063"/>
            <a:ext cx="304800" cy="381000"/>
            <a:chOff x="4464" y="2256"/>
            <a:chExt cx="192" cy="240"/>
          </a:xfrm>
        </p:grpSpPr>
        <p:sp>
          <p:nvSpPr>
            <p:cNvPr id="91159" name="椭圆 305175"/>
            <p:cNvSpPr/>
            <p:nvPr/>
          </p:nvSpPr>
          <p:spPr>
            <a:xfrm>
              <a:off x="4608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1160" name="对象 305176"/>
            <p:cNvGraphicFramePr/>
            <p:nvPr/>
          </p:nvGraphicFramePr>
          <p:xfrm>
            <a:off x="4464" y="2256"/>
            <a:ext cx="17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" name="" r:id="rId15" imgW="153670" imgH="166370" progId="Equation.3">
                    <p:embed/>
                  </p:oleObj>
                </mc:Choice>
                <mc:Fallback>
                  <p:oleObj name="" r:id="rId15" imgW="153670" imgH="166370" progId="Equation.3">
                    <p:embed/>
                    <p:pic>
                      <p:nvPicPr>
                        <p:cNvPr id="0" name="图片 348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64" y="2256"/>
                          <a:ext cx="177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305177"/>
          <p:cNvGrpSpPr/>
          <p:nvPr/>
        </p:nvGrpSpPr>
        <p:grpSpPr>
          <a:xfrm>
            <a:off x="7569200" y="1039813"/>
            <a:ext cx="381000" cy="381000"/>
            <a:chOff x="4992" y="1584"/>
            <a:chExt cx="240" cy="240"/>
          </a:xfrm>
        </p:grpSpPr>
        <p:sp>
          <p:nvSpPr>
            <p:cNvPr id="91162" name="椭圆 305178"/>
            <p:cNvSpPr/>
            <p:nvPr/>
          </p:nvSpPr>
          <p:spPr>
            <a:xfrm>
              <a:off x="5184" y="1728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1163" name="对象 305179"/>
            <p:cNvGraphicFramePr/>
            <p:nvPr/>
          </p:nvGraphicFramePr>
          <p:xfrm>
            <a:off x="4992" y="1584"/>
            <a:ext cx="16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" name="" r:id="rId17" imgW="140970" imgH="205105" progId="Equation.3">
                    <p:embed/>
                  </p:oleObj>
                </mc:Choice>
                <mc:Fallback>
                  <p:oleObj name="" r:id="rId17" imgW="140970" imgH="205105" progId="Equation.3">
                    <p:embed/>
                    <p:pic>
                      <p:nvPicPr>
                        <p:cNvPr id="0" name="图片 348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992" y="1584"/>
                          <a:ext cx="16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42" name="文本框 305183"/>
          <p:cNvSpPr txBox="1"/>
          <p:nvPr/>
        </p:nvSpPr>
        <p:spPr>
          <a:xfrm>
            <a:off x="295275" y="735171"/>
            <a:ext cx="4675505" cy="521970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保守力的功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势能增量的负值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166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文本框 305183"/>
          <p:cNvSpPr txBox="1"/>
          <p:nvPr/>
        </p:nvSpPr>
        <p:spPr>
          <a:xfrm>
            <a:off x="370205" y="753745"/>
            <a:ext cx="5387975" cy="519113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静电力的功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静电势能增量的负值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对象 305158"/>
          <p:cNvGraphicFramePr/>
          <p:nvPr/>
        </p:nvGraphicFramePr>
        <p:xfrm>
          <a:off x="1121410" y="2918460"/>
          <a:ext cx="1922780" cy="61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9" imgW="698500" imgH="228600" progId="Equation.3">
                  <p:embed/>
                </p:oleObj>
              </mc:Choice>
              <mc:Fallback>
                <p:oleObj name="" r:id="rId19" imgW="698500" imgH="228600" progId="Equation.3">
                  <p:embed/>
                  <p:pic>
                    <p:nvPicPr>
                      <p:cNvPr id="0" name="图片 347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21410" y="2918460"/>
                        <a:ext cx="1922780" cy="617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305158"/>
          <p:cNvGraphicFramePr/>
          <p:nvPr/>
        </p:nvGraphicFramePr>
        <p:xfrm>
          <a:off x="3072130" y="2919095"/>
          <a:ext cx="1718310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21" imgW="634365" imgH="228600" progId="Equation.3">
                  <p:embed/>
                </p:oleObj>
              </mc:Choice>
              <mc:Fallback>
                <p:oleObj name="" r:id="rId21" imgW="634365" imgH="228600" progId="Equation.3">
                  <p:embed/>
                  <p:pic>
                    <p:nvPicPr>
                      <p:cNvPr id="0" name="图片 347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72130" y="2919095"/>
                        <a:ext cx="1718310" cy="617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305161"/>
          <p:cNvGraphicFramePr/>
          <p:nvPr/>
        </p:nvGraphicFramePr>
        <p:xfrm>
          <a:off x="6018530" y="5470525"/>
          <a:ext cx="2698750" cy="100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23" imgW="1219200" imgH="482600" progId="Equation.3">
                  <p:embed/>
                </p:oleObj>
              </mc:Choice>
              <mc:Fallback>
                <p:oleObj name="" r:id="rId23" imgW="1219200" imgH="482600" progId="Equation.3">
                  <p:embed/>
                  <p:pic>
                    <p:nvPicPr>
                      <p:cNvPr id="0" name="图片 347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18530" y="5470525"/>
                        <a:ext cx="2698750" cy="1001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/>
      <p:bldP spid="305158" grpId="0"/>
      <p:bldP spid="90142" grpId="0" bldLvl="0" animBg="1"/>
      <p:bldP spid="12" grpId="0" bldLvl="0" animBg="1"/>
      <p:bldP spid="90142" grpId="1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4866" name="对象 306177"/>
          <p:cNvGraphicFramePr/>
          <p:nvPr/>
        </p:nvGraphicFramePr>
        <p:xfrm>
          <a:off x="2276475" y="728663"/>
          <a:ext cx="30797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" name="" r:id="rId1" imgW="1221740" imgH="483870" progId="Equation.3">
                  <p:embed/>
                </p:oleObj>
              </mc:Choice>
              <mc:Fallback>
                <p:oleObj name="" r:id="rId1" imgW="1221740" imgH="483870" progId="Equation.3">
                  <p:embed/>
                  <p:pic>
                    <p:nvPicPr>
                      <p:cNvPr id="0" name="图片 34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6475" y="728663"/>
                        <a:ext cx="3079750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79" name="文本框 306178"/>
          <p:cNvSpPr txBox="1"/>
          <p:nvPr/>
        </p:nvSpPr>
        <p:spPr>
          <a:xfrm>
            <a:off x="598488" y="3384550"/>
            <a:ext cx="17018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势差 ：</a:t>
            </a:r>
            <a:endParaRPr lang="zh-CN" altLang="en-US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6180" name="矩形 306179"/>
          <p:cNvSpPr/>
          <p:nvPr/>
        </p:nvSpPr>
        <p:spPr>
          <a:xfrm>
            <a:off x="2546350" y="3406775"/>
            <a:ext cx="5686425" cy="5222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场中任意两点的电势之差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4869" name="对象 306180"/>
          <p:cNvGraphicFramePr/>
          <p:nvPr/>
        </p:nvGraphicFramePr>
        <p:xfrm>
          <a:off x="1422400" y="4094163"/>
          <a:ext cx="452278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" name="" r:id="rId3" imgW="2094865" imgH="482600" progId="Equation.3">
                  <p:embed/>
                </p:oleObj>
              </mc:Choice>
              <mc:Fallback>
                <p:oleObj name="" r:id="rId3" imgW="2094865" imgH="482600" progId="Equation.3">
                  <p:embed/>
                  <p:pic>
                    <p:nvPicPr>
                      <p:cNvPr id="0" name="图片 34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2400" y="4094163"/>
                        <a:ext cx="4522788" cy="1135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对象 306181"/>
          <p:cNvGraphicFramePr/>
          <p:nvPr/>
        </p:nvGraphicFramePr>
        <p:xfrm>
          <a:off x="6057900" y="4094163"/>
          <a:ext cx="14097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" name="" r:id="rId5" imgW="596900" imgH="482600" progId="Equation.3">
                  <p:embed/>
                </p:oleObj>
              </mc:Choice>
              <mc:Fallback>
                <p:oleObj name="" r:id="rId5" imgW="596900" imgH="482600" progId="Equation.3">
                  <p:embed/>
                  <p:pic>
                    <p:nvPicPr>
                      <p:cNvPr id="0" name="图片 34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7900" y="4094163"/>
                        <a:ext cx="1409700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3" name="矩形 306182"/>
          <p:cNvSpPr/>
          <p:nvPr/>
        </p:nvSpPr>
        <p:spPr>
          <a:xfrm>
            <a:off x="333375" y="98425"/>
            <a:ext cx="3968750" cy="579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3200" dirty="0">
                <a:solidFill>
                  <a:srgbClr val="CC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、电势  电势差</a:t>
            </a:r>
            <a:endParaRPr lang="zh-CN" altLang="en-US" sz="3200" dirty="0">
              <a:solidFill>
                <a:srgbClr val="CC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2" name="组合 306183"/>
          <p:cNvGrpSpPr/>
          <p:nvPr/>
        </p:nvGrpSpPr>
        <p:grpSpPr>
          <a:xfrm>
            <a:off x="881380" y="1808480"/>
            <a:ext cx="3049270" cy="1055370"/>
            <a:chOff x="96" y="1200"/>
            <a:chExt cx="2016" cy="665"/>
          </a:xfrm>
        </p:grpSpPr>
        <p:sp>
          <p:nvSpPr>
            <p:cNvPr id="93192" name="文本框 306184"/>
            <p:cNvSpPr txBox="1"/>
            <p:nvPr/>
          </p:nvSpPr>
          <p:spPr>
            <a:xfrm>
              <a:off x="96" y="1381"/>
              <a:ext cx="2016" cy="484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>
                <a:lnSpc>
                  <a:spcPct val="110000"/>
                </a:lnSpc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单位正电荷在该点所具有的电势能</a:t>
              </a:r>
              <a:endPara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193" name="直接连接符 306185"/>
            <p:cNvSpPr/>
            <p:nvPr/>
          </p:nvSpPr>
          <p:spPr>
            <a:xfrm>
              <a:off x="1584" y="1200"/>
              <a:ext cx="384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" name="组合 306186"/>
          <p:cNvGrpSpPr/>
          <p:nvPr/>
        </p:nvGrpSpPr>
        <p:grpSpPr>
          <a:xfrm>
            <a:off x="4123055" y="1913255"/>
            <a:ext cx="4768215" cy="951230"/>
            <a:chOff x="2304" y="1200"/>
            <a:chExt cx="2928" cy="712"/>
          </a:xfrm>
        </p:grpSpPr>
        <p:sp>
          <p:nvSpPr>
            <p:cNvPr id="93195" name="矩形 306187"/>
            <p:cNvSpPr/>
            <p:nvPr/>
          </p:nvSpPr>
          <p:spPr>
            <a:xfrm>
              <a:off x="2304" y="1337"/>
              <a:ext cx="2928" cy="575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>
                <a:lnSpc>
                  <a:spcPct val="110000"/>
                </a:lnSpc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单位正电荷从该点到无穷远点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电势零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电场力所作的功</a:t>
              </a:r>
              <a:endPara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196" name="直接连接符 306188"/>
            <p:cNvSpPr/>
            <p:nvPr/>
          </p:nvSpPr>
          <p:spPr>
            <a:xfrm>
              <a:off x="2304" y="1200"/>
              <a:ext cx="72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91149" name="矩形 306189"/>
          <p:cNvSpPr/>
          <p:nvPr/>
        </p:nvSpPr>
        <p:spPr>
          <a:xfrm>
            <a:off x="200025" y="5408613"/>
            <a:ext cx="8828088" cy="1117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意义：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两点的电势差等于将单位正电荷从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点移到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，电场力所做的功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6191" name="矩形 306190"/>
          <p:cNvSpPr/>
          <p:nvPr/>
        </p:nvSpPr>
        <p:spPr>
          <a:xfrm>
            <a:off x="371475" y="954088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势：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9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1153" name="文本框 91152"/>
          <p:cNvSpPr txBox="1"/>
          <p:nvPr/>
        </p:nvSpPr>
        <p:spPr>
          <a:xfrm>
            <a:off x="5876925" y="954088"/>
            <a:ext cx="301466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单位：伏特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18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19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9" grpId="0"/>
      <p:bldP spid="306180" grpId="0"/>
      <p:bldP spid="306183" grpId="0" build="p"/>
      <p:bldP spid="91149" grpId="0"/>
      <p:bldP spid="306191" grpId="0" build="p"/>
      <p:bldP spid="9115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5891" name="对象 307202"/>
          <p:cNvGraphicFramePr/>
          <p:nvPr/>
        </p:nvGraphicFramePr>
        <p:xfrm>
          <a:off x="3425825" y="1998663"/>
          <a:ext cx="21415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" name="" r:id="rId1" imgW="751205" imgH="483870" progId="Equation.3">
                  <p:embed/>
                </p:oleObj>
              </mc:Choice>
              <mc:Fallback>
                <p:oleObj name="" r:id="rId1" imgW="751205" imgH="483870" progId="Equation.3">
                  <p:embed/>
                  <p:pic>
                    <p:nvPicPr>
                      <p:cNvPr id="0" name="图片 34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5825" y="1998663"/>
                        <a:ext cx="2141538" cy="1203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对象 307203"/>
          <p:cNvGraphicFramePr/>
          <p:nvPr/>
        </p:nvGraphicFramePr>
        <p:xfrm>
          <a:off x="1274445" y="2339023"/>
          <a:ext cx="208026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" name="" r:id="rId3" imgW="862965" imgH="228600" progId="Equation.3">
                  <p:embed/>
                </p:oleObj>
              </mc:Choice>
              <mc:Fallback>
                <p:oleObj name="" r:id="rId3" imgW="862965" imgH="228600" progId="Equation.3">
                  <p:embed/>
                  <p:pic>
                    <p:nvPicPr>
                      <p:cNvPr id="0" name="图片 34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4445" y="2339023"/>
                        <a:ext cx="2080260" cy="554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对象 307204"/>
          <p:cNvGraphicFramePr/>
          <p:nvPr/>
        </p:nvGraphicFramePr>
        <p:xfrm>
          <a:off x="5513388" y="2290763"/>
          <a:ext cx="23098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" name="" r:id="rId5" imgW="891540" imgH="229235" progId="Equation.3">
                  <p:embed/>
                </p:oleObj>
              </mc:Choice>
              <mc:Fallback>
                <p:oleObj name="" r:id="rId5" imgW="891540" imgH="229235" progId="Equation.3">
                  <p:embed/>
                  <p:pic>
                    <p:nvPicPr>
                      <p:cNvPr id="0" name="图片 34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3388" y="2290763"/>
                        <a:ext cx="2309812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6" name="文本框 307205"/>
          <p:cNvSpPr txBox="1"/>
          <p:nvPr/>
        </p:nvSpPr>
        <p:spPr>
          <a:xfrm>
            <a:off x="374650" y="3470275"/>
            <a:ext cx="9017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</a:t>
            </a:r>
            <a:endParaRPr lang="zh-CN" altLang="en-US" u="sng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07" name="文本框 307206"/>
          <p:cNvSpPr txBox="1"/>
          <p:nvPr/>
        </p:nvSpPr>
        <p:spPr>
          <a:xfrm>
            <a:off x="835025" y="4232275"/>
            <a:ext cx="74755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势是相对量，电势零点的选择是任意的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08" name="文本框 307207"/>
          <p:cNvSpPr txBox="1"/>
          <p:nvPr/>
        </p:nvSpPr>
        <p:spPr>
          <a:xfrm>
            <a:off x="814388" y="4856163"/>
            <a:ext cx="67611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两点间的电势差与电势零点选择无关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15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307205"/>
          <p:cNvSpPr txBox="1"/>
          <p:nvPr/>
        </p:nvSpPr>
        <p:spPr>
          <a:xfrm>
            <a:off x="377825" y="963613"/>
            <a:ext cx="3041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做功与电势能关系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6" grpId="0"/>
      <p:bldP spid="307207" grpId="0"/>
      <p:bldP spid="307208" grpId="0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5" name="标题 1"/>
          <p:cNvSpPr>
            <a:spLocks noGrp="1"/>
          </p:cNvSpPr>
          <p:nvPr/>
        </p:nvSpPr>
        <p:spPr>
          <a:xfrm>
            <a:off x="101600" y="327025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 anchorCtr="0"/>
          <a:p>
            <a:pPr algn="ctr" eaLnBrk="0" hangingPunct="0"/>
            <a:r>
              <a:rPr lang="zh-CN" altLang="en-US" sz="3600" dirty="0">
                <a:solidFill>
                  <a:srgbClr val="B215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课堂练习</a:t>
            </a:r>
            <a:endParaRPr lang="zh-CN" altLang="en-US" sz="3600" dirty="0">
              <a:solidFill>
                <a:srgbClr val="B215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3713" y="1989138"/>
            <a:ext cx="8156575" cy="1189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6397625" y="1887538"/>
            <a:ext cx="10985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增加</a:t>
            </a:r>
            <a:endParaRPr lang="zh-CN" altLang="en-US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8227" name="矩形 308226"/>
          <p:cNvSpPr/>
          <p:nvPr/>
        </p:nvSpPr>
        <p:spPr>
          <a:xfrm>
            <a:off x="509905" y="983298"/>
            <a:ext cx="25939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势叠加原理</a:t>
            </a:r>
            <a:endParaRPr lang="zh-CN" altLang="en-US" b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8228" name="矩形 308227"/>
          <p:cNvSpPr/>
          <p:nvPr/>
        </p:nvSpPr>
        <p:spPr>
          <a:xfrm>
            <a:off x="480060" y="1680845"/>
            <a:ext cx="389318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若场源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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点电荷系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8230" name="文本框 308229"/>
          <p:cNvSpPr txBox="1"/>
          <p:nvPr/>
        </p:nvSpPr>
        <p:spPr>
          <a:xfrm>
            <a:off x="588645" y="2948305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势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6921" name="对象 308232"/>
          <p:cNvGraphicFramePr/>
          <p:nvPr/>
        </p:nvGraphicFramePr>
        <p:xfrm>
          <a:off x="733584" y="3524727"/>
          <a:ext cx="3987800" cy="86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" r:id="rId1" imgW="1917065" imgH="431800" progId="Equation.3">
                  <p:embed/>
                </p:oleObj>
              </mc:Choice>
              <mc:Fallback>
                <p:oleObj name="" r:id="rId1" imgW="1917065" imgH="431800" progId="Equation.3">
                  <p:embed/>
                  <p:pic>
                    <p:nvPicPr>
                      <p:cNvPr id="0" name="图片 34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3584" y="3524727"/>
                        <a:ext cx="3987800" cy="861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4" name="矩形 308233"/>
          <p:cNvSpPr/>
          <p:nvPr/>
        </p:nvSpPr>
        <p:spPr>
          <a:xfrm>
            <a:off x="588645" y="4981734"/>
            <a:ext cx="7010400" cy="58356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各点电荷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独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存在时在该点电势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代数和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8236" name="矩形 308235"/>
          <p:cNvSpPr/>
          <p:nvPr/>
        </p:nvSpPr>
        <p:spPr>
          <a:xfrm>
            <a:off x="296863" y="206375"/>
            <a:ext cx="3968750" cy="579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3200" dirty="0">
                <a:solidFill>
                  <a:srgbClr val="CC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五、电势的计算</a:t>
            </a:r>
            <a:endParaRPr lang="zh-CN" altLang="en-US" sz="3200" dirty="0">
              <a:solidFill>
                <a:srgbClr val="CC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95244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组合 265219"/>
          <p:cNvGrpSpPr/>
          <p:nvPr/>
        </p:nvGrpSpPr>
        <p:grpSpPr>
          <a:xfrm>
            <a:off x="8131810" y="752475"/>
            <a:ext cx="211455" cy="323850"/>
            <a:chOff x="2448" y="2544"/>
            <a:chExt cx="191" cy="204"/>
          </a:xfrm>
        </p:grpSpPr>
        <p:graphicFrame>
          <p:nvGraphicFramePr>
            <p:cNvPr id="24579" name="对象 265220"/>
            <p:cNvGraphicFramePr/>
            <p:nvPr/>
          </p:nvGraphicFramePr>
          <p:xfrm>
            <a:off x="2448" y="2544"/>
            <a:ext cx="191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3" imgW="153670" imgH="166370" progId="Equation.3">
                    <p:embed/>
                  </p:oleObj>
                </mc:Choice>
                <mc:Fallback>
                  <p:oleObj name="" r:id="rId3" imgW="153670" imgH="16637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48" y="2544"/>
                          <a:ext cx="191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0" name="椭圆 265221"/>
            <p:cNvSpPr/>
            <p:nvPr/>
          </p:nvSpPr>
          <p:spPr>
            <a:xfrm>
              <a:off x="2544" y="2688"/>
              <a:ext cx="93" cy="60"/>
            </a:xfrm>
            <a:prstGeom prst="ellipse">
              <a:avLst/>
            </a:prstGeom>
            <a:solidFill>
              <a:srgbClr val="66FF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638800" y="1133475"/>
            <a:ext cx="1844040" cy="2204720"/>
            <a:chOff x="8880" y="1785"/>
            <a:chExt cx="2904" cy="3472"/>
          </a:xfrm>
        </p:grpSpPr>
        <p:grpSp>
          <p:nvGrpSpPr>
            <p:cNvPr id="3" name="组合 265223"/>
            <p:cNvGrpSpPr/>
            <p:nvPr/>
          </p:nvGrpSpPr>
          <p:grpSpPr>
            <a:xfrm>
              <a:off x="8880" y="1785"/>
              <a:ext cx="2905" cy="3473"/>
              <a:chOff x="2993" y="2472"/>
              <a:chExt cx="1162" cy="1389"/>
            </a:xfrm>
          </p:grpSpPr>
          <p:sp>
            <p:nvSpPr>
              <p:cNvPr id="24583" name="椭圆 265224"/>
              <p:cNvSpPr/>
              <p:nvPr/>
            </p:nvSpPr>
            <p:spPr>
              <a:xfrm>
                <a:off x="3475" y="2607"/>
                <a:ext cx="95" cy="94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4" name="椭圆 265225"/>
              <p:cNvSpPr/>
              <p:nvPr/>
            </p:nvSpPr>
            <p:spPr>
              <a:xfrm>
                <a:off x="4004" y="3112"/>
                <a:ext cx="95" cy="94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5" name="椭圆 265226"/>
              <p:cNvSpPr/>
              <p:nvPr/>
            </p:nvSpPr>
            <p:spPr>
              <a:xfrm>
                <a:off x="3022" y="2897"/>
                <a:ext cx="95" cy="94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6" name="椭圆 265227"/>
              <p:cNvSpPr/>
              <p:nvPr/>
            </p:nvSpPr>
            <p:spPr>
              <a:xfrm>
                <a:off x="3078" y="3436"/>
                <a:ext cx="95" cy="94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7" name="椭圆 265228"/>
              <p:cNvSpPr/>
              <p:nvPr/>
            </p:nvSpPr>
            <p:spPr>
              <a:xfrm>
                <a:off x="3617" y="3313"/>
                <a:ext cx="95" cy="94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8" name="椭圆 265229"/>
              <p:cNvSpPr/>
              <p:nvPr/>
            </p:nvSpPr>
            <p:spPr>
              <a:xfrm>
                <a:off x="3192" y="3181"/>
                <a:ext cx="95" cy="94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9" name="椭圆 265230"/>
              <p:cNvSpPr/>
              <p:nvPr/>
            </p:nvSpPr>
            <p:spPr>
              <a:xfrm>
                <a:off x="3504" y="2982"/>
                <a:ext cx="95" cy="94"/>
              </a:xfrm>
              <a:prstGeom prst="ellipse">
                <a:avLst/>
              </a:prstGeom>
              <a:solidFill>
                <a:srgbClr val="3333FF"/>
              </a:solidFill>
              <a:ln w="9525" cap="flat" cmpd="sng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0" name="任意多边形 265231"/>
              <p:cNvSpPr/>
              <p:nvPr/>
            </p:nvSpPr>
            <p:spPr>
              <a:xfrm>
                <a:off x="2993" y="2472"/>
                <a:ext cx="1162" cy="1389"/>
              </a:xfrm>
              <a:custGeom>
                <a:avLst/>
                <a:gdLst/>
                <a:ahLst/>
                <a:cxnLst>
                  <a:cxn ang="0">
                    <a:pos x="177" y="262"/>
                  </a:cxn>
                  <a:cxn ang="0">
                    <a:pos x="616" y="85"/>
                  </a:cxn>
                  <a:cxn ang="0">
                    <a:pos x="1158" y="770"/>
                  </a:cxn>
                  <a:cxn ang="0">
                    <a:pos x="595" y="1057"/>
                  </a:cxn>
                  <a:cxn ang="0">
                    <a:pos x="115" y="1278"/>
                  </a:cxn>
                  <a:cxn ang="0">
                    <a:pos x="10" y="394"/>
                  </a:cxn>
                  <a:cxn ang="0">
                    <a:pos x="177" y="262"/>
                  </a:cxn>
                </a:cxnLst>
                <a:pathLst>
                  <a:path w="1578" h="1782">
                    <a:moveTo>
                      <a:pt x="241" y="336"/>
                    </a:moveTo>
                    <a:cubicBezTo>
                      <a:pt x="378" y="270"/>
                      <a:pt x="614" y="0"/>
                      <a:pt x="836" y="109"/>
                    </a:cubicBezTo>
                    <a:cubicBezTo>
                      <a:pt x="1058" y="218"/>
                      <a:pt x="1578" y="780"/>
                      <a:pt x="1573" y="988"/>
                    </a:cubicBezTo>
                    <a:cubicBezTo>
                      <a:pt x="1568" y="1196"/>
                      <a:pt x="1044" y="1247"/>
                      <a:pt x="808" y="1356"/>
                    </a:cubicBezTo>
                    <a:cubicBezTo>
                      <a:pt x="572" y="1465"/>
                      <a:pt x="288" y="1782"/>
                      <a:pt x="156" y="1640"/>
                    </a:cubicBezTo>
                    <a:cubicBezTo>
                      <a:pt x="24" y="1498"/>
                      <a:pt x="0" y="723"/>
                      <a:pt x="14" y="506"/>
                    </a:cubicBezTo>
                    <a:cubicBezTo>
                      <a:pt x="28" y="289"/>
                      <a:pt x="104" y="402"/>
                      <a:pt x="241" y="336"/>
                    </a:cubicBezTo>
                    <a:close/>
                  </a:path>
                </a:pathLst>
              </a:custGeom>
              <a:noFill/>
              <a:ln w="12700" cap="flat" cmpd="sng">
                <a:solidFill>
                  <a:schemeClr val="accent1">
                    <a:shade val="50000"/>
                  </a:scheme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4591" name="椭圆 265232"/>
              <p:cNvSpPr/>
              <p:nvPr/>
            </p:nvSpPr>
            <p:spPr>
              <a:xfrm>
                <a:off x="3645" y="2812"/>
                <a:ext cx="95" cy="94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2" name="椭圆 265233"/>
              <p:cNvSpPr/>
              <p:nvPr/>
            </p:nvSpPr>
            <p:spPr>
              <a:xfrm>
                <a:off x="3277" y="2925"/>
                <a:ext cx="95" cy="94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3" name="椭圆 265234"/>
              <p:cNvSpPr/>
              <p:nvPr/>
            </p:nvSpPr>
            <p:spPr>
              <a:xfrm>
                <a:off x="3334" y="3521"/>
                <a:ext cx="95" cy="94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4" name="椭圆 265235"/>
              <p:cNvSpPr/>
              <p:nvPr/>
            </p:nvSpPr>
            <p:spPr>
              <a:xfrm>
                <a:off x="3844" y="3181"/>
                <a:ext cx="95" cy="94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5" name="椭圆 265236"/>
              <p:cNvSpPr/>
              <p:nvPr/>
            </p:nvSpPr>
            <p:spPr>
              <a:xfrm>
                <a:off x="3419" y="3219"/>
                <a:ext cx="95" cy="94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6" name="椭圆 265237"/>
              <p:cNvSpPr/>
              <p:nvPr/>
            </p:nvSpPr>
            <p:spPr>
              <a:xfrm>
                <a:off x="3872" y="2935"/>
                <a:ext cx="95" cy="94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5624" name="文本框 265240"/>
            <p:cNvSpPr txBox="1"/>
            <p:nvPr/>
          </p:nvSpPr>
          <p:spPr>
            <a:xfrm>
              <a:off x="10155" y="2920"/>
              <a:ext cx="675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3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822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823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30823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/>
      <p:bldP spid="308228" grpId="0"/>
      <p:bldP spid="308230" grpId="0" build="p"/>
      <p:bldP spid="308234" grpId="0" build="p"/>
      <p:bldP spid="308236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9250" name="矩形 309249"/>
          <p:cNvSpPr/>
          <p:nvPr/>
        </p:nvSpPr>
        <p:spPr>
          <a:xfrm>
            <a:off x="250190" y="228918"/>
            <a:ext cx="2619375" cy="51911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势的计算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9252" name="矩形 309251"/>
          <p:cNvSpPr/>
          <p:nvPr/>
        </p:nvSpPr>
        <p:spPr>
          <a:xfrm>
            <a:off x="395288" y="972820"/>
            <a:ext cx="1758315" cy="52197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法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7941" name="对象 309252"/>
          <p:cNvGraphicFramePr/>
          <p:nvPr/>
        </p:nvGraphicFramePr>
        <p:xfrm>
          <a:off x="2559685" y="1323340"/>
          <a:ext cx="1906270" cy="97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" name="" r:id="rId1" imgW="840105" imgH="483870" progId="Equation.3">
                  <p:embed/>
                </p:oleObj>
              </mc:Choice>
              <mc:Fallback>
                <p:oleObj name="" r:id="rId1" imgW="840105" imgH="483870" progId="Equation.3">
                  <p:embed/>
                  <p:pic>
                    <p:nvPicPr>
                      <p:cNvPr id="0" name="图片 34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9685" y="1323340"/>
                        <a:ext cx="1906270" cy="973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4" name="矩形 309253"/>
          <p:cNvSpPr/>
          <p:nvPr/>
        </p:nvSpPr>
        <p:spPr>
          <a:xfrm>
            <a:off x="474345" y="2404745"/>
            <a:ext cx="339883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r>
              <a:rPr lang="zh-CN" altLang="en-US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点电荷电场中的电势</a:t>
            </a:r>
            <a:endParaRPr lang="zh-CN" altLang="en-US" u="sng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组合 309254"/>
          <p:cNvGrpSpPr/>
          <p:nvPr/>
        </p:nvGrpSpPr>
        <p:grpSpPr>
          <a:xfrm>
            <a:off x="5940425" y="2924175"/>
            <a:ext cx="2565400" cy="1066800"/>
            <a:chOff x="3744" y="1200"/>
            <a:chExt cx="1616" cy="672"/>
          </a:xfrm>
        </p:grpSpPr>
        <p:sp>
          <p:nvSpPr>
            <p:cNvPr id="96263" name="直接连接符 309255"/>
            <p:cNvSpPr/>
            <p:nvPr/>
          </p:nvSpPr>
          <p:spPr>
            <a:xfrm>
              <a:off x="3984" y="1462"/>
              <a:ext cx="240" cy="0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graphicFrame>
          <p:nvGraphicFramePr>
            <p:cNvPr id="96264" name="对象 309256"/>
            <p:cNvGraphicFramePr/>
            <p:nvPr/>
          </p:nvGraphicFramePr>
          <p:xfrm>
            <a:off x="4368" y="1680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7" name="" r:id="rId3" imgW="115570" imgH="128905" progId="Equation.3">
                    <p:embed/>
                  </p:oleObj>
                </mc:Choice>
                <mc:Fallback>
                  <p:oleObj name="" r:id="rId3" imgW="115570" imgH="128905" progId="Equation.3">
                    <p:embed/>
                    <p:pic>
                      <p:nvPicPr>
                        <p:cNvPr id="0" name="图片 34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68" y="1680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5" name="对象 309257"/>
            <p:cNvGraphicFramePr/>
            <p:nvPr/>
          </p:nvGraphicFramePr>
          <p:xfrm>
            <a:off x="3744" y="1392"/>
            <a:ext cx="26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" name="" r:id="rId5" imgW="217170" imgH="166370" progId="Equation.3">
                    <p:embed/>
                  </p:oleObj>
                </mc:Choice>
                <mc:Fallback>
                  <p:oleObj name="" r:id="rId5" imgW="217170" imgH="166370" progId="Equation.3">
                    <p:embed/>
                    <p:pic>
                      <p:nvPicPr>
                        <p:cNvPr id="0" name="图片 349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44" y="1392"/>
                          <a:ext cx="260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6" name="直接连接符 309258"/>
            <p:cNvSpPr/>
            <p:nvPr/>
          </p:nvSpPr>
          <p:spPr>
            <a:xfrm>
              <a:off x="3936" y="1462"/>
              <a:ext cx="12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</p:sp>
        <p:graphicFrame>
          <p:nvGraphicFramePr>
            <p:cNvPr id="96267" name="对象 309259"/>
            <p:cNvGraphicFramePr/>
            <p:nvPr/>
          </p:nvGraphicFramePr>
          <p:xfrm>
            <a:off x="5088" y="1344"/>
            <a:ext cx="27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9" name="" r:id="rId7" imgW="255905" imgH="166370" progId="Equation.3">
                    <p:embed/>
                  </p:oleObj>
                </mc:Choice>
                <mc:Fallback>
                  <p:oleObj name="" r:id="rId7" imgW="255905" imgH="166370" progId="Equation.3">
                    <p:embed/>
                    <p:pic>
                      <p:nvPicPr>
                        <p:cNvPr id="0" name="图片 34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88" y="1344"/>
                          <a:ext cx="272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8" name="直接连接符 309260"/>
            <p:cNvSpPr/>
            <p:nvPr/>
          </p:nvSpPr>
          <p:spPr>
            <a:xfrm>
              <a:off x="3936" y="1488"/>
              <a:ext cx="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6269" name="直接连接符 309261"/>
            <p:cNvSpPr/>
            <p:nvPr/>
          </p:nvSpPr>
          <p:spPr>
            <a:xfrm>
              <a:off x="5136" y="1440"/>
              <a:ext cx="0" cy="33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6270" name="直接连接符 309262"/>
            <p:cNvSpPr/>
            <p:nvPr/>
          </p:nvSpPr>
          <p:spPr>
            <a:xfrm>
              <a:off x="3936" y="1680"/>
              <a:ext cx="12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graphicFrame>
          <p:nvGraphicFramePr>
            <p:cNvPr id="96271" name="对象 309263"/>
            <p:cNvGraphicFramePr/>
            <p:nvPr/>
          </p:nvGraphicFramePr>
          <p:xfrm>
            <a:off x="3984" y="1200"/>
            <a:ext cx="17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" name="" r:id="rId9" imgW="140970" imgH="230505" progId="Equation.3">
                    <p:embed/>
                  </p:oleObj>
                </mc:Choice>
                <mc:Fallback>
                  <p:oleObj name="" r:id="rId9" imgW="140970" imgH="230505" progId="Equation.3">
                    <p:embed/>
                    <p:pic>
                      <p:nvPicPr>
                        <p:cNvPr id="0" name="图片 349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84" y="1200"/>
                          <a:ext cx="17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56" name="对象 309267"/>
          <p:cNvGraphicFramePr/>
          <p:nvPr/>
        </p:nvGraphicFramePr>
        <p:xfrm>
          <a:off x="1047115" y="3375978"/>
          <a:ext cx="1822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" r:id="rId11" imgW="840105" imgH="483870" progId="Equation.3">
                  <p:embed/>
                </p:oleObj>
              </mc:Choice>
              <mc:Fallback>
                <p:oleObj name="" r:id="rId11" imgW="840105" imgH="483870" progId="Equation.3">
                  <p:embed/>
                  <p:pic>
                    <p:nvPicPr>
                      <p:cNvPr id="0" name="图片 35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7115" y="3375978"/>
                        <a:ext cx="182245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7" name="对象 309268"/>
          <p:cNvGraphicFramePr/>
          <p:nvPr/>
        </p:nvGraphicFramePr>
        <p:xfrm>
          <a:off x="1528763" y="4299903"/>
          <a:ext cx="30384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" r:id="rId13" imgW="1400175" imgH="483870" progId="Equation.3">
                  <p:embed/>
                </p:oleObj>
              </mc:Choice>
              <mc:Fallback>
                <p:oleObj name="" r:id="rId13" imgW="1400175" imgH="483870" progId="Equation.3">
                  <p:embed/>
                  <p:pic>
                    <p:nvPicPr>
                      <p:cNvPr id="0" name="图片 35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8763" y="4299903"/>
                        <a:ext cx="303847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70" name="矩形 309269"/>
          <p:cNvSpPr/>
          <p:nvPr/>
        </p:nvSpPr>
        <p:spPr>
          <a:xfrm>
            <a:off x="1223010" y="5719128"/>
            <a:ext cx="6076950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以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为球心的同一球面上的点电势相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78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0" grpId="0"/>
      <p:bldP spid="309252" grpId="0"/>
      <p:bldP spid="309254" grpId="0"/>
      <p:bldP spid="30927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0274" name="矩形 310273"/>
          <p:cNvSpPr/>
          <p:nvPr/>
        </p:nvSpPr>
        <p:spPr>
          <a:xfrm>
            <a:off x="206375" y="323850"/>
            <a:ext cx="2919730" cy="52197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2) 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叠加原理计算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0275" name="矩形 310274"/>
          <p:cNvSpPr/>
          <p:nvPr/>
        </p:nvSpPr>
        <p:spPr>
          <a:xfrm>
            <a:off x="872808" y="1166178"/>
            <a:ext cx="2684462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r>
              <a:rPr lang="zh-CN" altLang="en-US" u="sng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电荷系的电势</a:t>
            </a:r>
            <a:endParaRPr lang="zh-CN" altLang="en-US" u="sng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8964" name="对象 310275"/>
          <p:cNvGraphicFramePr/>
          <p:nvPr/>
        </p:nvGraphicFramePr>
        <p:xfrm>
          <a:off x="1371600" y="1987550"/>
          <a:ext cx="30321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" r:id="rId1" imgW="1387475" imgH="432435" progId="Equation.3">
                  <p:embed/>
                </p:oleObj>
              </mc:Choice>
              <mc:Fallback>
                <p:oleObj name="" r:id="rId1" imgW="1387475" imgH="432435" progId="Equation.3">
                  <p:embed/>
                  <p:pic>
                    <p:nvPicPr>
                      <p:cNvPr id="0" name="图片 35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1987550"/>
                        <a:ext cx="3032125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10276"/>
          <p:cNvGrpSpPr/>
          <p:nvPr/>
        </p:nvGrpSpPr>
        <p:grpSpPr>
          <a:xfrm>
            <a:off x="5205413" y="1219200"/>
            <a:ext cx="2635250" cy="1433513"/>
            <a:chOff x="3353" y="1056"/>
            <a:chExt cx="1660" cy="903"/>
          </a:xfrm>
        </p:grpSpPr>
        <p:sp>
          <p:nvSpPr>
            <p:cNvPr id="310278" name="椭圆 310277"/>
            <p:cNvSpPr/>
            <p:nvPr/>
          </p:nvSpPr>
          <p:spPr>
            <a:xfrm>
              <a:off x="4704" y="1296"/>
              <a:ext cx="48" cy="48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 panose="020B0604020202020204" pitchFamily="34" charset="0"/>
                <a:buNone/>
                <a:defRPr/>
              </a:pPr>
              <a:endParaRPr kumimoji="0" sz="2400" b="0" i="0" u="none" strike="noStrike" kern="1200" cap="none" spc="0" normalizeH="0" baseline="0" noProof="1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97286" name="对象 310278"/>
            <p:cNvGraphicFramePr/>
            <p:nvPr/>
          </p:nvGraphicFramePr>
          <p:xfrm>
            <a:off x="3744" y="1440"/>
            <a:ext cx="2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6" name="" r:id="rId3" imgW="140335" imgH="217170" progId="Equation.3">
                    <p:embed/>
                  </p:oleObj>
                </mc:Choice>
                <mc:Fallback>
                  <p:oleObj name="" r:id="rId3" imgW="140335" imgH="217170" progId="Equation.3">
                    <p:embed/>
                    <p:pic>
                      <p:nvPicPr>
                        <p:cNvPr id="0" name="图片 350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44" y="1440"/>
                          <a:ext cx="28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87" name="对象 310279"/>
            <p:cNvGraphicFramePr/>
            <p:nvPr/>
          </p:nvGraphicFramePr>
          <p:xfrm>
            <a:off x="3353" y="1728"/>
            <a:ext cx="28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" name="" r:id="rId5" imgW="268605" imgH="217170" progId="Equation.3">
                    <p:embed/>
                  </p:oleObj>
                </mc:Choice>
                <mc:Fallback>
                  <p:oleObj name="" r:id="rId5" imgW="268605" imgH="217170" progId="Equation.3">
                    <p:embed/>
                    <p:pic>
                      <p:nvPicPr>
                        <p:cNvPr id="0" name="图片 35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53" y="1728"/>
                          <a:ext cx="286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88" name="对象 310280"/>
            <p:cNvGraphicFramePr/>
            <p:nvPr/>
          </p:nvGraphicFramePr>
          <p:xfrm>
            <a:off x="3687" y="1200"/>
            <a:ext cx="35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7" name="" r:id="rId7" imgW="281305" imgH="217170" progId="Equation.3">
                    <p:embed/>
                  </p:oleObj>
                </mc:Choice>
                <mc:Fallback>
                  <p:oleObj name="" r:id="rId7" imgW="281305" imgH="217170" progId="Equation.3">
                    <p:embed/>
                    <p:pic>
                      <p:nvPicPr>
                        <p:cNvPr id="0" name="图片 350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87" y="1200"/>
                          <a:ext cx="35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89" name="对象 310281"/>
            <p:cNvGraphicFramePr/>
            <p:nvPr/>
          </p:nvGraphicFramePr>
          <p:xfrm>
            <a:off x="4416" y="1639"/>
            <a:ext cx="2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8" name="" r:id="rId9" imgW="268605" imgH="229870" progId="Equation.3">
                    <p:embed/>
                  </p:oleObj>
                </mc:Choice>
                <mc:Fallback>
                  <p:oleObj name="" r:id="rId9" imgW="268605" imgH="229870" progId="Equation.3">
                    <p:embed/>
                    <p:pic>
                      <p:nvPicPr>
                        <p:cNvPr id="0" name="图片 350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16" y="1639"/>
                          <a:ext cx="28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283" name="文本框 310282"/>
            <p:cNvSpPr txBox="1"/>
            <p:nvPr/>
          </p:nvSpPr>
          <p:spPr>
            <a:xfrm>
              <a:off x="4790" y="1130"/>
              <a:ext cx="223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0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endParaRPr lang="en-US" altLang="zh-CN" sz="2400" b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7291" name="直接连接符 310283"/>
            <p:cNvSpPr/>
            <p:nvPr/>
          </p:nvSpPr>
          <p:spPr>
            <a:xfrm>
              <a:off x="3984" y="1296"/>
              <a:ext cx="76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7292" name="直接连接符 310284"/>
            <p:cNvSpPr/>
            <p:nvPr/>
          </p:nvSpPr>
          <p:spPr>
            <a:xfrm flipV="1">
              <a:off x="3600" y="1344"/>
              <a:ext cx="1104" cy="48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7293" name="直接连接符 310285"/>
            <p:cNvSpPr/>
            <p:nvPr/>
          </p:nvSpPr>
          <p:spPr>
            <a:xfrm flipV="1">
              <a:off x="4512" y="1344"/>
              <a:ext cx="240" cy="3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graphicFrame>
          <p:nvGraphicFramePr>
            <p:cNvPr id="97294" name="对象 310286"/>
            <p:cNvGraphicFramePr/>
            <p:nvPr/>
          </p:nvGraphicFramePr>
          <p:xfrm>
            <a:off x="4224" y="1056"/>
            <a:ext cx="33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" name="" r:id="rId11" imgW="140335" imgH="217170" progId="Equation.3">
                    <p:embed/>
                  </p:oleObj>
                </mc:Choice>
                <mc:Fallback>
                  <p:oleObj name="" r:id="rId11" imgW="140335" imgH="217170" progId="Equation.3">
                    <p:embed/>
                    <p:pic>
                      <p:nvPicPr>
                        <p:cNvPr id="0" name="图片 350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24" y="1056"/>
                          <a:ext cx="336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5" name="对象 310287"/>
            <p:cNvGraphicFramePr/>
            <p:nvPr/>
          </p:nvGraphicFramePr>
          <p:xfrm>
            <a:off x="4608" y="1440"/>
            <a:ext cx="20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" name="" r:id="rId13" imgW="153670" imgH="230505" progId="Equation.3">
                    <p:embed/>
                  </p:oleObj>
                </mc:Choice>
                <mc:Fallback>
                  <p:oleObj name="" r:id="rId13" imgW="153670" imgH="230505" progId="Equation.3">
                    <p:embed/>
                    <p:pic>
                      <p:nvPicPr>
                        <p:cNvPr id="0" name="图片 350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08" y="1440"/>
                          <a:ext cx="206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289" name="文本框 310288"/>
          <p:cNvSpPr txBox="1"/>
          <p:nvPr/>
        </p:nvSpPr>
        <p:spPr>
          <a:xfrm>
            <a:off x="965200" y="3554413"/>
            <a:ext cx="3041650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r>
              <a:rPr lang="zh-CN" altLang="en-US" u="sng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续带电体的电势</a:t>
            </a:r>
            <a:endParaRPr lang="zh-CN" altLang="en-US" b="0" u="sng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0290" name="任意多边形 310289"/>
          <p:cNvSpPr/>
          <p:nvPr/>
        </p:nvSpPr>
        <p:spPr>
          <a:xfrm>
            <a:off x="5378450" y="4019550"/>
            <a:ext cx="1276350" cy="1030288"/>
          </a:xfrm>
          <a:custGeom>
            <a:avLst/>
            <a:gdLst/>
            <a:ahLst/>
            <a:cxnLst>
              <a:cxn ang="0">
                <a:pos x="177271" y="65415"/>
              </a:cxn>
              <a:cxn ang="0">
                <a:pos x="1134533" y="359783"/>
              </a:cxn>
              <a:cxn ang="0">
                <a:pos x="1028171" y="948519"/>
              </a:cxn>
              <a:cxn ang="0">
                <a:pos x="177271" y="850396"/>
              </a:cxn>
              <a:cxn ang="0">
                <a:pos x="70908" y="752274"/>
              </a:cxn>
              <a:cxn ang="0">
                <a:pos x="177271" y="65415"/>
              </a:cxn>
            </a:cxnLst>
            <a:pathLst>
              <a:path w="576" h="504">
                <a:moveTo>
                  <a:pt x="80" y="32"/>
                </a:moveTo>
                <a:cubicBezTo>
                  <a:pt x="160" y="0"/>
                  <a:pt x="448" y="104"/>
                  <a:pt x="512" y="176"/>
                </a:cubicBezTo>
                <a:cubicBezTo>
                  <a:pt x="576" y="248"/>
                  <a:pt x="536" y="424"/>
                  <a:pt x="464" y="464"/>
                </a:cubicBezTo>
                <a:cubicBezTo>
                  <a:pt x="392" y="504"/>
                  <a:pt x="152" y="432"/>
                  <a:pt x="80" y="416"/>
                </a:cubicBezTo>
                <a:cubicBezTo>
                  <a:pt x="8" y="400"/>
                  <a:pt x="32" y="432"/>
                  <a:pt x="32" y="368"/>
                </a:cubicBezTo>
                <a:cubicBezTo>
                  <a:pt x="32" y="304"/>
                  <a:pt x="0" y="64"/>
                  <a:pt x="80" y="32"/>
                </a:cubicBezTo>
                <a:close/>
              </a:path>
            </a:pathLst>
          </a:cu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grpSp>
        <p:nvGrpSpPr>
          <p:cNvPr id="3" name="组合 310290"/>
          <p:cNvGrpSpPr/>
          <p:nvPr/>
        </p:nvGrpSpPr>
        <p:grpSpPr>
          <a:xfrm>
            <a:off x="5692775" y="4086225"/>
            <a:ext cx="457200" cy="381000"/>
            <a:chOff x="3744" y="2592"/>
            <a:chExt cx="288" cy="240"/>
          </a:xfrm>
        </p:grpSpPr>
        <p:sp>
          <p:nvSpPr>
            <p:cNvPr id="97299" name="矩形 310291"/>
            <p:cNvSpPr/>
            <p:nvPr/>
          </p:nvSpPr>
          <p:spPr>
            <a:xfrm>
              <a:off x="3936" y="2784"/>
              <a:ext cx="96" cy="48"/>
            </a:xfrm>
            <a:prstGeom prst="rect">
              <a:avLst/>
            </a:prstGeom>
            <a:solidFill>
              <a:schemeClr val="accent2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300" name="对象 310292"/>
            <p:cNvGraphicFramePr/>
            <p:nvPr/>
          </p:nvGraphicFramePr>
          <p:xfrm>
            <a:off x="3744" y="259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" name="" r:id="rId15" imgW="205105" imgH="205105" progId="Equation.3">
                    <p:embed/>
                  </p:oleObj>
                </mc:Choice>
                <mc:Fallback>
                  <p:oleObj name="" r:id="rId15" imgW="205105" imgH="205105" progId="Equation.3">
                    <p:embed/>
                    <p:pic>
                      <p:nvPicPr>
                        <p:cNvPr id="0" name="图片 351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44" y="2592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10293"/>
          <p:cNvGrpSpPr/>
          <p:nvPr/>
        </p:nvGrpSpPr>
        <p:grpSpPr>
          <a:xfrm>
            <a:off x="6121400" y="4162425"/>
            <a:ext cx="2108200" cy="419100"/>
            <a:chOff x="4032" y="2640"/>
            <a:chExt cx="1328" cy="264"/>
          </a:xfrm>
        </p:grpSpPr>
        <p:grpSp>
          <p:nvGrpSpPr>
            <p:cNvPr id="97302" name="组合 310294"/>
            <p:cNvGrpSpPr/>
            <p:nvPr/>
          </p:nvGrpSpPr>
          <p:grpSpPr>
            <a:xfrm>
              <a:off x="4032" y="2712"/>
              <a:ext cx="1328" cy="192"/>
              <a:chOff x="4032" y="2712"/>
              <a:chExt cx="1328" cy="192"/>
            </a:xfrm>
          </p:grpSpPr>
          <p:graphicFrame>
            <p:nvGraphicFramePr>
              <p:cNvPr id="97303" name="对象 310295"/>
              <p:cNvGraphicFramePr/>
              <p:nvPr/>
            </p:nvGraphicFramePr>
            <p:xfrm>
              <a:off x="5115" y="2712"/>
              <a:ext cx="24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2" name="" r:id="rId17" imgW="255905" imgH="166370" progId="Equation.3">
                      <p:embed/>
                    </p:oleObj>
                  </mc:Choice>
                  <mc:Fallback>
                    <p:oleObj name="" r:id="rId17" imgW="255905" imgH="166370" progId="Equation.3">
                      <p:embed/>
                      <p:pic>
                        <p:nvPicPr>
                          <p:cNvPr id="0" name="图片 3511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5115" y="2712"/>
                            <a:ext cx="245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7304" name="直接连接符 310296"/>
              <p:cNvSpPr/>
              <p:nvPr/>
            </p:nvSpPr>
            <p:spPr>
              <a:xfrm>
                <a:off x="4032" y="2808"/>
                <a:ext cx="115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</p:grpSp>
        <p:graphicFrame>
          <p:nvGraphicFramePr>
            <p:cNvPr id="97305" name="对象 310297"/>
            <p:cNvGraphicFramePr/>
            <p:nvPr/>
          </p:nvGraphicFramePr>
          <p:xfrm>
            <a:off x="4656" y="2640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" name="" r:id="rId19" imgW="115570" imgH="128905" progId="Equation.3">
                    <p:embed/>
                  </p:oleObj>
                </mc:Choice>
                <mc:Fallback>
                  <p:oleObj name="" r:id="rId19" imgW="115570" imgH="128905" progId="Equation.3">
                    <p:embed/>
                    <p:pic>
                      <p:nvPicPr>
                        <p:cNvPr id="0" name="图片 351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656" y="2640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987" name="对象 310298"/>
          <p:cNvGraphicFramePr/>
          <p:nvPr/>
        </p:nvGraphicFramePr>
        <p:xfrm>
          <a:off x="977900" y="4770438"/>
          <a:ext cx="28670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" name="" r:id="rId21" imgW="1247140" imgH="432435" progId="Equation.3">
                  <p:embed/>
                </p:oleObj>
              </mc:Choice>
              <mc:Fallback>
                <p:oleObj name="" r:id="rId21" imgW="1247140" imgH="432435" progId="Equation.3">
                  <p:embed/>
                  <p:pic>
                    <p:nvPicPr>
                      <p:cNvPr id="0" name="图片 35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7900" y="4770438"/>
                        <a:ext cx="2867025" cy="852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7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4" grpId="0"/>
      <p:bldP spid="310275" grpId="0"/>
      <p:bldP spid="31028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1298" name="文本框 311297"/>
          <p:cNvSpPr txBox="1"/>
          <p:nvPr/>
        </p:nvSpPr>
        <p:spPr>
          <a:xfrm>
            <a:off x="395288" y="260350"/>
            <a:ext cx="8080375" cy="52197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 algn="l"/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求电偶极子电场中任一点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的电势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其中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&gt;&g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dirty="0">
                <a:sym typeface="+mn-ea"/>
              </a:rPr>
              <a:t>。</a:t>
            </a: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组合 311298"/>
          <p:cNvGrpSpPr/>
          <p:nvPr/>
        </p:nvGrpSpPr>
        <p:grpSpPr>
          <a:xfrm>
            <a:off x="5795963" y="1052513"/>
            <a:ext cx="3025775" cy="3657600"/>
            <a:chOff x="3696" y="816"/>
            <a:chExt cx="1906" cy="2304"/>
          </a:xfrm>
        </p:grpSpPr>
        <p:sp>
          <p:nvSpPr>
            <p:cNvPr id="98307" name="直接连接符 311299"/>
            <p:cNvSpPr/>
            <p:nvPr/>
          </p:nvSpPr>
          <p:spPr>
            <a:xfrm>
              <a:off x="4704" y="2448"/>
              <a:ext cx="62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sp>
          <p:nvSpPr>
            <p:cNvPr id="98308" name="直接连接符 311300"/>
            <p:cNvSpPr/>
            <p:nvPr/>
          </p:nvSpPr>
          <p:spPr>
            <a:xfrm>
              <a:off x="3792" y="2448"/>
              <a:ext cx="912" cy="0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98309" name="直接连接符 311301"/>
            <p:cNvSpPr/>
            <p:nvPr/>
          </p:nvSpPr>
          <p:spPr>
            <a:xfrm flipV="1">
              <a:off x="4272" y="864"/>
              <a:ext cx="0" cy="15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sp>
          <p:nvSpPr>
            <p:cNvPr id="98310" name="直接连接符 311302"/>
            <p:cNvSpPr/>
            <p:nvPr/>
          </p:nvSpPr>
          <p:spPr>
            <a:xfrm>
              <a:off x="3792" y="2736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8311" name="直接连接符 311303"/>
            <p:cNvSpPr/>
            <p:nvPr/>
          </p:nvSpPr>
          <p:spPr>
            <a:xfrm>
              <a:off x="4704" y="2736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8312" name="直接连接符 311304"/>
            <p:cNvSpPr/>
            <p:nvPr/>
          </p:nvSpPr>
          <p:spPr>
            <a:xfrm>
              <a:off x="3792" y="2832"/>
              <a:ext cx="91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graphicFrame>
          <p:nvGraphicFramePr>
            <p:cNvPr id="98313" name="对象 311305"/>
            <p:cNvGraphicFramePr/>
            <p:nvPr/>
          </p:nvGraphicFramePr>
          <p:xfrm>
            <a:off x="4176" y="2832"/>
            <a:ext cx="1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" name="" r:id="rId1" imgW="102235" imgH="179070" progId="Equation.3">
                    <p:embed/>
                  </p:oleObj>
                </mc:Choice>
                <mc:Fallback>
                  <p:oleObj name="" r:id="rId1" imgW="102235" imgH="179070" progId="Equation.3">
                    <p:embed/>
                    <p:pic>
                      <p:nvPicPr>
                        <p:cNvPr id="0" name="图片 351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76" y="2832"/>
                          <a:ext cx="16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4" name="对象 311306"/>
            <p:cNvGraphicFramePr/>
            <p:nvPr/>
          </p:nvGraphicFramePr>
          <p:xfrm>
            <a:off x="4176" y="2496"/>
            <a:ext cx="141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" name="" r:id="rId3" imgW="166370" imgH="179070" progId="Equation.3">
                    <p:embed/>
                  </p:oleObj>
                </mc:Choice>
                <mc:Fallback>
                  <p:oleObj name="" r:id="rId3" imgW="166370" imgH="179070" progId="Equation.3">
                    <p:embed/>
                    <p:pic>
                      <p:nvPicPr>
                        <p:cNvPr id="0" name="图片 35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76" y="2496"/>
                          <a:ext cx="141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5" name="对象 311307"/>
            <p:cNvGraphicFramePr/>
            <p:nvPr/>
          </p:nvGraphicFramePr>
          <p:xfrm>
            <a:off x="3696" y="2496"/>
            <a:ext cx="22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7" name="" r:id="rId5" imgW="242570" imgH="166370" progId="Equation.3">
                    <p:embed/>
                  </p:oleObj>
                </mc:Choice>
                <mc:Fallback>
                  <p:oleObj name="" r:id="rId5" imgW="242570" imgH="166370" progId="Equation.3">
                    <p:embed/>
                    <p:pic>
                      <p:nvPicPr>
                        <p:cNvPr id="0" name="图片 35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96" y="2496"/>
                          <a:ext cx="220" cy="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6" name="对象 311308"/>
            <p:cNvGraphicFramePr/>
            <p:nvPr/>
          </p:nvGraphicFramePr>
          <p:xfrm>
            <a:off x="4608" y="2496"/>
            <a:ext cx="2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8" name="" r:id="rId7" imgW="242570" imgH="179070" progId="Equation.3">
                    <p:embed/>
                  </p:oleObj>
                </mc:Choice>
                <mc:Fallback>
                  <p:oleObj name="" r:id="rId7" imgW="242570" imgH="179070" progId="Equation.3">
                    <p:embed/>
                    <p:pic>
                      <p:nvPicPr>
                        <p:cNvPr id="0" name="图片 351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08" y="2496"/>
                          <a:ext cx="240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7" name="对象 311309"/>
            <p:cNvGraphicFramePr/>
            <p:nvPr/>
          </p:nvGraphicFramePr>
          <p:xfrm>
            <a:off x="5445" y="2414"/>
            <a:ext cx="157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" name="" r:id="rId9" imgW="141605" imgH="141605" progId="Equation.3">
                    <p:embed/>
                  </p:oleObj>
                </mc:Choice>
                <mc:Fallback>
                  <p:oleObj name="" r:id="rId9" imgW="141605" imgH="141605" progId="Equation.3">
                    <p:embed/>
                    <p:pic>
                      <p:nvPicPr>
                        <p:cNvPr id="0" name="图片 351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445" y="2414"/>
                          <a:ext cx="157" cy="1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8" name="对象 311310"/>
            <p:cNvGraphicFramePr/>
            <p:nvPr/>
          </p:nvGraphicFramePr>
          <p:xfrm>
            <a:off x="4423" y="816"/>
            <a:ext cx="16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" name="" r:id="rId11" imgW="140970" imgH="166370" progId="Equation.3">
                    <p:embed/>
                  </p:oleObj>
                </mc:Choice>
                <mc:Fallback>
                  <p:oleObj name="" r:id="rId11" imgW="140970" imgH="166370" progId="Equation.3">
                    <p:embed/>
                    <p:pic>
                      <p:nvPicPr>
                        <p:cNvPr id="0" name="图片 351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23" y="816"/>
                          <a:ext cx="166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311311"/>
          <p:cNvGrpSpPr/>
          <p:nvPr/>
        </p:nvGrpSpPr>
        <p:grpSpPr>
          <a:xfrm>
            <a:off x="6705600" y="1981200"/>
            <a:ext cx="1676400" cy="1676400"/>
            <a:chOff x="4272" y="1392"/>
            <a:chExt cx="1056" cy="1056"/>
          </a:xfrm>
        </p:grpSpPr>
        <p:sp>
          <p:nvSpPr>
            <p:cNvPr id="98320" name="直接连接符 311312"/>
            <p:cNvSpPr/>
            <p:nvPr/>
          </p:nvSpPr>
          <p:spPr>
            <a:xfrm flipH="1">
              <a:off x="4272" y="1392"/>
              <a:ext cx="1056" cy="10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graphicFrame>
          <p:nvGraphicFramePr>
            <p:cNvPr id="98321" name="对象 311313"/>
            <p:cNvGraphicFramePr/>
            <p:nvPr/>
          </p:nvGraphicFramePr>
          <p:xfrm>
            <a:off x="4656" y="2016"/>
            <a:ext cx="16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" name="" r:id="rId13" imgW="115570" imgH="128905" progId="Equation.3">
                    <p:embed/>
                  </p:oleObj>
                </mc:Choice>
                <mc:Fallback>
                  <p:oleObj name="" r:id="rId13" imgW="115570" imgH="128905" progId="Equation.3">
                    <p:embed/>
                    <p:pic>
                      <p:nvPicPr>
                        <p:cNvPr id="0" name="图片 352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56" y="2016"/>
                          <a:ext cx="166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11314"/>
          <p:cNvGrpSpPr/>
          <p:nvPr/>
        </p:nvGrpSpPr>
        <p:grpSpPr>
          <a:xfrm>
            <a:off x="5943600" y="1981200"/>
            <a:ext cx="2438400" cy="1676400"/>
            <a:chOff x="3792" y="1392"/>
            <a:chExt cx="1536" cy="1056"/>
          </a:xfrm>
        </p:grpSpPr>
        <p:sp>
          <p:nvSpPr>
            <p:cNvPr id="98323" name="直接连接符 311315"/>
            <p:cNvSpPr/>
            <p:nvPr/>
          </p:nvSpPr>
          <p:spPr>
            <a:xfrm flipH="1">
              <a:off x="4704" y="1392"/>
              <a:ext cx="624" cy="10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8324" name="直接连接符 311316"/>
            <p:cNvSpPr/>
            <p:nvPr/>
          </p:nvSpPr>
          <p:spPr>
            <a:xfrm flipH="1">
              <a:off x="3792" y="1392"/>
              <a:ext cx="1536" cy="10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graphicFrame>
          <p:nvGraphicFramePr>
            <p:cNvPr id="98325" name="对象 311317"/>
            <p:cNvGraphicFramePr/>
            <p:nvPr/>
          </p:nvGraphicFramePr>
          <p:xfrm>
            <a:off x="4896" y="2016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" name="" r:id="rId15" imgW="140335" imgH="217170" progId="Equation.3">
                    <p:embed/>
                  </p:oleObj>
                </mc:Choice>
                <mc:Fallback>
                  <p:oleObj name="" r:id="rId15" imgW="140335" imgH="217170" progId="Equation.3">
                    <p:embed/>
                    <p:pic>
                      <p:nvPicPr>
                        <p:cNvPr id="0" name="图片 352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896" y="2016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6" name="对象 311318"/>
            <p:cNvGraphicFramePr/>
            <p:nvPr/>
          </p:nvGraphicFramePr>
          <p:xfrm>
            <a:off x="4464" y="1632"/>
            <a:ext cx="1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3" name="" r:id="rId17" imgW="140335" imgH="217170" progId="Equation.3">
                    <p:embed/>
                  </p:oleObj>
                </mc:Choice>
                <mc:Fallback>
                  <p:oleObj name="" r:id="rId17" imgW="140335" imgH="217170" progId="Equation.3">
                    <p:embed/>
                    <p:pic>
                      <p:nvPicPr>
                        <p:cNvPr id="0" name="图片 352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64" y="1632"/>
                          <a:ext cx="1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311319"/>
          <p:cNvGrpSpPr/>
          <p:nvPr/>
        </p:nvGrpSpPr>
        <p:grpSpPr>
          <a:xfrm>
            <a:off x="6629400" y="3200400"/>
            <a:ext cx="762000" cy="469900"/>
            <a:chOff x="4224" y="2160"/>
            <a:chExt cx="480" cy="296"/>
          </a:xfrm>
        </p:grpSpPr>
        <p:sp>
          <p:nvSpPr>
            <p:cNvPr id="98328" name="直接连接符 311320"/>
            <p:cNvSpPr/>
            <p:nvPr/>
          </p:nvSpPr>
          <p:spPr>
            <a:xfrm>
              <a:off x="4224" y="2160"/>
              <a:ext cx="48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</p:sp>
        <p:graphicFrame>
          <p:nvGraphicFramePr>
            <p:cNvPr id="98329" name="对象 311321"/>
            <p:cNvGraphicFramePr/>
            <p:nvPr/>
          </p:nvGraphicFramePr>
          <p:xfrm>
            <a:off x="4416" y="2256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4" name="" r:id="rId19" imgW="140970" imgH="179070" progId="Equation.3">
                    <p:embed/>
                  </p:oleObj>
                </mc:Choice>
                <mc:Fallback>
                  <p:oleObj name="" r:id="rId19" imgW="140970" imgH="179070" progId="Equation.3">
                    <p:embed/>
                    <p:pic>
                      <p:nvPicPr>
                        <p:cNvPr id="0" name="图片 352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416" y="2256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30" name="任意多边形 311322"/>
            <p:cNvSpPr/>
            <p:nvPr/>
          </p:nvSpPr>
          <p:spPr>
            <a:xfrm>
              <a:off x="4368" y="2352"/>
              <a:ext cx="48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96"/>
                </a:cxn>
                <a:cxn ang="0">
                  <a:pos x="0" y="0"/>
                </a:cxn>
                <a:cxn ang="0">
                  <a:pos x="48" y="96"/>
                </a:cxn>
                <a:cxn ang="0">
                  <a:pos x="0" y="96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6" name="组合 311323"/>
          <p:cNvGrpSpPr/>
          <p:nvPr/>
        </p:nvGrpSpPr>
        <p:grpSpPr>
          <a:xfrm>
            <a:off x="8229600" y="1676400"/>
            <a:ext cx="838200" cy="438150"/>
            <a:chOff x="5232" y="1200"/>
            <a:chExt cx="528" cy="276"/>
          </a:xfrm>
        </p:grpSpPr>
        <p:graphicFrame>
          <p:nvGraphicFramePr>
            <p:cNvPr id="98332" name="对象 311324"/>
            <p:cNvGraphicFramePr/>
            <p:nvPr/>
          </p:nvGraphicFramePr>
          <p:xfrm>
            <a:off x="5264" y="1200"/>
            <a:ext cx="49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5" name="" r:id="rId21" imgW="508635" imgH="203835" progId="Equation.3">
                    <p:embed/>
                  </p:oleObj>
                </mc:Choice>
                <mc:Fallback>
                  <p:oleObj name="" r:id="rId21" imgW="508635" imgH="203835" progId="Equation.3">
                    <p:embed/>
                    <p:pic>
                      <p:nvPicPr>
                        <p:cNvPr id="0" name="图片 352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264" y="1200"/>
                          <a:ext cx="496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33" name="对象 311325"/>
            <p:cNvGraphicFramePr/>
            <p:nvPr/>
          </p:nvGraphicFramePr>
          <p:xfrm>
            <a:off x="5232" y="1344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6" name="" r:id="rId23" imgW="116205" imgH="116205" progId="Equation.3">
                    <p:embed/>
                  </p:oleObj>
                </mc:Choice>
                <mc:Fallback>
                  <p:oleObj name="" r:id="rId23" imgW="116205" imgH="116205" progId="Equation.3">
                    <p:embed/>
                    <p:pic>
                      <p:nvPicPr>
                        <p:cNvPr id="0" name="图片 352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232" y="1344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0015" name="对象 311326"/>
          <p:cNvGraphicFramePr/>
          <p:nvPr/>
        </p:nvGraphicFramePr>
        <p:xfrm>
          <a:off x="395288" y="1412875"/>
          <a:ext cx="54943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" name="" r:id="rId25" imgW="2678430" imgH="431800" progId="Equation.3">
                  <p:embed/>
                </p:oleObj>
              </mc:Choice>
              <mc:Fallback>
                <p:oleObj name="" r:id="rId25" imgW="2678430" imgH="431800" progId="Equation.3">
                  <p:embed/>
                  <p:pic>
                    <p:nvPicPr>
                      <p:cNvPr id="0" name="图片 352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5288" y="1412875"/>
                        <a:ext cx="5494337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28" name="文本框 311327"/>
          <p:cNvSpPr txBox="1"/>
          <p:nvPr/>
        </p:nvSpPr>
        <p:spPr>
          <a:xfrm>
            <a:off x="468313" y="908050"/>
            <a:ext cx="1970087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由叠加原理</a:t>
            </a: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0017" name="对象 311328"/>
          <p:cNvGraphicFramePr/>
          <p:nvPr/>
        </p:nvGraphicFramePr>
        <p:xfrm>
          <a:off x="323850" y="2708275"/>
          <a:ext cx="1295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" name="" r:id="rId27" imgW="534035" imgH="177800" progId="Equation.3">
                  <p:embed/>
                </p:oleObj>
              </mc:Choice>
              <mc:Fallback>
                <p:oleObj name="" r:id="rId27" imgW="534035" imgH="177800" progId="Equation.3">
                  <p:embed/>
                  <p:pic>
                    <p:nvPicPr>
                      <p:cNvPr id="0" name="图片 352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3850" y="2708275"/>
                        <a:ext cx="1295400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311329"/>
          <p:cNvGrpSpPr/>
          <p:nvPr/>
        </p:nvGrpSpPr>
        <p:grpSpPr>
          <a:xfrm>
            <a:off x="1763713" y="2636838"/>
            <a:ext cx="4070350" cy="609600"/>
            <a:chOff x="1296" y="1776"/>
            <a:chExt cx="2564" cy="384"/>
          </a:xfrm>
        </p:grpSpPr>
        <p:graphicFrame>
          <p:nvGraphicFramePr>
            <p:cNvPr id="98338" name="对象 311330"/>
            <p:cNvGraphicFramePr/>
            <p:nvPr/>
          </p:nvGraphicFramePr>
          <p:xfrm>
            <a:off x="1296" y="1823"/>
            <a:ext cx="144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9" name="" r:id="rId29" imgW="941070" imgH="215900" progId="Equation.3">
                    <p:embed/>
                  </p:oleObj>
                </mc:Choice>
                <mc:Fallback>
                  <p:oleObj name="" r:id="rId29" imgW="941070" imgH="215900" progId="Equation.3">
                    <p:embed/>
                    <p:pic>
                      <p:nvPicPr>
                        <p:cNvPr id="0" name="图片 3528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296" y="1823"/>
                          <a:ext cx="1440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39" name="对象 311331"/>
            <p:cNvGraphicFramePr/>
            <p:nvPr/>
          </p:nvGraphicFramePr>
          <p:xfrm>
            <a:off x="2924" y="1776"/>
            <a:ext cx="93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0" name="" r:id="rId31" imgW="534670" imgH="229235" progId="Equation.3">
                    <p:embed/>
                  </p:oleObj>
                </mc:Choice>
                <mc:Fallback>
                  <p:oleObj name="" r:id="rId31" imgW="534670" imgH="229235" progId="Equation.3">
                    <p:embed/>
                    <p:pic>
                      <p:nvPicPr>
                        <p:cNvPr id="0" name="图片 3529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924" y="1776"/>
                          <a:ext cx="936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0021" name="对象 311332"/>
          <p:cNvGraphicFramePr/>
          <p:nvPr/>
        </p:nvGraphicFramePr>
        <p:xfrm>
          <a:off x="696913" y="3675063"/>
          <a:ext cx="28130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" name="" r:id="rId33" imgW="1183640" imgH="432435" progId="Equation.3">
                  <p:embed/>
                </p:oleObj>
              </mc:Choice>
              <mc:Fallback>
                <p:oleObj name="" r:id="rId33" imgW="1183640" imgH="432435" progId="Equation.3">
                  <p:embed/>
                  <p:pic>
                    <p:nvPicPr>
                      <p:cNvPr id="0" name="图片 353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96913" y="3675063"/>
                        <a:ext cx="281305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311333"/>
          <p:cNvGrpSpPr/>
          <p:nvPr/>
        </p:nvGrpSpPr>
        <p:grpSpPr>
          <a:xfrm>
            <a:off x="684530" y="5195888"/>
            <a:ext cx="2735263" cy="1419225"/>
            <a:chOff x="410" y="3091"/>
            <a:chExt cx="1723" cy="894"/>
          </a:xfrm>
        </p:grpSpPr>
        <p:graphicFrame>
          <p:nvGraphicFramePr>
            <p:cNvPr id="98342" name="对象 311334"/>
            <p:cNvGraphicFramePr/>
            <p:nvPr/>
          </p:nvGraphicFramePr>
          <p:xfrm>
            <a:off x="960" y="3091"/>
            <a:ext cx="103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" name="" r:id="rId35" imgW="789305" imgH="229235" progId="Equation.3">
                    <p:embed/>
                  </p:oleObj>
                </mc:Choice>
                <mc:Fallback>
                  <p:oleObj name="" r:id="rId35" imgW="789305" imgH="229235" progId="Equation.3">
                    <p:embed/>
                    <p:pic>
                      <p:nvPicPr>
                        <p:cNvPr id="0" name="图片 3531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960" y="3091"/>
                          <a:ext cx="1030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43" name="对象 311335"/>
            <p:cNvGraphicFramePr/>
            <p:nvPr/>
          </p:nvGraphicFramePr>
          <p:xfrm>
            <a:off x="817" y="3389"/>
            <a:ext cx="1316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" name="" r:id="rId37" imgW="1120140" imgH="483870" progId="Equation.3">
                    <p:embed/>
                  </p:oleObj>
                </mc:Choice>
                <mc:Fallback>
                  <p:oleObj name="" r:id="rId37" imgW="1120140" imgH="483870" progId="Equation.3">
                    <p:embed/>
                    <p:pic>
                      <p:nvPicPr>
                        <p:cNvPr id="0" name="图片 3532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817" y="3389"/>
                          <a:ext cx="1316" cy="5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44" name="文本框 311336"/>
            <p:cNvSpPr txBox="1"/>
            <p:nvPr/>
          </p:nvSpPr>
          <p:spPr>
            <a:xfrm>
              <a:off x="410" y="3096"/>
              <a:ext cx="50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其中</a:t>
              </a:r>
              <a:endPara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70026" name="对象 311337"/>
          <p:cNvGraphicFramePr/>
          <p:nvPr/>
        </p:nvGraphicFramePr>
        <p:xfrm>
          <a:off x="4452938" y="5280025"/>
          <a:ext cx="29241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" name="" r:id="rId39" imgW="1612265" imgH="660400" progId="Equation.3">
                  <p:embed/>
                </p:oleObj>
              </mc:Choice>
              <mc:Fallback>
                <p:oleObj name="" r:id="rId39" imgW="1612265" imgH="660400" progId="Equation.3">
                  <p:embed/>
                  <p:pic>
                    <p:nvPicPr>
                      <p:cNvPr id="0" name="图片 353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452938" y="5280025"/>
                        <a:ext cx="2924175" cy="1100138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6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713990" y="933450"/>
            <a:ext cx="13360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solidFill>
                  <a:srgbClr val="FF0000"/>
                </a:solidFill>
              </a:rPr>
              <a:t>点电荷系</a:t>
            </a:r>
            <a:endParaRPr lang="zh-CN" altLang="en-US" sz="20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298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132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7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8" grpId="0" build="p"/>
      <p:bldP spid="311328" grpId="0" build="p"/>
      <p:bldP spid="2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" name="组合 9"/>
          <p:cNvGrpSpPr/>
          <p:nvPr/>
        </p:nvGrpSpPr>
        <p:grpSpPr>
          <a:xfrm>
            <a:off x="66136" y="345440"/>
            <a:ext cx="8886710" cy="2007235"/>
            <a:chOff x="-17" y="3958"/>
            <a:chExt cx="13941" cy="3161"/>
          </a:xfrm>
        </p:grpSpPr>
        <p:grpSp>
          <p:nvGrpSpPr>
            <p:cNvPr id="9" name="组合 8"/>
            <p:cNvGrpSpPr/>
            <p:nvPr/>
          </p:nvGrpSpPr>
          <p:grpSpPr>
            <a:xfrm>
              <a:off x="588" y="4352"/>
              <a:ext cx="13336" cy="2767"/>
              <a:chOff x="388" y="4352"/>
              <a:chExt cx="13875" cy="2767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619" y="4352"/>
                <a:ext cx="13644" cy="2767"/>
                <a:chOff x="619" y="4352"/>
                <a:chExt cx="13644" cy="2767"/>
              </a:xfrm>
            </p:grpSpPr>
            <p:pic>
              <p:nvPicPr>
                <p:cNvPr id="3" name="图片 2"/>
                <p:cNvPicPr>
                  <a:picLocks noChangeAspect="1"/>
                </p:cNvPicPr>
                <p:nvPr/>
              </p:nvPicPr>
              <p:blipFill>
                <a:blip r:embed="rId1"/>
                <a:stretch>
                  <a:fillRect/>
                </a:stretch>
              </p:blipFill>
              <p:spPr>
                <a:xfrm>
                  <a:off x="619" y="4352"/>
                  <a:ext cx="13625" cy="27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5" name="图片 4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6501" y="5203"/>
                  <a:ext cx="7762" cy="1065"/>
                </a:xfrm>
                <a:prstGeom prst="rect">
                  <a:avLst/>
                </a:prstGeom>
              </p:spPr>
            </p:pic>
          </p:grpSp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8" y="4516"/>
                <a:ext cx="615" cy="435"/>
              </a:xfrm>
              <a:prstGeom prst="rect">
                <a:avLst/>
              </a:prstGeom>
            </p:spPr>
          </p:pic>
        </p:grpSp>
        <p:sp>
          <p:nvSpPr>
            <p:cNvPr id="108545" name="标题 1"/>
            <p:cNvSpPr>
              <a:spLocks noGrp="1"/>
            </p:cNvSpPr>
            <p:nvPr/>
          </p:nvSpPr>
          <p:spPr>
            <a:xfrm>
              <a:off x="-17" y="3958"/>
              <a:ext cx="1459" cy="15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ctr" anchorCtr="0"/>
            <a:p>
              <a:pPr algn="l" eaLnBrk="0" hangingPunct="0"/>
              <a:r>
                <a:rPr lang="zh-CN" altLang="en-US" dirty="0">
                  <a:solidFill>
                    <a:srgbClr val="B215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练习</a:t>
              </a:r>
              <a:endParaRPr lang="zh-CN" altLang="en-US" dirty="0">
                <a:solidFill>
                  <a:srgbClr val="B215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06500" name="对象 -2147482620"/>
          <p:cNvGraphicFramePr>
            <a:graphicFrameLocks noChangeAspect="1"/>
          </p:cNvGraphicFramePr>
          <p:nvPr/>
        </p:nvGraphicFramePr>
        <p:xfrm>
          <a:off x="2840990" y="975995"/>
          <a:ext cx="73850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" name="" r:id="rId4" imgW="495300" imgH="431800" progId="Equation.3">
                  <p:embed/>
                </p:oleObj>
              </mc:Choice>
              <mc:Fallback>
                <p:oleObj name="" r:id="rId4" imgW="495300" imgH="431800" progId="Equation.3">
                  <p:embed/>
                  <p:pic>
                    <p:nvPicPr>
                      <p:cNvPr id="0" name="图片 36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0990" y="975995"/>
                        <a:ext cx="738505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24" name="组合 29762"/>
          <p:cNvGrpSpPr/>
          <p:nvPr/>
        </p:nvGrpSpPr>
        <p:grpSpPr>
          <a:xfrm rot="0">
            <a:off x="652463" y="4416049"/>
            <a:ext cx="7227888" cy="705263"/>
            <a:chOff x="923" y="3235"/>
            <a:chExt cx="4553" cy="444"/>
          </a:xfrm>
        </p:grpSpPr>
        <p:sp>
          <p:nvSpPr>
            <p:cNvPr id="33825" name="矩形 269315"/>
            <p:cNvSpPr/>
            <p:nvPr/>
          </p:nvSpPr>
          <p:spPr>
            <a:xfrm>
              <a:off x="1123" y="3323"/>
              <a:ext cx="2551" cy="56"/>
            </a:xfrm>
            <a:prstGeom prst="rect">
              <a:avLst/>
            </a:prstGeom>
            <a:gradFill rotWithShape="0">
              <a:gsLst>
                <a:gs pos="0">
                  <a:srgbClr val="76765E"/>
                </a:gs>
                <a:gs pos="50000">
                  <a:srgbClr val="FFFFCC"/>
                </a:gs>
                <a:gs pos="100000">
                  <a:srgbClr val="76765E"/>
                </a:gs>
              </a:gsLst>
              <a:lin ang="5400000" scaled="1"/>
              <a:tileRect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26" name="直接连接符 269333"/>
            <p:cNvSpPr/>
            <p:nvPr/>
          </p:nvSpPr>
          <p:spPr>
            <a:xfrm flipV="1">
              <a:off x="1114" y="3351"/>
              <a:ext cx="4118" cy="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3828" name="文本框 269338"/>
            <p:cNvSpPr txBox="1"/>
            <p:nvPr/>
          </p:nvSpPr>
          <p:spPr>
            <a:xfrm>
              <a:off x="923" y="3235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3829" name="组合 269339"/>
            <p:cNvGrpSpPr/>
            <p:nvPr/>
          </p:nvGrpSpPr>
          <p:grpSpPr>
            <a:xfrm>
              <a:off x="4815" y="3322"/>
              <a:ext cx="233" cy="357"/>
              <a:chOff x="6226" y="2667"/>
              <a:chExt cx="233" cy="357"/>
            </a:xfrm>
          </p:grpSpPr>
          <p:sp>
            <p:nvSpPr>
              <p:cNvPr id="33830" name="椭圆 269340"/>
              <p:cNvSpPr/>
              <p:nvPr/>
            </p:nvSpPr>
            <p:spPr>
              <a:xfrm>
                <a:off x="6283" y="2667"/>
                <a:ext cx="96" cy="96"/>
              </a:xfrm>
              <a:prstGeom prst="ellipse">
                <a:avLst/>
              </a:prstGeom>
              <a:solidFill>
                <a:srgbClr val="66FFFF"/>
              </a:solidFill>
              <a:ln w="9525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31" name="文本框 269341"/>
              <p:cNvSpPr txBox="1"/>
              <p:nvPr/>
            </p:nvSpPr>
            <p:spPr>
              <a:xfrm>
                <a:off x="6226" y="2736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3832" name="文本框 269345"/>
            <p:cNvSpPr txBox="1"/>
            <p:nvPr/>
          </p:nvSpPr>
          <p:spPr>
            <a:xfrm>
              <a:off x="5264" y="324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-68580" y="2816860"/>
            <a:ext cx="889063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dirty="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练习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: </a:t>
            </a:r>
            <a:r>
              <a:rPr lang="en-US" altLang="zh-CN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真空中有一均匀带电直线长为</a:t>
            </a:r>
            <a:r>
              <a:rPr lang="en-US" altLang="zh-CN" i="1">
                <a:latin typeface="Times New Roman" panose="02020603050405020304" pitchFamily="18" charset="0"/>
                <a:sym typeface="+mn-ea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，总电量为</a:t>
            </a:r>
            <a:r>
              <a:rPr lang="en-US" altLang="zh-CN" i="1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，试计算直线延长线上距离右端点为</a:t>
            </a:r>
            <a:r>
              <a:rPr lang="en-US" altLang="zh-CN" i="1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en-US" altLang="zh-CN" i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点的电势</a:t>
            </a:r>
            <a:r>
              <a:rPr lang="en-US" altLang="zh-CN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0755" name="矩形 270363"/>
          <p:cNvSpPr/>
          <p:nvPr/>
        </p:nvSpPr>
        <p:spPr>
          <a:xfrm>
            <a:off x="3549015" y="4553903"/>
            <a:ext cx="273050" cy="889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54" name="文本框 270362"/>
          <p:cNvSpPr txBox="1"/>
          <p:nvPr/>
        </p:nvSpPr>
        <p:spPr>
          <a:xfrm>
            <a:off x="3441383" y="4706620"/>
            <a:ext cx="4876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q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270362"/>
          <p:cNvSpPr txBox="1"/>
          <p:nvPr/>
        </p:nvSpPr>
        <p:spPr>
          <a:xfrm>
            <a:off x="192088" y="5773420"/>
            <a:ext cx="11017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q=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dx</a:t>
            </a:r>
            <a:endParaRPr lang="en-US" altLang="zh-CN" sz="2400" i="1" dirty="0" err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0339" name="对象 270338"/>
          <p:cNvGraphicFramePr/>
          <p:nvPr/>
        </p:nvGraphicFramePr>
        <p:xfrm>
          <a:off x="2501265" y="5636895"/>
          <a:ext cx="18859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6" imgW="1384300" imgH="431800" progId="Equation.3">
                  <p:embed/>
                </p:oleObj>
              </mc:Choice>
              <mc:Fallback>
                <p:oleObj name="" r:id="rId6" imgW="1384300" imgH="4318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1265" y="5636895"/>
                        <a:ext cx="1885950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0" name="对象 271361"/>
          <p:cNvGraphicFramePr/>
          <p:nvPr/>
        </p:nvGraphicFramePr>
        <p:xfrm>
          <a:off x="5325110" y="5649595"/>
          <a:ext cx="257429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8" imgW="1422400" imgH="431800" progId="Equation.3">
                  <p:embed/>
                </p:oleObj>
              </mc:Choice>
              <mc:Fallback>
                <p:oleObj name="" r:id="rId8" imgW="1422400" imgH="4318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5110" y="5649595"/>
                        <a:ext cx="257429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>
          <a:xfrm>
            <a:off x="1588135" y="5954395"/>
            <a:ext cx="537845" cy="118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右箭头 5"/>
          <p:cNvSpPr/>
          <p:nvPr/>
        </p:nvSpPr>
        <p:spPr>
          <a:xfrm>
            <a:off x="4563745" y="5981065"/>
            <a:ext cx="668020" cy="1416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7604760" y="1212215"/>
            <a:ext cx="13360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solidFill>
                  <a:srgbClr val="FF0000"/>
                </a:solidFill>
              </a:rPr>
              <a:t>点电荷系</a:t>
            </a:r>
            <a:endParaRPr lang="zh-CN" altLang="en-US" sz="200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650480" y="3695700"/>
            <a:ext cx="13360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solidFill>
                  <a:srgbClr val="FF0000"/>
                </a:solidFill>
              </a:rPr>
              <a:t>——“</a:t>
            </a:r>
            <a:r>
              <a:rPr lang="zh-CN" altLang="en-US" sz="2000">
                <a:solidFill>
                  <a:srgbClr val="FF0000"/>
                </a:solidFill>
              </a:rPr>
              <a:t>线</a:t>
            </a:r>
            <a:r>
              <a:rPr lang="en-US" altLang="zh-CN" sz="2000">
                <a:solidFill>
                  <a:srgbClr val="FF0000"/>
                </a:solidFill>
              </a:rPr>
              <a:t>”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334250" y="3307715"/>
            <a:ext cx="16192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solidFill>
                  <a:srgbClr val="FF0000"/>
                </a:solidFill>
              </a:rPr>
              <a:t>连续带电体</a:t>
            </a:r>
            <a:endParaRPr lang="en-US" altLang="zh-CN" sz="20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0755" grpId="0" bldLvl="0" animBg="1"/>
      <p:bldP spid="30754" grpId="0"/>
      <p:bldP spid="2" grpId="0"/>
      <p:bldP spid="4" grpId="0" animBg="1"/>
      <p:bldP spid="6" grpId="0" animBg="1"/>
      <p:bldP spid="21" grpId="0"/>
      <p:bldP spid="23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灯片编号占位符 3"/>
          <p:cNvSpPr txBox="1">
            <a:spLocks noGrp="1"/>
          </p:cNvSpPr>
          <p:nvPr/>
        </p:nvSpPr>
        <p:spPr>
          <a:xfrm>
            <a:off x="7010400" y="6408738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06" name="Text Box 6"/>
          <p:cNvSpPr txBox="1"/>
          <p:nvPr/>
        </p:nvSpPr>
        <p:spPr>
          <a:xfrm>
            <a:off x="323850" y="692150"/>
            <a:ext cx="2474913" cy="519113"/>
          </a:xfrm>
          <a:prstGeom prst="rect">
            <a:avLst/>
          </a:prstGeom>
          <a:noFill/>
          <a:ln w="190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场线形状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0179" name="图片 14848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62038" y="1628775"/>
            <a:ext cx="6408737" cy="41989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6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1" name="文本框 312321"/>
          <p:cNvSpPr txBox="1"/>
          <p:nvPr/>
        </p:nvSpPr>
        <p:spPr>
          <a:xfrm>
            <a:off x="143828" y="53975"/>
            <a:ext cx="8415337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均匀带电圆环轴线上的电势分布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设圆环半径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总电量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312322"/>
          <p:cNvGrpSpPr/>
          <p:nvPr/>
        </p:nvGrpSpPr>
        <p:grpSpPr>
          <a:xfrm>
            <a:off x="5592445" y="1136333"/>
            <a:ext cx="3279775" cy="1897063"/>
            <a:chOff x="3284" y="878"/>
            <a:chExt cx="2066" cy="1195"/>
          </a:xfrm>
        </p:grpSpPr>
        <p:grpSp>
          <p:nvGrpSpPr>
            <p:cNvPr id="99331" name="组合 312323"/>
            <p:cNvGrpSpPr/>
            <p:nvPr/>
          </p:nvGrpSpPr>
          <p:grpSpPr>
            <a:xfrm>
              <a:off x="3466" y="878"/>
              <a:ext cx="724" cy="1195"/>
              <a:chOff x="2341" y="1281"/>
              <a:chExt cx="794" cy="1134"/>
            </a:xfrm>
          </p:grpSpPr>
          <p:sp>
            <p:nvSpPr>
              <p:cNvPr id="99332" name="椭圆 312324"/>
              <p:cNvSpPr/>
              <p:nvPr/>
            </p:nvSpPr>
            <p:spPr>
              <a:xfrm>
                <a:off x="2341" y="1281"/>
                <a:ext cx="794" cy="1134"/>
              </a:xfrm>
              <a:prstGeom prst="ellipse">
                <a:avLst/>
              </a:prstGeom>
              <a:solidFill>
                <a:srgbClr val="00FF00"/>
              </a:solidFill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33" name="椭圆 312325"/>
              <p:cNvSpPr/>
              <p:nvPr/>
            </p:nvSpPr>
            <p:spPr>
              <a:xfrm>
                <a:off x="2398" y="1338"/>
                <a:ext cx="694" cy="1030"/>
              </a:xfrm>
              <a:prstGeom prst="ellipse">
                <a:avLst/>
              </a:prstGeom>
              <a:solidFill>
                <a:srgbClr val="FFFFFF"/>
              </a:solidFill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9334" name="直接连接符 312326"/>
            <p:cNvSpPr/>
            <p:nvPr/>
          </p:nvSpPr>
          <p:spPr>
            <a:xfrm>
              <a:off x="3531" y="1468"/>
              <a:ext cx="181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9335" name="直接连接符 312327"/>
            <p:cNvSpPr/>
            <p:nvPr/>
          </p:nvSpPr>
          <p:spPr>
            <a:xfrm>
              <a:off x="3284" y="1474"/>
              <a:ext cx="16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9336" name="直接连接符 312328"/>
            <p:cNvSpPr/>
            <p:nvPr/>
          </p:nvSpPr>
          <p:spPr>
            <a:xfrm flipH="1" flipV="1">
              <a:off x="3662" y="1057"/>
              <a:ext cx="168" cy="41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9337" name="文本框 312329"/>
            <p:cNvSpPr txBox="1"/>
            <p:nvPr/>
          </p:nvSpPr>
          <p:spPr>
            <a:xfrm>
              <a:off x="5124" y="1188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38" name="文本框 312330"/>
            <p:cNvSpPr txBox="1"/>
            <p:nvPr/>
          </p:nvSpPr>
          <p:spPr>
            <a:xfrm>
              <a:off x="3554" y="1194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39" name="文本框 312331"/>
            <p:cNvSpPr txBox="1"/>
            <p:nvPr/>
          </p:nvSpPr>
          <p:spPr>
            <a:xfrm>
              <a:off x="3668" y="1439"/>
              <a:ext cx="21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40" name="椭圆 312332"/>
            <p:cNvSpPr/>
            <p:nvPr/>
          </p:nvSpPr>
          <p:spPr>
            <a:xfrm>
              <a:off x="3798" y="1449"/>
              <a:ext cx="60" cy="60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345" name="椭圆 312337"/>
            <p:cNvSpPr/>
            <p:nvPr/>
          </p:nvSpPr>
          <p:spPr>
            <a:xfrm>
              <a:off x="4968" y="1443"/>
              <a:ext cx="60" cy="6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346" name="文本框 312338"/>
            <p:cNvSpPr txBox="1"/>
            <p:nvPr/>
          </p:nvSpPr>
          <p:spPr>
            <a:xfrm>
              <a:off x="4902" y="1437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2386" name="文本框 272385"/>
          <p:cNvSpPr txBox="1"/>
          <p:nvPr/>
        </p:nvSpPr>
        <p:spPr>
          <a:xfrm>
            <a:off x="116205" y="53023"/>
            <a:ext cx="8837613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回顾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真空中有一均匀带电圆环，环的半径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带电量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试计算圆环轴线上任一点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场强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/>
          <p:nvPr/>
        </p:nvGraphicFramePr>
        <p:xfrm>
          <a:off x="6234430" y="1800860"/>
          <a:ext cx="16033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" imgW="827405" imgH="445770" progId="Equation.3">
                  <p:embed/>
                </p:oleObj>
              </mc:Choice>
              <mc:Fallback>
                <p:oleObj name="" r:id="rId1" imgW="827405" imgH="44577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34430" y="1800860"/>
                        <a:ext cx="1603375" cy="849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407035" y="1428750"/>
            <a:ext cx="4253230" cy="2348230"/>
            <a:chOff x="641" y="2550"/>
            <a:chExt cx="6698" cy="3698"/>
          </a:xfrm>
        </p:grpSpPr>
        <p:graphicFrame>
          <p:nvGraphicFramePr>
            <p:cNvPr id="17" name="对象 272404"/>
            <p:cNvGraphicFramePr/>
            <p:nvPr/>
          </p:nvGraphicFramePr>
          <p:xfrm>
            <a:off x="5959" y="5245"/>
            <a:ext cx="687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3" imgW="243205" imgH="204470" progId="Equation.3">
                    <p:embed/>
                  </p:oleObj>
                </mc:Choice>
                <mc:Fallback>
                  <p:oleObj name="" r:id="rId3" imgW="243205" imgH="20447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59" y="5245"/>
                          <a:ext cx="687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直接连接符 272405"/>
            <p:cNvSpPr/>
            <p:nvPr/>
          </p:nvSpPr>
          <p:spPr>
            <a:xfrm flipV="1">
              <a:off x="4879" y="4740"/>
              <a:ext cx="1155" cy="15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20" name="组合 32816"/>
            <p:cNvGrpSpPr/>
            <p:nvPr/>
          </p:nvGrpSpPr>
          <p:grpSpPr>
            <a:xfrm>
              <a:off x="3831" y="2905"/>
              <a:ext cx="1715" cy="3323"/>
              <a:chOff x="3050" y="1933"/>
              <a:chExt cx="686" cy="1329"/>
            </a:xfrm>
          </p:grpSpPr>
          <p:sp>
            <p:nvSpPr>
              <p:cNvPr id="21" name="直接连接符 272406"/>
              <p:cNvSpPr/>
              <p:nvPr/>
            </p:nvSpPr>
            <p:spPr>
              <a:xfrm flipV="1">
                <a:off x="3465" y="2188"/>
                <a:ext cx="0" cy="107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" name="直接连接符 272407"/>
              <p:cNvSpPr/>
              <p:nvPr/>
            </p:nvSpPr>
            <p:spPr>
              <a:xfrm flipH="1">
                <a:off x="3220" y="2358"/>
                <a:ext cx="516" cy="5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3" name="文本框 272410"/>
              <p:cNvSpPr txBox="1"/>
              <p:nvPr/>
            </p:nvSpPr>
            <p:spPr>
              <a:xfrm>
                <a:off x="3362" y="1933"/>
                <a:ext cx="20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文本框 272411"/>
              <p:cNvSpPr txBox="1"/>
              <p:nvPr/>
            </p:nvSpPr>
            <p:spPr>
              <a:xfrm>
                <a:off x="3050" y="2812"/>
                <a:ext cx="19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5" name="矩形 272413"/>
            <p:cNvSpPr/>
            <p:nvPr/>
          </p:nvSpPr>
          <p:spPr>
            <a:xfrm>
              <a:off x="854" y="2550"/>
              <a:ext cx="69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文本框 272414"/>
            <p:cNvSpPr txBox="1"/>
            <p:nvPr/>
          </p:nvSpPr>
          <p:spPr>
            <a:xfrm>
              <a:off x="3194" y="3473"/>
              <a:ext cx="477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任意多边形 272416"/>
            <p:cNvSpPr/>
            <p:nvPr/>
          </p:nvSpPr>
          <p:spPr>
            <a:xfrm>
              <a:off x="4044" y="4508"/>
              <a:ext cx="82" cy="240"/>
            </a:xfrm>
            <a:custGeom>
              <a:avLst/>
              <a:gdLst/>
              <a:ahLst/>
              <a:cxnLst>
                <a:cxn ang="0">
                  <a:pos x="23812" y="0"/>
                </a:cxn>
                <a:cxn ang="0">
                  <a:pos x="4762" y="76200"/>
                </a:cxn>
                <a:cxn ang="0">
                  <a:pos x="52387" y="152400"/>
                </a:cxn>
              </a:cxnLst>
              <a:pathLst>
                <a:path w="33" h="96">
                  <a:moveTo>
                    <a:pt x="15" y="0"/>
                  </a:moveTo>
                  <a:cubicBezTo>
                    <a:pt x="7" y="16"/>
                    <a:pt x="0" y="32"/>
                    <a:pt x="3" y="48"/>
                  </a:cubicBezTo>
                  <a:cubicBezTo>
                    <a:pt x="6" y="64"/>
                    <a:pt x="19" y="80"/>
                    <a:pt x="33" y="96"/>
                  </a:cubicBezTo>
                </a:path>
              </a:pathLst>
            </a:custGeom>
            <a:noFill/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" name="文本框 272417"/>
            <p:cNvSpPr txBox="1"/>
            <p:nvPr/>
          </p:nvSpPr>
          <p:spPr>
            <a:xfrm>
              <a:off x="3221" y="4180"/>
              <a:ext cx="54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>
                  <a:solidFill>
                    <a:srgbClr val="FF00FF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endParaRPr lang="en-US" altLang="zh-CN" sz="2400">
                <a:solidFill>
                  <a:srgbClr val="FF00FF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pSp>
          <p:nvGrpSpPr>
            <p:cNvPr id="29" name="组合 32825"/>
            <p:cNvGrpSpPr/>
            <p:nvPr/>
          </p:nvGrpSpPr>
          <p:grpSpPr>
            <a:xfrm>
              <a:off x="641" y="3260"/>
              <a:ext cx="6698" cy="2988"/>
              <a:chOff x="1774" y="2075"/>
              <a:chExt cx="2679" cy="1195"/>
            </a:xfrm>
          </p:grpSpPr>
          <p:sp>
            <p:nvSpPr>
              <p:cNvPr id="30" name="直接连接符 272394"/>
              <p:cNvSpPr/>
              <p:nvPr/>
            </p:nvSpPr>
            <p:spPr>
              <a:xfrm>
                <a:off x="1774" y="2679"/>
                <a:ext cx="16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" name="文本框 272397"/>
              <p:cNvSpPr txBox="1"/>
              <p:nvPr/>
            </p:nvSpPr>
            <p:spPr>
              <a:xfrm>
                <a:off x="4241" y="2557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2" name="组合 32828"/>
              <p:cNvGrpSpPr/>
              <p:nvPr/>
            </p:nvGrpSpPr>
            <p:grpSpPr>
              <a:xfrm>
                <a:off x="1916" y="2075"/>
                <a:ext cx="2287" cy="1195"/>
                <a:chOff x="1956" y="1723"/>
                <a:chExt cx="2287" cy="1195"/>
              </a:xfrm>
            </p:grpSpPr>
            <p:grpSp>
              <p:nvGrpSpPr>
                <p:cNvPr id="33" name="组合 272390"/>
                <p:cNvGrpSpPr/>
                <p:nvPr/>
              </p:nvGrpSpPr>
              <p:grpSpPr>
                <a:xfrm>
                  <a:off x="1956" y="1723"/>
                  <a:ext cx="724" cy="1195"/>
                  <a:chOff x="2341" y="1281"/>
                  <a:chExt cx="794" cy="1134"/>
                </a:xfrm>
              </p:grpSpPr>
              <p:sp>
                <p:nvSpPr>
                  <p:cNvPr id="34" name="椭圆 272391"/>
                  <p:cNvSpPr/>
                  <p:nvPr/>
                </p:nvSpPr>
                <p:spPr>
                  <a:xfrm>
                    <a:off x="2341" y="1281"/>
                    <a:ext cx="794" cy="1134"/>
                  </a:xfrm>
                  <a:prstGeom prst="ellipse">
                    <a:avLst/>
                  </a:prstGeom>
                  <a:solidFill>
                    <a:srgbClr val="00FF00"/>
                  </a:solidFill>
                  <a:ln w="1270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5" name="椭圆 272392"/>
                  <p:cNvSpPr/>
                  <p:nvPr/>
                </p:nvSpPr>
                <p:spPr>
                  <a:xfrm>
                    <a:off x="2398" y="1338"/>
                    <a:ext cx="694" cy="103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270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6" name="直接连接符 272393"/>
                <p:cNvSpPr/>
                <p:nvPr/>
              </p:nvSpPr>
              <p:spPr>
                <a:xfrm>
                  <a:off x="2021" y="2319"/>
                  <a:ext cx="222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37" name="直接连接符 272396"/>
                <p:cNvSpPr/>
                <p:nvPr/>
              </p:nvSpPr>
              <p:spPr>
                <a:xfrm flipH="1" flipV="1">
                  <a:off x="2152" y="1902"/>
                  <a:ext cx="168" cy="41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38" name="文本框 272398"/>
                <p:cNvSpPr txBox="1"/>
                <p:nvPr/>
              </p:nvSpPr>
              <p:spPr>
                <a:xfrm>
                  <a:off x="2256" y="1933"/>
                  <a:ext cx="24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algn="ctr" eaLnBrk="0" hangingPunct="0"/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文本框 272399"/>
                <p:cNvSpPr txBox="1"/>
                <p:nvPr/>
              </p:nvSpPr>
              <p:spPr>
                <a:xfrm>
                  <a:off x="2158" y="2284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algn="ctr" eaLnBrk="0" hangingPunct="0"/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椭圆 272400"/>
                <p:cNvSpPr/>
                <p:nvPr/>
              </p:nvSpPr>
              <p:spPr>
                <a:xfrm>
                  <a:off x="2288" y="2294"/>
                  <a:ext cx="60" cy="6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椭圆 272412"/>
                <p:cNvSpPr/>
                <p:nvPr/>
              </p:nvSpPr>
              <p:spPr>
                <a:xfrm>
                  <a:off x="3475" y="2273"/>
                  <a:ext cx="60" cy="60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矩形 272413"/>
                <p:cNvSpPr/>
                <p:nvPr/>
              </p:nvSpPr>
              <p:spPr>
                <a:xfrm>
                  <a:off x="3279" y="1877"/>
                  <a:ext cx="454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algn="ctr" eaLnBrk="0" hangingPunct="0"/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  P</a:t>
                  </a:r>
                  <a:endPara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43" name="任意多边形 272395"/>
            <p:cNvSpPr/>
            <p:nvPr/>
          </p:nvSpPr>
          <p:spPr>
            <a:xfrm>
              <a:off x="1281" y="3473"/>
              <a:ext cx="288" cy="282"/>
            </a:xfrm>
            <a:custGeom>
              <a:avLst/>
              <a:gdLst/>
              <a:ahLst/>
              <a:cxnLst>
                <a:cxn ang="0">
                  <a:pos x="90474" y="0"/>
                </a:cxn>
                <a:cxn ang="0">
                  <a:pos x="182563" y="44450"/>
                </a:cxn>
                <a:cxn ang="0">
                  <a:pos x="90474" y="179387"/>
                </a:cxn>
                <a:cxn ang="0">
                  <a:pos x="0" y="134937"/>
                </a:cxn>
                <a:cxn ang="0">
                  <a:pos x="90474" y="0"/>
                </a:cxn>
              </a:cxnLst>
              <a:pathLst>
                <a:path w="113" h="113">
                  <a:moveTo>
                    <a:pt x="56" y="0"/>
                  </a:moveTo>
                  <a:lnTo>
                    <a:pt x="113" y="28"/>
                  </a:lnTo>
                  <a:lnTo>
                    <a:pt x="56" y="113"/>
                  </a:lnTo>
                  <a:lnTo>
                    <a:pt x="0" y="85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" name="直接连接符 272401"/>
            <p:cNvSpPr/>
            <p:nvPr/>
          </p:nvSpPr>
          <p:spPr>
            <a:xfrm>
              <a:off x="1494" y="3615"/>
              <a:ext cx="3345" cy="10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5" name="直接连接符 272402"/>
            <p:cNvSpPr/>
            <p:nvPr/>
          </p:nvSpPr>
          <p:spPr>
            <a:xfrm>
              <a:off x="4894" y="4748"/>
              <a:ext cx="1125" cy="345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46" name="组合 273410"/>
          <p:cNvGrpSpPr/>
          <p:nvPr/>
        </p:nvGrpSpPr>
        <p:grpSpPr>
          <a:xfrm>
            <a:off x="322263" y="4537393"/>
            <a:ext cx="4860925" cy="1997075"/>
            <a:chOff x="2437" y="625"/>
            <a:chExt cx="3062" cy="1258"/>
          </a:xfrm>
        </p:grpSpPr>
        <p:grpSp>
          <p:nvGrpSpPr>
            <p:cNvPr id="47" name="组合 273411"/>
            <p:cNvGrpSpPr/>
            <p:nvPr/>
          </p:nvGrpSpPr>
          <p:grpSpPr>
            <a:xfrm>
              <a:off x="2437" y="625"/>
              <a:ext cx="3062" cy="1258"/>
              <a:chOff x="1351" y="763"/>
              <a:chExt cx="3062" cy="1258"/>
            </a:xfrm>
          </p:grpSpPr>
          <p:grpSp>
            <p:nvGrpSpPr>
              <p:cNvPr id="48" name="组合 273412"/>
              <p:cNvGrpSpPr/>
              <p:nvPr/>
            </p:nvGrpSpPr>
            <p:grpSpPr>
              <a:xfrm>
                <a:off x="1351" y="763"/>
                <a:ext cx="3062" cy="1258"/>
                <a:chOff x="1117" y="1033"/>
                <a:chExt cx="3062" cy="1258"/>
              </a:xfrm>
            </p:grpSpPr>
            <p:grpSp>
              <p:nvGrpSpPr>
                <p:cNvPr id="49" name="组合 273413"/>
                <p:cNvGrpSpPr/>
                <p:nvPr/>
              </p:nvGrpSpPr>
              <p:grpSpPr>
                <a:xfrm>
                  <a:off x="1299" y="1096"/>
                  <a:ext cx="724" cy="1195"/>
                  <a:chOff x="2341" y="1281"/>
                  <a:chExt cx="794" cy="1134"/>
                </a:xfrm>
              </p:grpSpPr>
              <p:sp>
                <p:nvSpPr>
                  <p:cNvPr id="50" name="椭圆 273414"/>
                  <p:cNvSpPr/>
                  <p:nvPr/>
                </p:nvSpPr>
                <p:spPr>
                  <a:xfrm>
                    <a:off x="2341" y="1281"/>
                    <a:ext cx="794" cy="1134"/>
                  </a:xfrm>
                  <a:prstGeom prst="ellipse">
                    <a:avLst/>
                  </a:prstGeom>
                  <a:solidFill>
                    <a:srgbClr val="00FF00"/>
                  </a:solidFill>
                  <a:ln w="1270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1" name="椭圆 273415"/>
                  <p:cNvSpPr/>
                  <p:nvPr/>
                </p:nvSpPr>
                <p:spPr>
                  <a:xfrm>
                    <a:off x="2398" y="1338"/>
                    <a:ext cx="694" cy="103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270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2" name="直接连接符 273416"/>
                <p:cNvSpPr/>
                <p:nvPr/>
              </p:nvSpPr>
              <p:spPr>
                <a:xfrm>
                  <a:off x="1364" y="1692"/>
                  <a:ext cx="264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53" name="直接连接符 273417"/>
                <p:cNvSpPr/>
                <p:nvPr/>
              </p:nvSpPr>
              <p:spPr>
                <a:xfrm>
                  <a:off x="1117" y="1692"/>
                  <a:ext cx="161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4" name="任意多边形 273418"/>
                <p:cNvSpPr/>
                <p:nvPr/>
              </p:nvSpPr>
              <p:spPr>
                <a:xfrm>
                  <a:off x="1398" y="1198"/>
                  <a:ext cx="115" cy="113"/>
                </a:xfrm>
                <a:custGeom>
                  <a:avLst/>
                  <a:gdLst/>
                  <a:ahLst/>
                  <a:cxnLst>
                    <a:cxn ang="0">
                      <a:pos x="57" y="0"/>
                    </a:cxn>
                    <a:cxn ang="0">
                      <a:pos x="115" y="28"/>
                    </a:cxn>
                    <a:cxn ang="0">
                      <a:pos x="57" y="113"/>
                    </a:cxn>
                    <a:cxn ang="0">
                      <a:pos x="0" y="85"/>
                    </a:cxn>
                    <a:cxn ang="0">
                      <a:pos x="57" y="0"/>
                    </a:cxn>
                  </a:cxnLst>
                  <a:pathLst>
                    <a:path w="113" h="113">
                      <a:moveTo>
                        <a:pt x="56" y="0"/>
                      </a:moveTo>
                      <a:lnTo>
                        <a:pt x="113" y="28"/>
                      </a:lnTo>
                      <a:lnTo>
                        <a:pt x="56" y="113"/>
                      </a:lnTo>
                      <a:lnTo>
                        <a:pt x="0" y="85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solidFill>
                  <a:srgbClr val="FF00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5" name="直接连接符 273419"/>
                <p:cNvSpPr/>
                <p:nvPr/>
              </p:nvSpPr>
              <p:spPr>
                <a:xfrm flipH="1" flipV="1">
                  <a:off x="1495" y="1275"/>
                  <a:ext cx="168" cy="41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56" name="文本框 273420"/>
                <p:cNvSpPr txBox="1"/>
                <p:nvPr/>
              </p:nvSpPr>
              <p:spPr>
                <a:xfrm>
                  <a:off x="3967" y="1555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algn="ctr" eaLnBrk="0" hangingPunct="0"/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文本框 273421"/>
                <p:cNvSpPr txBox="1"/>
                <p:nvPr/>
              </p:nvSpPr>
              <p:spPr>
                <a:xfrm>
                  <a:off x="1359" y="1399"/>
                  <a:ext cx="24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algn="ctr" eaLnBrk="0" hangingPunct="0"/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文本框 273422"/>
                <p:cNvSpPr txBox="1"/>
                <p:nvPr/>
              </p:nvSpPr>
              <p:spPr>
                <a:xfrm>
                  <a:off x="1501" y="1657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algn="ctr" eaLnBrk="0" hangingPunct="0"/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椭圆 273423"/>
                <p:cNvSpPr/>
                <p:nvPr/>
              </p:nvSpPr>
              <p:spPr>
                <a:xfrm>
                  <a:off x="1631" y="1667"/>
                  <a:ext cx="60" cy="6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直接连接符 273424"/>
                <p:cNvSpPr/>
                <p:nvPr/>
              </p:nvSpPr>
              <p:spPr>
                <a:xfrm>
                  <a:off x="1475" y="1259"/>
                  <a:ext cx="1338" cy="43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61" name="直接连接符 273425"/>
                <p:cNvSpPr/>
                <p:nvPr/>
              </p:nvSpPr>
              <p:spPr>
                <a:xfrm>
                  <a:off x="2837" y="1703"/>
                  <a:ext cx="644" cy="197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ysDot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62" name="椭圆 273426"/>
                <p:cNvSpPr/>
                <p:nvPr/>
              </p:nvSpPr>
              <p:spPr>
                <a:xfrm>
                  <a:off x="2801" y="1661"/>
                  <a:ext cx="60" cy="60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矩形 273427"/>
                <p:cNvSpPr/>
                <p:nvPr/>
              </p:nvSpPr>
              <p:spPr>
                <a:xfrm>
                  <a:off x="1165" y="1033"/>
                  <a:ext cx="27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algn="ctr" eaLnBrk="0" hangingPunct="0"/>
                  <a:r>
                    <a:rPr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l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文本框 273428"/>
                <p:cNvSpPr txBox="1"/>
                <p:nvPr/>
              </p:nvSpPr>
              <p:spPr>
                <a:xfrm>
                  <a:off x="2154" y="1261"/>
                  <a:ext cx="191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algn="ctr" eaLnBrk="0" hangingPunct="0"/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直接连接符 273429"/>
                <p:cNvSpPr/>
                <p:nvPr/>
              </p:nvSpPr>
              <p:spPr>
                <a:xfrm flipV="1">
                  <a:off x="1872" y="1710"/>
                  <a:ext cx="931" cy="46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66" name="椭圆 273430"/>
                <p:cNvSpPr/>
                <p:nvPr/>
              </p:nvSpPr>
              <p:spPr>
                <a:xfrm>
                  <a:off x="3216" y="1392"/>
                  <a:ext cx="270" cy="64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00FF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直接连接符 273431"/>
                <p:cNvSpPr/>
                <p:nvPr/>
              </p:nvSpPr>
              <p:spPr>
                <a:xfrm flipV="1">
                  <a:off x="2844" y="1436"/>
                  <a:ext cx="456" cy="238"/>
                </a:xfrm>
                <a:prstGeom prst="line">
                  <a:avLst/>
                </a:prstGeom>
                <a:ln w="9525" cap="flat" cmpd="sng">
                  <a:solidFill>
                    <a:srgbClr val="FF00FF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68" name="直接连接符 273432"/>
                <p:cNvSpPr/>
                <p:nvPr/>
              </p:nvSpPr>
              <p:spPr>
                <a:xfrm flipV="1">
                  <a:off x="1338" y="1698"/>
                  <a:ext cx="1476" cy="25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69" name="直接连接符 273433"/>
                <p:cNvSpPr/>
                <p:nvPr/>
              </p:nvSpPr>
              <p:spPr>
                <a:xfrm flipV="1">
                  <a:off x="2844" y="1596"/>
                  <a:ext cx="642" cy="96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ysDot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70" name="直接连接符 273434"/>
                <p:cNvSpPr/>
                <p:nvPr/>
              </p:nvSpPr>
              <p:spPr>
                <a:xfrm>
                  <a:off x="1938" y="1368"/>
                  <a:ext cx="876" cy="31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71" name="直接连接符 273435"/>
                <p:cNvSpPr/>
                <p:nvPr/>
              </p:nvSpPr>
              <p:spPr>
                <a:xfrm>
                  <a:off x="2844" y="1710"/>
                  <a:ext cx="396" cy="180"/>
                </a:xfrm>
                <a:prstGeom prst="line">
                  <a:avLst/>
                </a:prstGeom>
                <a:ln w="12700" cap="flat" cmpd="sng">
                  <a:solidFill>
                    <a:srgbClr val="FF00FF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72" name="椭圆 273436"/>
              <p:cNvSpPr/>
              <p:nvPr/>
            </p:nvSpPr>
            <p:spPr>
              <a:xfrm>
                <a:off x="1566" y="1644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" name="椭圆 273437"/>
              <p:cNvSpPr/>
              <p:nvPr/>
            </p:nvSpPr>
            <p:spPr>
              <a:xfrm>
                <a:off x="2076" y="1860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" name="椭圆 273438"/>
              <p:cNvSpPr/>
              <p:nvPr/>
            </p:nvSpPr>
            <p:spPr>
              <a:xfrm>
                <a:off x="2142" y="1044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5" name="任意多边形 273439"/>
            <p:cNvSpPr/>
            <p:nvPr/>
          </p:nvSpPr>
          <p:spPr>
            <a:xfrm>
              <a:off x="3765" y="1182"/>
              <a:ext cx="33" cy="96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3" y="48"/>
                </a:cxn>
                <a:cxn ang="0">
                  <a:pos x="33" y="96"/>
                </a:cxn>
              </a:cxnLst>
              <a:pathLst>
                <a:path w="33" h="96">
                  <a:moveTo>
                    <a:pt x="15" y="0"/>
                  </a:moveTo>
                  <a:cubicBezTo>
                    <a:pt x="7" y="16"/>
                    <a:pt x="0" y="32"/>
                    <a:pt x="3" y="48"/>
                  </a:cubicBezTo>
                  <a:cubicBezTo>
                    <a:pt x="6" y="64"/>
                    <a:pt x="19" y="80"/>
                    <a:pt x="33" y="96"/>
                  </a:cubicBezTo>
                </a:path>
              </a:pathLst>
            </a:custGeom>
            <a:noFill/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" name="文本框 273440"/>
            <p:cNvSpPr txBox="1"/>
            <p:nvPr/>
          </p:nvSpPr>
          <p:spPr>
            <a:xfrm>
              <a:off x="3522" y="1066"/>
              <a:ext cx="2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>
                  <a:solidFill>
                    <a:srgbClr val="FF00FF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endParaRPr lang="en-US" altLang="zh-CN" sz="2400">
                <a:solidFill>
                  <a:srgbClr val="FF00FF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77" name="对象 76"/>
          <p:cNvGraphicFramePr/>
          <p:nvPr/>
        </p:nvGraphicFramePr>
        <p:xfrm>
          <a:off x="6528118" y="5188903"/>
          <a:ext cx="14970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" name="" r:id="rId5" imgW="712470" imgH="305435" progId="Equation.3">
                  <p:embed/>
                </p:oleObj>
              </mc:Choice>
              <mc:Fallback>
                <p:oleObj name="" r:id="rId5" imgW="712470" imgH="30543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8118" y="5188903"/>
                        <a:ext cx="1497012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/>
          <p:nvPr/>
        </p:nvGraphicFramePr>
        <p:xfrm>
          <a:off x="7367905" y="3721100"/>
          <a:ext cx="145669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" name="" r:id="rId7" imgW="901700" imgH="228600" progId="Equation.3">
                  <p:embed/>
                </p:oleObj>
              </mc:Choice>
              <mc:Fallback>
                <p:oleObj name="" r:id="rId7" imgW="901700" imgH="2286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7905" y="3721100"/>
                        <a:ext cx="145669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文本框 80"/>
          <p:cNvSpPr txBox="1"/>
          <p:nvPr/>
        </p:nvSpPr>
        <p:spPr>
          <a:xfrm>
            <a:off x="5440045" y="1968500"/>
            <a:ext cx="579120" cy="52197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分</a:t>
            </a:r>
            <a:endParaRPr lang="zh-CN" altLang="en-US"/>
          </a:p>
        </p:txBody>
      </p:sp>
      <p:sp>
        <p:nvSpPr>
          <p:cNvPr id="82" name="下箭头 81"/>
          <p:cNvSpPr/>
          <p:nvPr/>
        </p:nvSpPr>
        <p:spPr>
          <a:xfrm>
            <a:off x="6998335" y="2881630"/>
            <a:ext cx="257175" cy="20472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3" name="文本框 82"/>
          <p:cNvSpPr txBox="1"/>
          <p:nvPr/>
        </p:nvSpPr>
        <p:spPr>
          <a:xfrm>
            <a:off x="5647690" y="5246370"/>
            <a:ext cx="579120" cy="52197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合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8279765" y="556895"/>
            <a:ext cx="8610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solidFill>
                  <a:srgbClr val="FF0000"/>
                </a:solidFill>
              </a:rPr>
              <a:t>—“</a:t>
            </a:r>
            <a:r>
              <a:rPr lang="zh-CN" altLang="en-US" sz="2000">
                <a:solidFill>
                  <a:srgbClr val="FF0000"/>
                </a:solidFill>
              </a:rPr>
              <a:t>线</a:t>
            </a:r>
            <a:r>
              <a:rPr lang="en-US" altLang="zh-CN" sz="2000">
                <a:solidFill>
                  <a:srgbClr val="FF0000"/>
                </a:solidFill>
              </a:rPr>
              <a:t>”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879590" y="556895"/>
            <a:ext cx="16192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solidFill>
                  <a:srgbClr val="FF0000"/>
                </a:solidFill>
              </a:rPr>
              <a:t>连续带电体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543675" y="3443605"/>
            <a:ext cx="403860" cy="101473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altLang="en-US" sz="2000"/>
              <a:t>对称性</a:t>
            </a:r>
            <a:endParaRPr lang="zh-CN" altLang="en-US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97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1" grpId="0"/>
      <p:bldP spid="272386" grpId="0"/>
      <p:bldP spid="82" grpId="0" bldLvl="0" animBg="1"/>
      <p:bldP spid="81" grpId="0" bldLvl="0" animBg="1"/>
      <p:bldP spid="83" grpId="0" bldLvl="0" animBg="1"/>
      <p:bldP spid="4" grpId="0"/>
      <p:bldP spid="3" grpId="0"/>
      <p:bldP spid="3" grpId="1"/>
      <p:bldP spid="4" grpId="1"/>
      <p:bldP spid="5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1" name="文本框 312321"/>
          <p:cNvSpPr txBox="1"/>
          <p:nvPr/>
        </p:nvSpPr>
        <p:spPr>
          <a:xfrm>
            <a:off x="252413" y="53975"/>
            <a:ext cx="8415337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均匀带电圆环轴线上的电势分布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设圆环半径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总电量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312322"/>
          <p:cNvGrpSpPr/>
          <p:nvPr/>
        </p:nvGrpSpPr>
        <p:grpSpPr>
          <a:xfrm>
            <a:off x="5219700" y="692150"/>
            <a:ext cx="3435350" cy="2446338"/>
            <a:chOff x="3186" y="621"/>
            <a:chExt cx="2164" cy="1541"/>
          </a:xfrm>
        </p:grpSpPr>
        <p:grpSp>
          <p:nvGrpSpPr>
            <p:cNvPr id="99331" name="组合 312323"/>
            <p:cNvGrpSpPr/>
            <p:nvPr/>
          </p:nvGrpSpPr>
          <p:grpSpPr>
            <a:xfrm>
              <a:off x="3466" y="878"/>
              <a:ext cx="724" cy="1195"/>
              <a:chOff x="2341" y="1281"/>
              <a:chExt cx="794" cy="1134"/>
            </a:xfrm>
          </p:grpSpPr>
          <p:sp>
            <p:nvSpPr>
              <p:cNvPr id="99332" name="椭圆 312324"/>
              <p:cNvSpPr/>
              <p:nvPr/>
            </p:nvSpPr>
            <p:spPr>
              <a:xfrm>
                <a:off x="2341" y="1281"/>
                <a:ext cx="794" cy="1134"/>
              </a:xfrm>
              <a:prstGeom prst="ellipse">
                <a:avLst/>
              </a:prstGeom>
              <a:solidFill>
                <a:srgbClr val="00FF00"/>
              </a:solidFill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33" name="椭圆 312325"/>
              <p:cNvSpPr/>
              <p:nvPr/>
            </p:nvSpPr>
            <p:spPr>
              <a:xfrm>
                <a:off x="2398" y="1338"/>
                <a:ext cx="694" cy="1030"/>
              </a:xfrm>
              <a:prstGeom prst="ellipse">
                <a:avLst/>
              </a:prstGeom>
              <a:solidFill>
                <a:srgbClr val="FFFFFF"/>
              </a:solidFill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9334" name="直接连接符 312326"/>
            <p:cNvSpPr/>
            <p:nvPr/>
          </p:nvSpPr>
          <p:spPr>
            <a:xfrm>
              <a:off x="3531" y="1468"/>
              <a:ext cx="181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9335" name="直接连接符 312327"/>
            <p:cNvSpPr/>
            <p:nvPr/>
          </p:nvSpPr>
          <p:spPr>
            <a:xfrm>
              <a:off x="3284" y="1474"/>
              <a:ext cx="16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9336" name="直接连接符 312328"/>
            <p:cNvSpPr/>
            <p:nvPr/>
          </p:nvSpPr>
          <p:spPr>
            <a:xfrm flipH="1" flipV="1">
              <a:off x="3662" y="1057"/>
              <a:ext cx="168" cy="41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9337" name="文本框 312329"/>
            <p:cNvSpPr txBox="1"/>
            <p:nvPr/>
          </p:nvSpPr>
          <p:spPr>
            <a:xfrm>
              <a:off x="5124" y="1188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38" name="文本框 312330"/>
            <p:cNvSpPr txBox="1"/>
            <p:nvPr/>
          </p:nvSpPr>
          <p:spPr>
            <a:xfrm>
              <a:off x="3554" y="1194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39" name="文本框 312331"/>
            <p:cNvSpPr txBox="1"/>
            <p:nvPr/>
          </p:nvSpPr>
          <p:spPr>
            <a:xfrm>
              <a:off x="3668" y="1439"/>
              <a:ext cx="21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40" name="椭圆 312332"/>
            <p:cNvSpPr/>
            <p:nvPr/>
          </p:nvSpPr>
          <p:spPr>
            <a:xfrm>
              <a:off x="3798" y="1449"/>
              <a:ext cx="60" cy="60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341" name="直接连接符 312333"/>
            <p:cNvSpPr/>
            <p:nvPr/>
          </p:nvSpPr>
          <p:spPr>
            <a:xfrm flipV="1">
              <a:off x="3834" y="731"/>
              <a:ext cx="0" cy="14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9342" name="直接连接符 312334"/>
            <p:cNvSpPr/>
            <p:nvPr/>
          </p:nvSpPr>
          <p:spPr>
            <a:xfrm flipH="1">
              <a:off x="3270" y="1354"/>
              <a:ext cx="900" cy="3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9343" name="文本框 312335"/>
            <p:cNvSpPr txBox="1"/>
            <p:nvPr/>
          </p:nvSpPr>
          <p:spPr>
            <a:xfrm>
              <a:off x="3853" y="621"/>
              <a:ext cx="18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44" name="文本框 312336"/>
            <p:cNvSpPr txBox="1"/>
            <p:nvPr/>
          </p:nvSpPr>
          <p:spPr>
            <a:xfrm>
              <a:off x="3186" y="1631"/>
              <a:ext cx="17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45" name="椭圆 312337"/>
            <p:cNvSpPr/>
            <p:nvPr/>
          </p:nvSpPr>
          <p:spPr>
            <a:xfrm>
              <a:off x="4968" y="1443"/>
              <a:ext cx="60" cy="6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346" name="文本框 312338"/>
            <p:cNvSpPr txBox="1"/>
            <p:nvPr/>
          </p:nvSpPr>
          <p:spPr>
            <a:xfrm>
              <a:off x="4902" y="1437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47" name="文本框 312339"/>
            <p:cNvSpPr txBox="1"/>
            <p:nvPr/>
          </p:nvSpPr>
          <p:spPr>
            <a:xfrm>
              <a:off x="4298" y="1417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7300" name="文本框 312340"/>
          <p:cNvSpPr txBox="1"/>
          <p:nvPr/>
        </p:nvSpPr>
        <p:spPr>
          <a:xfrm>
            <a:off x="296863" y="1044575"/>
            <a:ext cx="4013200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方法一  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叠加原理</a:t>
            </a:r>
            <a:endParaRPr lang="zh-CN" altLang="en-US" b="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组合 312341"/>
          <p:cNvGrpSpPr/>
          <p:nvPr/>
        </p:nvGrpSpPr>
        <p:grpSpPr>
          <a:xfrm>
            <a:off x="5435600" y="1052513"/>
            <a:ext cx="2641600" cy="965200"/>
            <a:chOff x="3327" y="864"/>
            <a:chExt cx="1664" cy="608"/>
          </a:xfrm>
        </p:grpSpPr>
        <p:sp>
          <p:nvSpPr>
            <p:cNvPr id="99350" name="矩形 312342"/>
            <p:cNvSpPr/>
            <p:nvPr/>
          </p:nvSpPr>
          <p:spPr>
            <a:xfrm>
              <a:off x="3327" y="864"/>
              <a:ext cx="24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51" name="任意多边形 312343"/>
            <p:cNvSpPr/>
            <p:nvPr/>
          </p:nvSpPr>
          <p:spPr>
            <a:xfrm>
              <a:off x="3570" y="975"/>
              <a:ext cx="115" cy="113"/>
            </a:xfrm>
            <a:custGeom>
              <a:avLst/>
              <a:gdLst/>
              <a:ahLst/>
              <a:cxnLst>
                <a:cxn ang="0">
                  <a:pos x="57" y="0"/>
                </a:cxn>
                <a:cxn ang="0">
                  <a:pos x="115" y="28"/>
                </a:cxn>
                <a:cxn ang="0">
                  <a:pos x="57" y="113"/>
                </a:cxn>
                <a:cxn ang="0">
                  <a:pos x="0" y="85"/>
                </a:cxn>
                <a:cxn ang="0">
                  <a:pos x="57" y="0"/>
                </a:cxn>
              </a:cxnLst>
              <a:pathLst>
                <a:path w="113" h="113">
                  <a:moveTo>
                    <a:pt x="56" y="0"/>
                  </a:moveTo>
                  <a:lnTo>
                    <a:pt x="113" y="28"/>
                  </a:lnTo>
                  <a:lnTo>
                    <a:pt x="56" y="113"/>
                  </a:lnTo>
                  <a:lnTo>
                    <a:pt x="0" y="85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9352" name="直接连接符 312344"/>
            <p:cNvSpPr/>
            <p:nvPr/>
          </p:nvSpPr>
          <p:spPr>
            <a:xfrm>
              <a:off x="3653" y="1040"/>
              <a:ext cx="1338" cy="43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9353" name="文本框 312345"/>
            <p:cNvSpPr txBox="1"/>
            <p:nvPr/>
          </p:nvSpPr>
          <p:spPr>
            <a:xfrm>
              <a:off x="4479" y="1131"/>
              <a:ext cx="17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71035" name="对象 312346"/>
          <p:cNvGraphicFramePr/>
          <p:nvPr/>
        </p:nvGraphicFramePr>
        <p:xfrm>
          <a:off x="792163" y="1873250"/>
          <a:ext cx="1624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" name="" r:id="rId1" imgW="776605" imgH="432435" progId="Equation.3">
                  <p:embed/>
                </p:oleObj>
              </mc:Choice>
              <mc:Fallback>
                <p:oleObj name="" r:id="rId1" imgW="776605" imgH="432435" progId="Equation.3">
                  <p:embed/>
                  <p:pic>
                    <p:nvPicPr>
                      <p:cNvPr id="0" name="图片 35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2163" y="1873250"/>
                        <a:ext cx="16240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36" name="对象 312347"/>
          <p:cNvGraphicFramePr/>
          <p:nvPr/>
        </p:nvGraphicFramePr>
        <p:xfrm>
          <a:off x="2418715" y="1873250"/>
          <a:ext cx="13525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" name="" r:id="rId3" imgW="560070" imgH="445770" progId="Equation.3">
                  <p:embed/>
                </p:oleObj>
              </mc:Choice>
              <mc:Fallback>
                <p:oleObj name="" r:id="rId3" imgW="560070" imgH="445770" progId="Equation.3">
                  <p:embed/>
                  <p:pic>
                    <p:nvPicPr>
                      <p:cNvPr id="0" name="图片 35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8715" y="1873250"/>
                        <a:ext cx="1352550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37" name="对象 312348"/>
          <p:cNvGraphicFramePr/>
          <p:nvPr/>
        </p:nvGraphicFramePr>
        <p:xfrm>
          <a:off x="341313" y="3068638"/>
          <a:ext cx="40401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" name="" r:id="rId5" imgW="1929765" imgH="482600" progId="Equation.3">
                  <p:embed/>
                </p:oleObj>
              </mc:Choice>
              <mc:Fallback>
                <p:oleObj name="" r:id="rId5" imgW="1929765" imgH="482600" progId="Equation.3">
                  <p:embed/>
                  <p:pic>
                    <p:nvPicPr>
                      <p:cNvPr id="0" name="图片 35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313" y="3068638"/>
                        <a:ext cx="4040187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38" name="对象 312349"/>
          <p:cNvGraphicFramePr/>
          <p:nvPr/>
        </p:nvGraphicFramePr>
        <p:xfrm>
          <a:off x="4373563" y="3140075"/>
          <a:ext cx="25844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" name="" r:id="rId7" imgW="1094740" imgH="471170" progId="Equation.3">
                  <p:embed/>
                </p:oleObj>
              </mc:Choice>
              <mc:Fallback>
                <p:oleObj name="" r:id="rId7" imgW="1094740" imgH="471170" progId="Equation.3">
                  <p:embed/>
                  <p:pic>
                    <p:nvPicPr>
                      <p:cNvPr id="0" name="图片 35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3563" y="3140075"/>
                        <a:ext cx="258445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51" name="文本框 312350"/>
          <p:cNvSpPr txBox="1"/>
          <p:nvPr/>
        </p:nvSpPr>
        <p:spPr>
          <a:xfrm>
            <a:off x="341313" y="4149725"/>
            <a:ext cx="272097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方法二   </a:t>
            </a:r>
            <a:r>
              <a:rPr lang="zh-CN" altLang="en-US" dirty="0">
                <a:solidFill>
                  <a:srgbClr val="FFFF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定义法</a:t>
            </a:r>
            <a:endParaRPr lang="zh-CN" altLang="en-US" b="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2352" name="文本框 312351"/>
          <p:cNvSpPr txBox="1"/>
          <p:nvPr/>
        </p:nvSpPr>
        <p:spPr>
          <a:xfrm>
            <a:off x="684213" y="4797425"/>
            <a:ext cx="304165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由电场强度的分布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1041" name="对象 312352"/>
          <p:cNvGraphicFramePr/>
          <p:nvPr/>
        </p:nvGraphicFramePr>
        <p:xfrm>
          <a:off x="3924300" y="4652963"/>
          <a:ext cx="26495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" name="" r:id="rId9" imgW="1350010" imgH="471170" progId="Equation.3">
                  <p:embed/>
                </p:oleObj>
              </mc:Choice>
              <mc:Fallback>
                <p:oleObj name="" r:id="rId9" imgW="1350010" imgH="471170" progId="Equation.3">
                  <p:embed/>
                  <p:pic>
                    <p:nvPicPr>
                      <p:cNvPr id="0" name="图片 35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4300" y="4652963"/>
                        <a:ext cx="2649538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42" name="对象 312353"/>
          <p:cNvGraphicFramePr/>
          <p:nvPr/>
        </p:nvGraphicFramePr>
        <p:xfrm>
          <a:off x="1846263" y="5734050"/>
          <a:ext cx="36957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" name="" r:id="rId11" imgW="1981200" imgH="508000" progId="Equation.3">
                  <p:embed/>
                </p:oleObj>
              </mc:Choice>
              <mc:Fallback>
                <p:oleObj name="" r:id="rId11" imgW="1981200" imgH="508000" progId="Equation.3">
                  <p:embed/>
                  <p:pic>
                    <p:nvPicPr>
                      <p:cNvPr id="0" name="图片 35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6263" y="5734050"/>
                        <a:ext cx="3695700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62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57913" y="6069965"/>
            <a:ext cx="293751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思考：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若为圆盘呢？</a:t>
            </a:r>
            <a:endParaRPr lang="zh-CN" altLang="en-US" sz="2400" b="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730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0" grpId="0" build="p"/>
      <p:bldP spid="312351" grpId="0"/>
      <p:bldP spid="312352" grpId="0"/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4406" name="文本框 314405"/>
          <p:cNvSpPr txBox="1"/>
          <p:nvPr/>
        </p:nvSpPr>
        <p:spPr>
          <a:xfrm>
            <a:off x="296863" y="1122363"/>
            <a:ext cx="4387850" cy="52197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解：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定义法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091" name="对象 314414"/>
          <p:cNvGraphicFramePr/>
          <p:nvPr/>
        </p:nvGraphicFramePr>
        <p:xfrm>
          <a:off x="694055" y="1747520"/>
          <a:ext cx="1579880" cy="8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" name="" r:id="rId1" imgW="776605" imgH="483870" progId="Equation.3">
                  <p:embed/>
                </p:oleObj>
              </mc:Choice>
              <mc:Fallback>
                <p:oleObj name="" r:id="rId1" imgW="776605" imgH="483870" progId="Equation.3">
                  <p:embed/>
                  <p:pic>
                    <p:nvPicPr>
                      <p:cNvPr id="0" name="图片 35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4055" y="1747520"/>
                        <a:ext cx="1579880" cy="887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3" name="对象 314416"/>
          <p:cNvGraphicFramePr/>
          <p:nvPr/>
        </p:nvGraphicFramePr>
        <p:xfrm>
          <a:off x="642938" y="3505518"/>
          <a:ext cx="66103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" name="" r:id="rId3" imgW="368300" imgH="165100" progId="Equation.3">
                  <p:embed/>
                </p:oleObj>
              </mc:Choice>
              <mc:Fallback>
                <p:oleObj name="" r:id="rId3" imgW="368300" imgH="165100" progId="Equation.3">
                  <p:embed/>
                  <p:pic>
                    <p:nvPicPr>
                      <p:cNvPr id="0" name="图片 35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938" y="3505518"/>
                        <a:ext cx="661035" cy="379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4" name="对象 314417"/>
          <p:cNvGraphicFramePr/>
          <p:nvPr/>
        </p:nvGraphicFramePr>
        <p:xfrm>
          <a:off x="1491615" y="3249136"/>
          <a:ext cx="2830195" cy="99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" name="" r:id="rId5" imgW="1371600" imgH="469900" progId="Equation.3">
                  <p:embed/>
                </p:oleObj>
              </mc:Choice>
              <mc:Fallback>
                <p:oleObj name="" r:id="rId5" imgW="1371600" imgH="469900" progId="Equation.3">
                  <p:embed/>
                  <p:pic>
                    <p:nvPicPr>
                      <p:cNvPr id="0" name="图片 35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1615" y="3249136"/>
                        <a:ext cx="2830195" cy="994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5" name="对象 314418"/>
          <p:cNvGraphicFramePr/>
          <p:nvPr/>
        </p:nvGraphicFramePr>
        <p:xfrm>
          <a:off x="4303078" y="3204528"/>
          <a:ext cx="26289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" name="" r:id="rId7" imgW="1094740" imgH="471170" progId="Equation.3">
                  <p:embed/>
                </p:oleObj>
              </mc:Choice>
              <mc:Fallback>
                <p:oleObj name="" r:id="rId7" imgW="1094740" imgH="471170" progId="Equation.3">
                  <p:embed/>
                  <p:pic>
                    <p:nvPicPr>
                      <p:cNvPr id="0" name="图片 35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3078" y="3204528"/>
                        <a:ext cx="2628900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6" name="对象 314419"/>
          <p:cNvGraphicFramePr/>
          <p:nvPr/>
        </p:nvGraphicFramePr>
        <p:xfrm>
          <a:off x="1901666" y="4200049"/>
          <a:ext cx="1935480" cy="82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" name="" r:id="rId9" imgW="800100" imgH="431800" progId="Equation.3">
                  <p:embed/>
                </p:oleObj>
              </mc:Choice>
              <mc:Fallback>
                <p:oleObj name="" r:id="rId9" imgW="800100" imgH="431800" progId="Equation.3">
                  <p:embed/>
                  <p:pic>
                    <p:nvPicPr>
                      <p:cNvPr id="0" name="图片 35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1666" y="4200049"/>
                        <a:ext cx="1935480" cy="829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8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098" name="对象 315393"/>
          <p:cNvGraphicFramePr/>
          <p:nvPr/>
        </p:nvGraphicFramePr>
        <p:xfrm>
          <a:off x="744855" y="5622608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" name="" r:id="rId11" imgW="382270" imgH="165735" progId="Equation.3">
                  <p:embed/>
                </p:oleObj>
              </mc:Choice>
              <mc:Fallback>
                <p:oleObj name="" r:id="rId11" imgW="382270" imgH="165735" progId="Equation.3">
                  <p:embed/>
                  <p:pic>
                    <p:nvPicPr>
                      <p:cNvPr id="0" name="图片 35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4855" y="5622608"/>
                        <a:ext cx="6858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9" name="对象 315394"/>
          <p:cNvGraphicFramePr/>
          <p:nvPr/>
        </p:nvGraphicFramePr>
        <p:xfrm>
          <a:off x="1635443" y="5425123"/>
          <a:ext cx="2337435" cy="100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" name="" r:id="rId13" imgW="1079500" imgH="469900" progId="Equation.3">
                  <p:embed/>
                </p:oleObj>
              </mc:Choice>
              <mc:Fallback>
                <p:oleObj name="" r:id="rId13" imgW="1079500" imgH="469900" progId="Equation.3">
                  <p:embed/>
                  <p:pic>
                    <p:nvPicPr>
                      <p:cNvPr id="0" name="图片 35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35443" y="5425123"/>
                        <a:ext cx="2337435" cy="1005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0" name="对象 315395"/>
          <p:cNvGraphicFramePr/>
          <p:nvPr/>
        </p:nvGraphicFramePr>
        <p:xfrm>
          <a:off x="4057650" y="5407025"/>
          <a:ext cx="16335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" name="" r:id="rId15" imgW="560070" imgH="445770" progId="Equation.3">
                  <p:embed/>
                </p:oleObj>
              </mc:Choice>
              <mc:Fallback>
                <p:oleObj name="" r:id="rId15" imgW="560070" imgH="445770" progId="Equation.3">
                  <p:embed/>
                  <p:pic>
                    <p:nvPicPr>
                      <p:cNvPr id="0" name="图片 355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57650" y="5407025"/>
                        <a:ext cx="1633538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6" name="文本框 313345"/>
          <p:cNvSpPr txBox="1"/>
          <p:nvPr/>
        </p:nvSpPr>
        <p:spPr>
          <a:xfrm>
            <a:off x="238125" y="100013"/>
            <a:ext cx="8416925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均匀带电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球面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场中电势的分布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设球面半径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总电量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415" name="文本框 99414"/>
          <p:cNvSpPr txBox="1"/>
          <p:nvPr/>
        </p:nvSpPr>
        <p:spPr>
          <a:xfrm>
            <a:off x="6278245" y="1741488"/>
            <a:ext cx="315913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9419" name="组合 99418"/>
          <p:cNvGrpSpPr/>
          <p:nvPr/>
        </p:nvGrpSpPr>
        <p:grpSpPr>
          <a:xfrm>
            <a:off x="4851083" y="1112520"/>
            <a:ext cx="3587750" cy="1962150"/>
            <a:chOff x="527" y="1054"/>
            <a:chExt cx="2260" cy="1236"/>
          </a:xfrm>
        </p:grpSpPr>
        <p:sp>
          <p:nvSpPr>
            <p:cNvPr id="102442" name="直接连接符 314371"/>
            <p:cNvSpPr/>
            <p:nvPr/>
          </p:nvSpPr>
          <p:spPr>
            <a:xfrm flipH="1" flipV="1">
              <a:off x="815" y="1150"/>
              <a:ext cx="336" cy="57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sp>
          <p:nvSpPr>
            <p:cNvPr id="102443" name="椭圆 314372"/>
            <p:cNvSpPr/>
            <p:nvPr/>
          </p:nvSpPr>
          <p:spPr>
            <a:xfrm>
              <a:off x="527" y="1054"/>
              <a:ext cx="1236" cy="1236"/>
            </a:xfrm>
            <a:prstGeom prst="ellipse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44" name="直接连接符 314373"/>
            <p:cNvSpPr/>
            <p:nvPr/>
          </p:nvSpPr>
          <p:spPr>
            <a:xfrm>
              <a:off x="1151" y="1726"/>
              <a:ext cx="431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2445" name="文本框 314374"/>
            <p:cNvSpPr txBox="1"/>
            <p:nvPr/>
          </p:nvSpPr>
          <p:spPr>
            <a:xfrm>
              <a:off x="754" y="1310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6" name="文本框 314375"/>
            <p:cNvSpPr txBox="1"/>
            <p:nvPr/>
          </p:nvSpPr>
          <p:spPr>
            <a:xfrm>
              <a:off x="927" y="1627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7" name="椭圆 314376"/>
            <p:cNvSpPr/>
            <p:nvPr/>
          </p:nvSpPr>
          <p:spPr>
            <a:xfrm flipH="1">
              <a:off x="1119" y="1695"/>
              <a:ext cx="50" cy="50"/>
            </a:xfrm>
            <a:prstGeom prst="ellipse">
              <a:avLst/>
            </a:prstGeom>
            <a:solidFill>
              <a:srgbClr val="FFFF66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48" name="直接连接符 314379"/>
            <p:cNvSpPr/>
            <p:nvPr/>
          </p:nvSpPr>
          <p:spPr>
            <a:xfrm>
              <a:off x="1590" y="1726"/>
              <a:ext cx="1197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2451" name="文本框 99415"/>
            <p:cNvSpPr txBox="1"/>
            <p:nvPr/>
          </p:nvSpPr>
          <p:spPr>
            <a:xfrm>
              <a:off x="839" y="1395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9420" name="椭圆 99419"/>
          <p:cNvSpPr/>
          <p:nvPr/>
        </p:nvSpPr>
        <p:spPr>
          <a:xfrm>
            <a:off x="6395720" y="2128520"/>
            <a:ext cx="134938" cy="133350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椭圆 314380"/>
          <p:cNvSpPr/>
          <p:nvPr/>
        </p:nvSpPr>
        <p:spPr>
          <a:xfrm flipH="1">
            <a:off x="8011796" y="2139633"/>
            <a:ext cx="79375" cy="79375"/>
          </a:xfrm>
          <a:prstGeom prst="ellipse">
            <a:avLst/>
          </a:prstGeom>
          <a:solidFill>
            <a:srgbClr val="FFFF66"/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314381"/>
          <p:cNvSpPr txBox="1"/>
          <p:nvPr/>
        </p:nvSpPr>
        <p:spPr>
          <a:xfrm>
            <a:off x="7819391" y="1710055"/>
            <a:ext cx="3857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000365" y="607695"/>
            <a:ext cx="8610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solidFill>
                  <a:srgbClr val="FF0000"/>
                </a:solidFill>
              </a:rPr>
              <a:t>—“</a:t>
            </a:r>
            <a:r>
              <a:rPr lang="zh-CN" altLang="en-US" sz="2000">
                <a:solidFill>
                  <a:srgbClr val="FF0000"/>
                </a:solidFill>
              </a:rPr>
              <a:t>面</a:t>
            </a:r>
            <a:r>
              <a:rPr lang="en-US" altLang="zh-CN" sz="2000">
                <a:solidFill>
                  <a:srgbClr val="FF0000"/>
                </a:solidFill>
              </a:rPr>
              <a:t>”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600190" y="607695"/>
            <a:ext cx="16192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solidFill>
                  <a:srgbClr val="FF0000"/>
                </a:solidFill>
              </a:rPr>
              <a:t>连续带电体</a:t>
            </a:r>
            <a:endParaRPr lang="en-US" altLang="zh-CN" sz="20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440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7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406" grpId="0" build="p"/>
      <p:bldP spid="313346" grpId="0"/>
      <p:bldP spid="99415" grpId="0"/>
      <p:bldP spid="2" grpId="0" bldLvl="0" animBg="1"/>
      <p:bldP spid="3" grpId="0"/>
      <p:bldP spid="5" grpId="0"/>
      <p:bldP spid="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313346"/>
          <p:cNvGrpSpPr/>
          <p:nvPr/>
        </p:nvGrpSpPr>
        <p:grpSpPr>
          <a:xfrm>
            <a:off x="5148263" y="819150"/>
            <a:ext cx="3587750" cy="1962150"/>
            <a:chOff x="3261" y="752"/>
            <a:chExt cx="2260" cy="1236"/>
          </a:xfrm>
        </p:grpSpPr>
        <p:sp>
          <p:nvSpPr>
            <p:cNvPr id="101378" name="直接连接符 313347"/>
            <p:cNvSpPr/>
            <p:nvPr/>
          </p:nvSpPr>
          <p:spPr>
            <a:xfrm flipH="1" flipV="1">
              <a:off x="3549" y="848"/>
              <a:ext cx="336" cy="57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sp>
          <p:nvSpPr>
            <p:cNvPr id="101379" name="椭圆 313348"/>
            <p:cNvSpPr/>
            <p:nvPr/>
          </p:nvSpPr>
          <p:spPr>
            <a:xfrm>
              <a:off x="3261" y="752"/>
              <a:ext cx="1236" cy="1236"/>
            </a:xfrm>
            <a:prstGeom prst="ellipse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1380" name="直接连接符 313349"/>
            <p:cNvSpPr/>
            <p:nvPr/>
          </p:nvSpPr>
          <p:spPr>
            <a:xfrm>
              <a:off x="3885" y="1424"/>
              <a:ext cx="431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1381" name="文本框 313350"/>
            <p:cNvSpPr txBox="1"/>
            <p:nvPr/>
          </p:nvSpPr>
          <p:spPr>
            <a:xfrm>
              <a:off x="3501" y="995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82" name="文本框 313351"/>
            <p:cNvSpPr txBox="1"/>
            <p:nvPr/>
          </p:nvSpPr>
          <p:spPr>
            <a:xfrm>
              <a:off x="3661" y="1325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83" name="椭圆 313352"/>
            <p:cNvSpPr/>
            <p:nvPr/>
          </p:nvSpPr>
          <p:spPr>
            <a:xfrm flipH="1">
              <a:off x="3853" y="1393"/>
              <a:ext cx="50" cy="50"/>
            </a:xfrm>
            <a:prstGeom prst="ellipse">
              <a:avLst/>
            </a:prstGeom>
            <a:solidFill>
              <a:srgbClr val="FFFF66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1384" name="直接连接符 313353"/>
            <p:cNvSpPr/>
            <p:nvPr/>
          </p:nvSpPr>
          <p:spPr>
            <a:xfrm>
              <a:off x="3894" y="1436"/>
              <a:ext cx="439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01385" name="对象 313354"/>
            <p:cNvGraphicFramePr/>
            <p:nvPr/>
          </p:nvGraphicFramePr>
          <p:xfrm>
            <a:off x="4719" y="1427"/>
            <a:ext cx="24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4" name="" r:id="rId1" imgW="128270" imgH="166370" progId="Equation.3">
                    <p:embed/>
                  </p:oleObj>
                </mc:Choice>
                <mc:Fallback>
                  <p:oleObj name="" r:id="rId1" imgW="128270" imgH="166370" progId="Equation.3">
                    <p:embed/>
                    <p:pic>
                      <p:nvPicPr>
                        <p:cNvPr id="0" name="图片 355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19" y="1427"/>
                          <a:ext cx="247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86" name="直接连接符 313355"/>
            <p:cNvSpPr/>
            <p:nvPr/>
          </p:nvSpPr>
          <p:spPr>
            <a:xfrm>
              <a:off x="4324" y="1424"/>
              <a:ext cx="1197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1387" name="椭圆 313356"/>
            <p:cNvSpPr/>
            <p:nvPr/>
          </p:nvSpPr>
          <p:spPr>
            <a:xfrm flipH="1">
              <a:off x="5252" y="1399"/>
              <a:ext cx="50" cy="50"/>
            </a:xfrm>
            <a:prstGeom prst="ellipse">
              <a:avLst/>
            </a:prstGeom>
            <a:solidFill>
              <a:srgbClr val="FFFF66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1388" name="文本框 313357"/>
            <p:cNvSpPr txBox="1"/>
            <p:nvPr/>
          </p:nvSpPr>
          <p:spPr>
            <a:xfrm>
              <a:off x="5172" y="1400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89" name="直接连接符 313358"/>
            <p:cNvSpPr/>
            <p:nvPr/>
          </p:nvSpPr>
          <p:spPr>
            <a:xfrm>
              <a:off x="4339" y="1436"/>
              <a:ext cx="91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1390" name="直接连接符 313359"/>
            <p:cNvSpPr/>
            <p:nvPr/>
          </p:nvSpPr>
          <p:spPr>
            <a:xfrm>
              <a:off x="4327" y="1436"/>
              <a:ext cx="922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313361" name="文本框 313360"/>
          <p:cNvSpPr txBox="1"/>
          <p:nvPr/>
        </p:nvSpPr>
        <p:spPr>
          <a:xfrm>
            <a:off x="323850" y="325438"/>
            <a:ext cx="1433195" cy="52197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叠加法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组合 313361"/>
          <p:cNvGrpSpPr/>
          <p:nvPr/>
        </p:nvGrpSpPr>
        <p:grpSpPr>
          <a:xfrm>
            <a:off x="5967413" y="908050"/>
            <a:ext cx="2363787" cy="1666875"/>
            <a:chOff x="3750" y="709"/>
            <a:chExt cx="1489" cy="1050"/>
          </a:xfrm>
        </p:grpSpPr>
        <p:grpSp>
          <p:nvGrpSpPr>
            <p:cNvPr id="101393" name="组合 313362"/>
            <p:cNvGrpSpPr/>
            <p:nvPr/>
          </p:nvGrpSpPr>
          <p:grpSpPr>
            <a:xfrm>
              <a:off x="4175" y="812"/>
              <a:ext cx="185" cy="947"/>
              <a:chOff x="4197" y="901"/>
              <a:chExt cx="185" cy="947"/>
            </a:xfrm>
          </p:grpSpPr>
          <p:sp>
            <p:nvSpPr>
              <p:cNvPr id="101394" name="任意多边形 313363"/>
              <p:cNvSpPr/>
              <p:nvPr/>
            </p:nvSpPr>
            <p:spPr>
              <a:xfrm>
                <a:off x="4235" y="904"/>
                <a:ext cx="102" cy="944"/>
              </a:xfrm>
              <a:custGeom>
                <a:avLst/>
                <a:gdLst/>
                <a:ahLst/>
                <a:cxnLst>
                  <a:cxn ang="0">
                    <a:pos x="31" y="0"/>
                  </a:cxn>
                  <a:cxn ang="0">
                    <a:pos x="102" y="472"/>
                  </a:cxn>
                  <a:cxn ang="0">
                    <a:pos x="31" y="944"/>
                  </a:cxn>
                  <a:cxn ang="0">
                    <a:pos x="0" y="898"/>
                  </a:cxn>
                  <a:cxn ang="0">
                    <a:pos x="31" y="0"/>
                  </a:cxn>
                  <a:cxn ang="0">
                    <a:pos x="102" y="472"/>
                  </a:cxn>
                  <a:cxn ang="0">
                    <a:pos x="31" y="944"/>
                  </a:cxn>
                  <a:cxn ang="0">
                    <a:pos x="0" y="898"/>
                  </a:cxn>
                  <a:cxn ang="0">
                    <a:pos x="31" y="472"/>
                  </a:cxn>
                </a:cxnLst>
                <a:pathLst>
                  <a:path w="30924" h="43200" fill="none">
                    <a:moveTo>
                      <a:pt x="9324" y="0"/>
                    </a:moveTo>
                    <a:cubicBezTo>
                      <a:pt x="21253" y="0"/>
                      <a:pt x="30924" y="9671"/>
                      <a:pt x="30924" y="21600"/>
                    </a:cubicBezTo>
                    <a:cubicBezTo>
                      <a:pt x="30924" y="33529"/>
                      <a:pt x="21253" y="43200"/>
                      <a:pt x="9324" y="43200"/>
                    </a:cubicBezTo>
                    <a:cubicBezTo>
                      <a:pt x="5982" y="43200"/>
                      <a:pt x="2818" y="42441"/>
                      <a:pt x="-4" y="41088"/>
                    </a:cubicBezTo>
                  </a:path>
                  <a:path w="30924" h="43200" stroke="0">
                    <a:moveTo>
                      <a:pt x="9324" y="0"/>
                    </a:moveTo>
                    <a:cubicBezTo>
                      <a:pt x="21253" y="0"/>
                      <a:pt x="30924" y="9671"/>
                      <a:pt x="30924" y="21600"/>
                    </a:cubicBezTo>
                    <a:cubicBezTo>
                      <a:pt x="30924" y="33529"/>
                      <a:pt x="21253" y="43200"/>
                      <a:pt x="9324" y="43200"/>
                    </a:cubicBezTo>
                    <a:cubicBezTo>
                      <a:pt x="5982" y="43200"/>
                      <a:pt x="2818" y="42441"/>
                      <a:pt x="-4" y="41088"/>
                    </a:cubicBezTo>
                    <a:lnTo>
                      <a:pt x="9324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1395" name="任意多边形 313364"/>
              <p:cNvSpPr/>
              <p:nvPr/>
            </p:nvSpPr>
            <p:spPr>
              <a:xfrm>
                <a:off x="4286" y="944"/>
                <a:ext cx="96" cy="858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96" y="429"/>
                  </a:cxn>
                  <a:cxn ang="0">
                    <a:pos x="29" y="858"/>
                  </a:cxn>
                  <a:cxn ang="0">
                    <a:pos x="0" y="816"/>
                  </a:cxn>
                  <a:cxn ang="0">
                    <a:pos x="29" y="0"/>
                  </a:cxn>
                  <a:cxn ang="0">
                    <a:pos x="96" y="429"/>
                  </a:cxn>
                  <a:cxn ang="0">
                    <a:pos x="29" y="858"/>
                  </a:cxn>
                  <a:cxn ang="0">
                    <a:pos x="0" y="816"/>
                  </a:cxn>
                  <a:cxn ang="0">
                    <a:pos x="29" y="429"/>
                  </a:cxn>
                </a:cxnLst>
                <a:pathLst>
                  <a:path w="30924" h="43200" fill="none">
                    <a:moveTo>
                      <a:pt x="9324" y="0"/>
                    </a:moveTo>
                    <a:cubicBezTo>
                      <a:pt x="21253" y="0"/>
                      <a:pt x="30924" y="9671"/>
                      <a:pt x="30924" y="21600"/>
                    </a:cubicBezTo>
                    <a:cubicBezTo>
                      <a:pt x="30924" y="33529"/>
                      <a:pt x="21253" y="43200"/>
                      <a:pt x="9324" y="43200"/>
                    </a:cubicBezTo>
                    <a:cubicBezTo>
                      <a:pt x="5982" y="43200"/>
                      <a:pt x="2818" y="42441"/>
                      <a:pt x="-4" y="41088"/>
                    </a:cubicBezTo>
                  </a:path>
                  <a:path w="30924" h="43200" stroke="0">
                    <a:moveTo>
                      <a:pt x="9324" y="0"/>
                    </a:moveTo>
                    <a:cubicBezTo>
                      <a:pt x="21253" y="0"/>
                      <a:pt x="30924" y="9671"/>
                      <a:pt x="30924" y="21600"/>
                    </a:cubicBezTo>
                    <a:cubicBezTo>
                      <a:pt x="30924" y="33529"/>
                      <a:pt x="21253" y="43200"/>
                      <a:pt x="9324" y="43200"/>
                    </a:cubicBezTo>
                    <a:cubicBezTo>
                      <a:pt x="5982" y="43200"/>
                      <a:pt x="2818" y="42441"/>
                      <a:pt x="-4" y="41088"/>
                    </a:cubicBezTo>
                    <a:lnTo>
                      <a:pt x="9324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1396" name="组合 313365"/>
              <p:cNvGrpSpPr/>
              <p:nvPr/>
            </p:nvGrpSpPr>
            <p:grpSpPr>
              <a:xfrm>
                <a:off x="4197" y="901"/>
                <a:ext cx="152" cy="944"/>
                <a:chOff x="4191" y="901"/>
                <a:chExt cx="152" cy="944"/>
              </a:xfrm>
            </p:grpSpPr>
            <p:sp>
              <p:nvSpPr>
                <p:cNvPr id="101397" name="任意多边形 313366"/>
                <p:cNvSpPr/>
                <p:nvPr/>
              </p:nvSpPr>
              <p:spPr>
                <a:xfrm flipH="1">
                  <a:off x="4191" y="901"/>
                  <a:ext cx="102" cy="944"/>
                </a:xfrm>
                <a:custGeom>
                  <a:avLst/>
                  <a:gdLst/>
                  <a:ahLst/>
                  <a:cxnLst>
                    <a:cxn ang="0">
                      <a:pos x="31" y="0"/>
                    </a:cxn>
                    <a:cxn ang="0">
                      <a:pos x="102" y="472"/>
                    </a:cxn>
                    <a:cxn ang="0">
                      <a:pos x="31" y="944"/>
                    </a:cxn>
                    <a:cxn ang="0">
                      <a:pos x="0" y="898"/>
                    </a:cxn>
                    <a:cxn ang="0">
                      <a:pos x="31" y="0"/>
                    </a:cxn>
                    <a:cxn ang="0">
                      <a:pos x="102" y="472"/>
                    </a:cxn>
                    <a:cxn ang="0">
                      <a:pos x="31" y="944"/>
                    </a:cxn>
                    <a:cxn ang="0">
                      <a:pos x="0" y="898"/>
                    </a:cxn>
                    <a:cxn ang="0">
                      <a:pos x="31" y="472"/>
                    </a:cxn>
                  </a:cxnLst>
                  <a:pathLst>
                    <a:path w="30924" h="43200" fill="none">
                      <a:moveTo>
                        <a:pt x="9324" y="0"/>
                      </a:moveTo>
                      <a:cubicBezTo>
                        <a:pt x="21253" y="0"/>
                        <a:pt x="30924" y="9671"/>
                        <a:pt x="30924" y="21600"/>
                      </a:cubicBezTo>
                      <a:cubicBezTo>
                        <a:pt x="30924" y="33529"/>
                        <a:pt x="21253" y="43200"/>
                        <a:pt x="9324" y="43200"/>
                      </a:cubicBezTo>
                      <a:cubicBezTo>
                        <a:pt x="5982" y="43200"/>
                        <a:pt x="2818" y="42441"/>
                        <a:pt x="-4" y="41088"/>
                      </a:cubicBezTo>
                    </a:path>
                    <a:path w="30924" h="43200" stroke="0">
                      <a:moveTo>
                        <a:pt x="9324" y="0"/>
                      </a:moveTo>
                      <a:cubicBezTo>
                        <a:pt x="21253" y="0"/>
                        <a:pt x="30924" y="9671"/>
                        <a:pt x="30924" y="21600"/>
                      </a:cubicBezTo>
                      <a:cubicBezTo>
                        <a:pt x="30924" y="33529"/>
                        <a:pt x="21253" y="43200"/>
                        <a:pt x="9324" y="43200"/>
                      </a:cubicBezTo>
                      <a:cubicBezTo>
                        <a:pt x="5982" y="43200"/>
                        <a:pt x="2818" y="42441"/>
                        <a:pt x="-4" y="41088"/>
                      </a:cubicBezTo>
                      <a:lnTo>
                        <a:pt x="9324" y="2160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1398" name="任意多边形 313367"/>
                <p:cNvSpPr/>
                <p:nvPr/>
              </p:nvSpPr>
              <p:spPr>
                <a:xfrm flipH="1">
                  <a:off x="4247" y="941"/>
                  <a:ext cx="96" cy="858"/>
                </a:xfrm>
                <a:custGeom>
                  <a:avLst/>
                  <a:gdLst/>
                  <a:ahLst/>
                  <a:cxnLst>
                    <a:cxn ang="0">
                      <a:pos x="29" y="0"/>
                    </a:cxn>
                    <a:cxn ang="0">
                      <a:pos x="96" y="429"/>
                    </a:cxn>
                    <a:cxn ang="0">
                      <a:pos x="29" y="858"/>
                    </a:cxn>
                    <a:cxn ang="0">
                      <a:pos x="0" y="816"/>
                    </a:cxn>
                    <a:cxn ang="0">
                      <a:pos x="29" y="0"/>
                    </a:cxn>
                    <a:cxn ang="0">
                      <a:pos x="96" y="429"/>
                    </a:cxn>
                    <a:cxn ang="0">
                      <a:pos x="29" y="858"/>
                    </a:cxn>
                    <a:cxn ang="0">
                      <a:pos x="0" y="816"/>
                    </a:cxn>
                    <a:cxn ang="0">
                      <a:pos x="29" y="429"/>
                    </a:cxn>
                  </a:cxnLst>
                  <a:pathLst>
                    <a:path w="30924" h="43200" fill="none">
                      <a:moveTo>
                        <a:pt x="9324" y="0"/>
                      </a:moveTo>
                      <a:cubicBezTo>
                        <a:pt x="21253" y="0"/>
                        <a:pt x="30924" y="9671"/>
                        <a:pt x="30924" y="21600"/>
                      </a:cubicBezTo>
                      <a:cubicBezTo>
                        <a:pt x="30924" y="33529"/>
                        <a:pt x="21253" y="43200"/>
                        <a:pt x="9324" y="43200"/>
                      </a:cubicBezTo>
                      <a:cubicBezTo>
                        <a:pt x="5982" y="43200"/>
                        <a:pt x="2818" y="42441"/>
                        <a:pt x="-4" y="41088"/>
                      </a:cubicBezTo>
                    </a:path>
                    <a:path w="30924" h="43200" stroke="0">
                      <a:moveTo>
                        <a:pt x="9324" y="0"/>
                      </a:moveTo>
                      <a:cubicBezTo>
                        <a:pt x="21253" y="0"/>
                        <a:pt x="30924" y="9671"/>
                        <a:pt x="30924" y="21600"/>
                      </a:cubicBezTo>
                      <a:cubicBezTo>
                        <a:pt x="30924" y="33529"/>
                        <a:pt x="21253" y="43200"/>
                        <a:pt x="9324" y="43200"/>
                      </a:cubicBezTo>
                      <a:cubicBezTo>
                        <a:pt x="5982" y="43200"/>
                        <a:pt x="2818" y="42441"/>
                        <a:pt x="-4" y="41088"/>
                      </a:cubicBezTo>
                      <a:lnTo>
                        <a:pt x="9324" y="2160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101399" name="组合 313368"/>
            <p:cNvGrpSpPr/>
            <p:nvPr/>
          </p:nvGrpSpPr>
          <p:grpSpPr>
            <a:xfrm>
              <a:off x="3750" y="709"/>
              <a:ext cx="537" cy="647"/>
              <a:chOff x="3776" y="792"/>
              <a:chExt cx="537" cy="647"/>
            </a:xfrm>
          </p:grpSpPr>
          <p:sp>
            <p:nvSpPr>
              <p:cNvPr id="101400" name="直接连接符 313369"/>
              <p:cNvSpPr/>
              <p:nvPr/>
            </p:nvSpPr>
            <p:spPr>
              <a:xfrm flipV="1">
                <a:off x="3888" y="934"/>
                <a:ext cx="425" cy="48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1401" name="直接连接符 313370"/>
              <p:cNvSpPr/>
              <p:nvPr/>
            </p:nvSpPr>
            <p:spPr>
              <a:xfrm flipV="1">
                <a:off x="3876" y="887"/>
                <a:ext cx="392" cy="53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1402" name="任意多边形 313371"/>
              <p:cNvSpPr/>
              <p:nvPr/>
            </p:nvSpPr>
            <p:spPr>
              <a:xfrm>
                <a:off x="3956" y="1336"/>
                <a:ext cx="75" cy="8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3" y="25"/>
                  </a:cxn>
                  <a:cxn ang="0">
                    <a:pos x="75" y="81"/>
                  </a:cxn>
                </a:cxnLst>
                <a:pathLst>
                  <a:path w="104" h="109">
                    <a:moveTo>
                      <a:pt x="0" y="0"/>
                    </a:moveTo>
                    <a:cubicBezTo>
                      <a:pt x="35" y="8"/>
                      <a:pt x="70" y="16"/>
                      <a:pt x="87" y="34"/>
                    </a:cubicBezTo>
                    <a:cubicBezTo>
                      <a:pt x="104" y="52"/>
                      <a:pt x="104" y="80"/>
                      <a:pt x="104" y="109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1403" name="文本框 313372"/>
              <p:cNvSpPr txBox="1"/>
              <p:nvPr/>
            </p:nvSpPr>
            <p:spPr>
              <a:xfrm>
                <a:off x="3960" y="1189"/>
                <a:ext cx="199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en-US" altLang="zh-CN" sz="2000" i="1"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</a:t>
                </a:r>
                <a:endParaRPr lang="en-US" altLang="zh-CN" sz="2000" i="1"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1404" name="文本框 313373"/>
              <p:cNvSpPr txBox="1"/>
              <p:nvPr/>
            </p:nvSpPr>
            <p:spPr>
              <a:xfrm>
                <a:off x="3776" y="792"/>
                <a:ext cx="279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d</a:t>
                </a:r>
                <a:r>
                  <a:rPr lang="en-US" altLang="zh-CN" sz="2000" i="1"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</a:t>
                </a:r>
                <a:endParaRPr lang="en-US" altLang="zh-CN" sz="2000" i="1"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1405" name="直接连接符 313374"/>
              <p:cNvSpPr/>
              <p:nvPr/>
            </p:nvSpPr>
            <p:spPr>
              <a:xfrm>
                <a:off x="4044" y="1192"/>
                <a:ext cx="41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1406" name="直接连接符 313375"/>
              <p:cNvSpPr/>
              <p:nvPr/>
            </p:nvSpPr>
            <p:spPr>
              <a:xfrm>
                <a:off x="3986" y="996"/>
                <a:ext cx="86" cy="18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101407" name="组合 313376"/>
            <p:cNvGrpSpPr/>
            <p:nvPr/>
          </p:nvGrpSpPr>
          <p:grpSpPr>
            <a:xfrm>
              <a:off x="4288" y="814"/>
              <a:ext cx="951" cy="514"/>
              <a:chOff x="4314" y="897"/>
              <a:chExt cx="951" cy="514"/>
            </a:xfrm>
          </p:grpSpPr>
          <p:sp>
            <p:nvSpPr>
              <p:cNvPr id="101408" name="直接连接符 313377"/>
              <p:cNvSpPr/>
              <p:nvPr/>
            </p:nvSpPr>
            <p:spPr>
              <a:xfrm>
                <a:off x="4314" y="927"/>
                <a:ext cx="951" cy="484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1409" name="文本框 313378"/>
              <p:cNvSpPr txBox="1"/>
              <p:nvPr/>
            </p:nvSpPr>
            <p:spPr>
              <a:xfrm>
                <a:off x="4735" y="897"/>
                <a:ext cx="16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 eaLnBrk="0" hangingPunct="0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13380" name="文本框 313379"/>
          <p:cNvSpPr txBox="1"/>
          <p:nvPr/>
        </p:nvSpPr>
        <p:spPr>
          <a:xfrm>
            <a:off x="483870" y="1076325"/>
            <a:ext cx="1612900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 marR="0" defTabSz="914400">
              <a:buClr>
                <a:srgbClr val="000000"/>
              </a:buClr>
              <a:buSzTx/>
              <a:defRPr/>
            </a:pPr>
            <a:r>
              <a:rPr kumimoji="0" lang="zh-CN" altLang="en-US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任一圆环</a:t>
            </a:r>
            <a:endParaRPr kumimoji="0" lang="zh-CN" altLang="en-US" b="0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2069" name="对象 313380"/>
          <p:cNvGraphicFramePr/>
          <p:nvPr/>
        </p:nvGraphicFramePr>
        <p:xfrm>
          <a:off x="483553" y="1837055"/>
          <a:ext cx="32908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" name="" r:id="rId3" imgW="1207770" imgH="177800" progId="Equation.3">
                  <p:embed/>
                </p:oleObj>
              </mc:Choice>
              <mc:Fallback>
                <p:oleObj name="" r:id="rId3" imgW="1207770" imgH="177800" progId="Equation.3">
                  <p:embed/>
                  <p:pic>
                    <p:nvPicPr>
                      <p:cNvPr id="0" name="图片 35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553" y="1837055"/>
                        <a:ext cx="3290887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70" name="对象 313381"/>
          <p:cNvGraphicFramePr/>
          <p:nvPr/>
        </p:nvGraphicFramePr>
        <p:xfrm>
          <a:off x="476568" y="2501900"/>
          <a:ext cx="39163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" name="" r:id="rId5" imgW="1676400" imgH="228600" progId="Equation.3">
                  <p:embed/>
                </p:oleObj>
              </mc:Choice>
              <mc:Fallback>
                <p:oleObj name="" r:id="rId5" imgW="1676400" imgH="228600" progId="Equation.3">
                  <p:embed/>
                  <p:pic>
                    <p:nvPicPr>
                      <p:cNvPr id="0" name="图片 35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568" y="2501900"/>
                        <a:ext cx="3916362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71" name="对象 313382"/>
          <p:cNvGraphicFramePr/>
          <p:nvPr/>
        </p:nvGraphicFramePr>
        <p:xfrm>
          <a:off x="0" y="3429000"/>
          <a:ext cx="44370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" name="" r:id="rId7" imgW="2171700" imgH="457200" progId="Equation.3">
                  <p:embed/>
                </p:oleObj>
              </mc:Choice>
              <mc:Fallback>
                <p:oleObj name="" r:id="rId7" imgW="2171700" imgH="457200" progId="Equation.3">
                  <p:embed/>
                  <p:pic>
                    <p:nvPicPr>
                      <p:cNvPr id="0" name="图片 35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3429000"/>
                        <a:ext cx="4437063" cy="855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72" name="对象 313383"/>
          <p:cNvGraphicFramePr/>
          <p:nvPr/>
        </p:nvGraphicFramePr>
        <p:xfrm>
          <a:off x="4392613" y="3429000"/>
          <a:ext cx="162083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" name="" r:id="rId9" imgW="751205" imgH="445770" progId="Equation.3">
                  <p:embed/>
                </p:oleObj>
              </mc:Choice>
              <mc:Fallback>
                <p:oleObj name="" r:id="rId9" imgW="751205" imgH="445770" progId="Equation.3">
                  <p:embed/>
                  <p:pic>
                    <p:nvPicPr>
                      <p:cNvPr id="0" name="图片 35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2613" y="3429000"/>
                        <a:ext cx="1620837" cy="855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313384"/>
          <p:cNvGrpSpPr/>
          <p:nvPr/>
        </p:nvGrpSpPr>
        <p:grpSpPr>
          <a:xfrm>
            <a:off x="0" y="4508500"/>
            <a:ext cx="4149725" cy="519113"/>
            <a:chOff x="74" y="2943"/>
            <a:chExt cx="2614" cy="327"/>
          </a:xfrm>
        </p:grpSpPr>
        <p:graphicFrame>
          <p:nvGraphicFramePr>
            <p:cNvPr id="101416" name="对象 313385"/>
            <p:cNvGraphicFramePr/>
            <p:nvPr/>
          </p:nvGraphicFramePr>
          <p:xfrm>
            <a:off x="634" y="2968"/>
            <a:ext cx="205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" name="" r:id="rId11" imgW="1510030" imgH="203200" progId="Equation.3">
                    <p:embed/>
                  </p:oleObj>
                </mc:Choice>
                <mc:Fallback>
                  <p:oleObj name="" r:id="rId11" imgW="1510030" imgH="203200" progId="Equation.3">
                    <p:embed/>
                    <p:pic>
                      <p:nvPicPr>
                        <p:cNvPr id="0" name="图片 355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4" y="2968"/>
                          <a:ext cx="2054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387" name="文本框 313386"/>
            <p:cNvSpPr txBox="1"/>
            <p:nvPr/>
          </p:nvSpPr>
          <p:spPr>
            <a:xfrm>
              <a:off x="74" y="2943"/>
              <a:ext cx="56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pPr marR="0" defTabSz="914400" eaLnBrk="0" hangingPunct="0">
                <a:buClr>
                  <a:srgbClr val="000000"/>
                </a:buClr>
                <a:buSzTx/>
                <a:defRPr/>
              </a:pPr>
              <a:r>
                <a:rPr kumimoji="0" lang="zh-CN" altLang="en-US" kern="1200" cap="none" spc="0" normalizeH="0" baseline="0" noProof="1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由图</a:t>
              </a:r>
              <a:endParaRPr kumimoji="0" lang="zh-CN" altLang="en-US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72076" name="对象 313387"/>
          <p:cNvGraphicFramePr/>
          <p:nvPr/>
        </p:nvGraphicFramePr>
        <p:xfrm>
          <a:off x="1152525" y="5229225"/>
          <a:ext cx="2727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" name="" r:id="rId13" imgW="1169670" imgH="177800" progId="Equation.3">
                  <p:embed/>
                </p:oleObj>
              </mc:Choice>
              <mc:Fallback>
                <p:oleObj name="" r:id="rId13" imgW="1169670" imgH="177800" progId="Equation.3">
                  <p:embed/>
                  <p:pic>
                    <p:nvPicPr>
                      <p:cNvPr id="0" name="图片 355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52525" y="5229225"/>
                        <a:ext cx="272732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77" name="对象 313388"/>
          <p:cNvGraphicFramePr/>
          <p:nvPr/>
        </p:nvGraphicFramePr>
        <p:xfrm>
          <a:off x="1511300" y="5886450"/>
          <a:ext cx="22145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" name="" r:id="rId15" imgW="878205" imgH="432435" progId="Equation.3">
                  <p:embed/>
                </p:oleObj>
              </mc:Choice>
              <mc:Fallback>
                <p:oleObj name="" r:id="rId15" imgW="878205" imgH="432435" progId="Equation.3">
                  <p:embed/>
                  <p:pic>
                    <p:nvPicPr>
                      <p:cNvPr id="0" name="图片 356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11300" y="5886450"/>
                        <a:ext cx="2214563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20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98351" name="组合 313362"/>
          <p:cNvGrpSpPr/>
          <p:nvPr/>
        </p:nvGrpSpPr>
        <p:grpSpPr>
          <a:xfrm>
            <a:off x="6281738" y="3789363"/>
            <a:ext cx="1079500" cy="2897187"/>
            <a:chOff x="4197" y="901"/>
            <a:chExt cx="185" cy="947"/>
          </a:xfrm>
        </p:grpSpPr>
        <p:sp>
          <p:nvSpPr>
            <p:cNvPr id="101422" name="任意多边形 313363"/>
            <p:cNvSpPr/>
            <p:nvPr/>
          </p:nvSpPr>
          <p:spPr>
            <a:xfrm>
              <a:off x="4235" y="904"/>
              <a:ext cx="102" cy="944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102" y="472"/>
                </a:cxn>
                <a:cxn ang="0">
                  <a:pos x="31" y="944"/>
                </a:cxn>
                <a:cxn ang="0">
                  <a:pos x="0" y="898"/>
                </a:cxn>
                <a:cxn ang="0">
                  <a:pos x="31" y="0"/>
                </a:cxn>
                <a:cxn ang="0">
                  <a:pos x="102" y="472"/>
                </a:cxn>
                <a:cxn ang="0">
                  <a:pos x="31" y="944"/>
                </a:cxn>
                <a:cxn ang="0">
                  <a:pos x="0" y="898"/>
                </a:cxn>
                <a:cxn ang="0">
                  <a:pos x="31" y="472"/>
                </a:cxn>
              </a:cxnLst>
              <a:pathLst>
                <a:path w="30924" h="43200" fill="none">
                  <a:moveTo>
                    <a:pt x="9324" y="0"/>
                  </a:moveTo>
                  <a:cubicBezTo>
                    <a:pt x="21253" y="0"/>
                    <a:pt x="30924" y="9671"/>
                    <a:pt x="30924" y="21600"/>
                  </a:cubicBezTo>
                  <a:cubicBezTo>
                    <a:pt x="30924" y="33529"/>
                    <a:pt x="21253" y="43200"/>
                    <a:pt x="9324" y="43200"/>
                  </a:cubicBezTo>
                  <a:cubicBezTo>
                    <a:pt x="5982" y="43200"/>
                    <a:pt x="2818" y="42441"/>
                    <a:pt x="-4" y="41088"/>
                  </a:cubicBezTo>
                </a:path>
                <a:path w="30924" h="43200" stroke="0">
                  <a:moveTo>
                    <a:pt x="9324" y="0"/>
                  </a:moveTo>
                  <a:cubicBezTo>
                    <a:pt x="21253" y="0"/>
                    <a:pt x="30924" y="9671"/>
                    <a:pt x="30924" y="21600"/>
                  </a:cubicBezTo>
                  <a:cubicBezTo>
                    <a:pt x="30924" y="33529"/>
                    <a:pt x="21253" y="43200"/>
                    <a:pt x="9324" y="43200"/>
                  </a:cubicBezTo>
                  <a:cubicBezTo>
                    <a:pt x="5982" y="43200"/>
                    <a:pt x="2818" y="42441"/>
                    <a:pt x="-4" y="41088"/>
                  </a:cubicBezTo>
                  <a:lnTo>
                    <a:pt x="9324" y="21600"/>
                  </a:lnTo>
                  <a:close/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1423" name="任意多边形 313364"/>
            <p:cNvSpPr/>
            <p:nvPr/>
          </p:nvSpPr>
          <p:spPr>
            <a:xfrm>
              <a:off x="4286" y="944"/>
              <a:ext cx="96" cy="858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96" y="429"/>
                </a:cxn>
                <a:cxn ang="0">
                  <a:pos x="29" y="858"/>
                </a:cxn>
                <a:cxn ang="0">
                  <a:pos x="0" y="816"/>
                </a:cxn>
                <a:cxn ang="0">
                  <a:pos x="29" y="0"/>
                </a:cxn>
                <a:cxn ang="0">
                  <a:pos x="96" y="429"/>
                </a:cxn>
                <a:cxn ang="0">
                  <a:pos x="29" y="858"/>
                </a:cxn>
                <a:cxn ang="0">
                  <a:pos x="0" y="816"/>
                </a:cxn>
                <a:cxn ang="0">
                  <a:pos x="29" y="429"/>
                </a:cxn>
              </a:cxnLst>
              <a:pathLst>
                <a:path w="30924" h="43200" fill="none">
                  <a:moveTo>
                    <a:pt x="9324" y="0"/>
                  </a:moveTo>
                  <a:cubicBezTo>
                    <a:pt x="21253" y="0"/>
                    <a:pt x="30924" y="9671"/>
                    <a:pt x="30924" y="21600"/>
                  </a:cubicBezTo>
                  <a:cubicBezTo>
                    <a:pt x="30924" y="33529"/>
                    <a:pt x="21253" y="43200"/>
                    <a:pt x="9324" y="43200"/>
                  </a:cubicBezTo>
                  <a:cubicBezTo>
                    <a:pt x="5982" y="43200"/>
                    <a:pt x="2818" y="42441"/>
                    <a:pt x="-4" y="41088"/>
                  </a:cubicBezTo>
                </a:path>
                <a:path w="30924" h="43200" stroke="0">
                  <a:moveTo>
                    <a:pt x="9324" y="0"/>
                  </a:moveTo>
                  <a:cubicBezTo>
                    <a:pt x="21253" y="0"/>
                    <a:pt x="30924" y="9671"/>
                    <a:pt x="30924" y="21600"/>
                  </a:cubicBezTo>
                  <a:cubicBezTo>
                    <a:pt x="30924" y="33529"/>
                    <a:pt x="21253" y="43200"/>
                    <a:pt x="9324" y="43200"/>
                  </a:cubicBezTo>
                  <a:cubicBezTo>
                    <a:pt x="5982" y="43200"/>
                    <a:pt x="2818" y="42441"/>
                    <a:pt x="-4" y="41088"/>
                  </a:cubicBezTo>
                  <a:lnTo>
                    <a:pt x="9324" y="21600"/>
                  </a:lnTo>
                  <a:close/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01424" name="组合 313365"/>
            <p:cNvGrpSpPr/>
            <p:nvPr/>
          </p:nvGrpSpPr>
          <p:grpSpPr>
            <a:xfrm>
              <a:off x="4197" y="901"/>
              <a:ext cx="152" cy="944"/>
              <a:chOff x="4191" y="901"/>
              <a:chExt cx="152" cy="944"/>
            </a:xfrm>
          </p:grpSpPr>
          <p:sp>
            <p:nvSpPr>
              <p:cNvPr id="101425" name="任意多边形 313366"/>
              <p:cNvSpPr/>
              <p:nvPr/>
            </p:nvSpPr>
            <p:spPr>
              <a:xfrm flipH="1">
                <a:off x="4191" y="901"/>
                <a:ext cx="102" cy="944"/>
              </a:xfrm>
              <a:custGeom>
                <a:avLst/>
                <a:gdLst/>
                <a:ahLst/>
                <a:cxnLst>
                  <a:cxn ang="0">
                    <a:pos x="31" y="0"/>
                  </a:cxn>
                  <a:cxn ang="0">
                    <a:pos x="102" y="472"/>
                  </a:cxn>
                  <a:cxn ang="0">
                    <a:pos x="31" y="944"/>
                  </a:cxn>
                  <a:cxn ang="0">
                    <a:pos x="0" y="898"/>
                  </a:cxn>
                  <a:cxn ang="0">
                    <a:pos x="31" y="0"/>
                  </a:cxn>
                  <a:cxn ang="0">
                    <a:pos x="102" y="472"/>
                  </a:cxn>
                  <a:cxn ang="0">
                    <a:pos x="31" y="944"/>
                  </a:cxn>
                  <a:cxn ang="0">
                    <a:pos x="0" y="898"/>
                  </a:cxn>
                  <a:cxn ang="0">
                    <a:pos x="31" y="472"/>
                  </a:cxn>
                </a:cxnLst>
                <a:pathLst>
                  <a:path w="30924" h="43200" fill="none">
                    <a:moveTo>
                      <a:pt x="9324" y="0"/>
                    </a:moveTo>
                    <a:cubicBezTo>
                      <a:pt x="21253" y="0"/>
                      <a:pt x="30924" y="9671"/>
                      <a:pt x="30924" y="21600"/>
                    </a:cubicBezTo>
                    <a:cubicBezTo>
                      <a:pt x="30924" y="33529"/>
                      <a:pt x="21253" y="43200"/>
                      <a:pt x="9324" y="43200"/>
                    </a:cubicBezTo>
                    <a:cubicBezTo>
                      <a:pt x="5982" y="43200"/>
                      <a:pt x="2818" y="42441"/>
                      <a:pt x="-4" y="41088"/>
                    </a:cubicBezTo>
                  </a:path>
                  <a:path w="30924" h="43200" stroke="0">
                    <a:moveTo>
                      <a:pt x="9324" y="0"/>
                    </a:moveTo>
                    <a:cubicBezTo>
                      <a:pt x="21253" y="0"/>
                      <a:pt x="30924" y="9671"/>
                      <a:pt x="30924" y="21600"/>
                    </a:cubicBezTo>
                    <a:cubicBezTo>
                      <a:pt x="30924" y="33529"/>
                      <a:pt x="21253" y="43200"/>
                      <a:pt x="9324" y="43200"/>
                    </a:cubicBezTo>
                    <a:cubicBezTo>
                      <a:pt x="5982" y="43200"/>
                      <a:pt x="2818" y="42441"/>
                      <a:pt x="-4" y="41088"/>
                    </a:cubicBezTo>
                    <a:lnTo>
                      <a:pt x="9324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1426" name="任意多边形 313367"/>
              <p:cNvSpPr/>
              <p:nvPr/>
            </p:nvSpPr>
            <p:spPr>
              <a:xfrm flipH="1">
                <a:off x="4247" y="941"/>
                <a:ext cx="96" cy="858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96" y="429"/>
                  </a:cxn>
                  <a:cxn ang="0">
                    <a:pos x="29" y="858"/>
                  </a:cxn>
                  <a:cxn ang="0">
                    <a:pos x="0" y="816"/>
                  </a:cxn>
                  <a:cxn ang="0">
                    <a:pos x="29" y="0"/>
                  </a:cxn>
                  <a:cxn ang="0">
                    <a:pos x="96" y="429"/>
                  </a:cxn>
                  <a:cxn ang="0">
                    <a:pos x="29" y="858"/>
                  </a:cxn>
                  <a:cxn ang="0">
                    <a:pos x="0" y="816"/>
                  </a:cxn>
                  <a:cxn ang="0">
                    <a:pos x="29" y="429"/>
                  </a:cxn>
                </a:cxnLst>
                <a:pathLst>
                  <a:path w="30924" h="43200" fill="none">
                    <a:moveTo>
                      <a:pt x="9324" y="0"/>
                    </a:moveTo>
                    <a:cubicBezTo>
                      <a:pt x="21253" y="0"/>
                      <a:pt x="30924" y="9671"/>
                      <a:pt x="30924" y="21600"/>
                    </a:cubicBezTo>
                    <a:cubicBezTo>
                      <a:pt x="30924" y="33529"/>
                      <a:pt x="21253" y="43200"/>
                      <a:pt x="9324" y="43200"/>
                    </a:cubicBezTo>
                    <a:cubicBezTo>
                      <a:pt x="5982" y="43200"/>
                      <a:pt x="2818" y="42441"/>
                      <a:pt x="-4" y="41088"/>
                    </a:cubicBezTo>
                  </a:path>
                  <a:path w="30924" h="43200" stroke="0">
                    <a:moveTo>
                      <a:pt x="9324" y="0"/>
                    </a:moveTo>
                    <a:cubicBezTo>
                      <a:pt x="21253" y="0"/>
                      <a:pt x="30924" y="9671"/>
                      <a:pt x="30924" y="21600"/>
                    </a:cubicBezTo>
                    <a:cubicBezTo>
                      <a:pt x="30924" y="33529"/>
                      <a:pt x="21253" y="43200"/>
                      <a:pt x="9324" y="43200"/>
                    </a:cubicBezTo>
                    <a:cubicBezTo>
                      <a:pt x="5982" y="43200"/>
                      <a:pt x="2818" y="42441"/>
                      <a:pt x="-4" y="41088"/>
                    </a:cubicBezTo>
                    <a:lnTo>
                      <a:pt x="9324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98364" name="组合 98363"/>
          <p:cNvGrpSpPr/>
          <p:nvPr/>
        </p:nvGrpSpPr>
        <p:grpSpPr>
          <a:xfrm>
            <a:off x="6911975" y="3924300"/>
            <a:ext cx="90488" cy="1395413"/>
            <a:chOff x="4354" y="2472"/>
            <a:chExt cx="57" cy="879"/>
          </a:xfrm>
        </p:grpSpPr>
        <p:sp>
          <p:nvSpPr>
            <p:cNvPr id="101428" name="直接连接符 98356"/>
            <p:cNvSpPr/>
            <p:nvPr/>
          </p:nvSpPr>
          <p:spPr>
            <a:xfrm flipH="1">
              <a:off x="4382" y="2472"/>
              <a:ext cx="28" cy="851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429" name="椭圆 98357"/>
            <p:cNvSpPr/>
            <p:nvPr/>
          </p:nvSpPr>
          <p:spPr>
            <a:xfrm>
              <a:off x="4354" y="3294"/>
              <a:ext cx="57" cy="57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8359" name="直接连接符 98358"/>
          <p:cNvSpPr/>
          <p:nvPr/>
        </p:nvSpPr>
        <p:spPr>
          <a:xfrm flipV="1">
            <a:off x="7002463" y="4508500"/>
            <a:ext cx="900112" cy="2238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8360" name="文本框 98359"/>
          <p:cNvSpPr txBox="1"/>
          <p:nvPr/>
        </p:nvSpPr>
        <p:spPr>
          <a:xfrm>
            <a:off x="8216900" y="4419600"/>
            <a:ext cx="67468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2090" name="对象 313380"/>
          <p:cNvGraphicFramePr/>
          <p:nvPr/>
        </p:nvGraphicFramePr>
        <p:xfrm>
          <a:off x="7902575" y="4284663"/>
          <a:ext cx="9271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" name="" r:id="rId17" imgW="456565" imgH="177800" progId="Equation.3">
                  <p:embed/>
                </p:oleObj>
              </mc:Choice>
              <mc:Fallback>
                <p:oleObj name="" r:id="rId17" imgW="456565" imgH="177800" progId="Equation.3">
                  <p:embed/>
                  <p:pic>
                    <p:nvPicPr>
                      <p:cNvPr id="0" name="图片 356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02575" y="4284663"/>
                        <a:ext cx="927100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91" name="对象 313380"/>
          <p:cNvGraphicFramePr/>
          <p:nvPr/>
        </p:nvGraphicFramePr>
        <p:xfrm>
          <a:off x="6911975" y="3294063"/>
          <a:ext cx="6429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" name="" r:id="rId19" imgW="316865" imgH="177800" progId="Equation.3">
                  <p:embed/>
                </p:oleObj>
              </mc:Choice>
              <mc:Fallback>
                <p:oleObj name="" r:id="rId19" imgW="316865" imgH="177800" progId="Equation.3">
                  <p:embed/>
                  <p:pic>
                    <p:nvPicPr>
                      <p:cNvPr id="0" name="图片 356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11975" y="3294063"/>
                        <a:ext cx="642938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63" name="右大括号 98362"/>
          <p:cNvSpPr/>
          <p:nvPr/>
        </p:nvSpPr>
        <p:spPr>
          <a:xfrm rot="-3600000">
            <a:off x="6845300" y="3584575"/>
            <a:ext cx="133350" cy="450850"/>
          </a:xfrm>
          <a:prstGeom prst="rightBrace">
            <a:avLst>
              <a:gd name="adj1" fmla="val 27454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3361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9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61" grpId="0" build="p"/>
      <p:bldP spid="313380" grpId="0"/>
      <p:bldP spid="9836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314369"/>
          <p:cNvGrpSpPr/>
          <p:nvPr/>
        </p:nvGrpSpPr>
        <p:grpSpPr>
          <a:xfrm>
            <a:off x="5276850" y="534988"/>
            <a:ext cx="3587750" cy="1962150"/>
            <a:chOff x="3324" y="337"/>
            <a:chExt cx="2260" cy="1236"/>
          </a:xfrm>
        </p:grpSpPr>
        <p:grpSp>
          <p:nvGrpSpPr>
            <p:cNvPr id="102402" name="组合 314370"/>
            <p:cNvGrpSpPr/>
            <p:nvPr/>
          </p:nvGrpSpPr>
          <p:grpSpPr>
            <a:xfrm>
              <a:off x="3324" y="337"/>
              <a:ext cx="2260" cy="1236"/>
              <a:chOff x="3261" y="752"/>
              <a:chExt cx="2260" cy="1236"/>
            </a:xfrm>
          </p:grpSpPr>
          <p:sp>
            <p:nvSpPr>
              <p:cNvPr id="102403" name="直接连接符 314371"/>
              <p:cNvSpPr/>
              <p:nvPr/>
            </p:nvSpPr>
            <p:spPr>
              <a:xfrm flipH="1" flipV="1">
                <a:off x="3549" y="848"/>
                <a:ext cx="336" cy="57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sp>
            <p:nvSpPr>
              <p:cNvPr id="102404" name="椭圆 314372"/>
              <p:cNvSpPr/>
              <p:nvPr/>
            </p:nvSpPr>
            <p:spPr>
              <a:xfrm>
                <a:off x="3261" y="752"/>
                <a:ext cx="1236" cy="1236"/>
              </a:xfrm>
              <a:prstGeom prst="ellipse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405" name="直接连接符 314373"/>
              <p:cNvSpPr/>
              <p:nvPr/>
            </p:nvSpPr>
            <p:spPr>
              <a:xfrm>
                <a:off x="3885" y="1424"/>
                <a:ext cx="431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2406" name="文本框 314374"/>
              <p:cNvSpPr txBox="1"/>
              <p:nvPr/>
            </p:nvSpPr>
            <p:spPr>
              <a:xfrm>
                <a:off x="3501" y="995"/>
                <a:ext cx="24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407" name="文本框 314375"/>
              <p:cNvSpPr txBox="1"/>
              <p:nvPr/>
            </p:nvSpPr>
            <p:spPr>
              <a:xfrm>
                <a:off x="3661" y="1325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408" name="椭圆 314376"/>
              <p:cNvSpPr/>
              <p:nvPr/>
            </p:nvSpPr>
            <p:spPr>
              <a:xfrm flipH="1">
                <a:off x="3853" y="1393"/>
                <a:ext cx="50" cy="50"/>
              </a:xfrm>
              <a:prstGeom prst="ellipse">
                <a:avLst/>
              </a:prstGeom>
              <a:solidFill>
                <a:srgbClr val="FFFF66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409" name="直接连接符 314377"/>
              <p:cNvSpPr/>
              <p:nvPr/>
            </p:nvSpPr>
            <p:spPr>
              <a:xfrm>
                <a:off x="3894" y="1436"/>
                <a:ext cx="439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02410" name="对象 314378"/>
              <p:cNvGraphicFramePr/>
              <p:nvPr/>
            </p:nvGraphicFramePr>
            <p:xfrm>
              <a:off x="4719" y="1427"/>
              <a:ext cx="247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4" name="" r:id="rId1" imgW="128270" imgH="166370" progId="Equation.3">
                      <p:embed/>
                    </p:oleObj>
                  </mc:Choice>
                  <mc:Fallback>
                    <p:oleObj name="" r:id="rId1" imgW="128270" imgH="166370" progId="Equation.3">
                      <p:embed/>
                      <p:pic>
                        <p:nvPicPr>
                          <p:cNvPr id="0" name="图片 3563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719" y="1427"/>
                            <a:ext cx="247" cy="2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411" name="直接连接符 314379"/>
              <p:cNvSpPr/>
              <p:nvPr/>
            </p:nvSpPr>
            <p:spPr>
              <a:xfrm>
                <a:off x="4324" y="1424"/>
                <a:ext cx="1197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2412" name="椭圆 314380"/>
              <p:cNvSpPr/>
              <p:nvPr/>
            </p:nvSpPr>
            <p:spPr>
              <a:xfrm flipH="1">
                <a:off x="5252" y="1399"/>
                <a:ext cx="50" cy="50"/>
              </a:xfrm>
              <a:prstGeom prst="ellipse">
                <a:avLst/>
              </a:prstGeom>
              <a:solidFill>
                <a:srgbClr val="FFFF66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413" name="文本框 314381"/>
              <p:cNvSpPr txBox="1"/>
              <p:nvPr/>
            </p:nvSpPr>
            <p:spPr>
              <a:xfrm>
                <a:off x="5172" y="1400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414" name="直接连接符 314382"/>
              <p:cNvSpPr/>
              <p:nvPr/>
            </p:nvSpPr>
            <p:spPr>
              <a:xfrm>
                <a:off x="4339" y="1436"/>
                <a:ext cx="910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2415" name="直接连接符 314383"/>
              <p:cNvSpPr/>
              <p:nvPr/>
            </p:nvSpPr>
            <p:spPr>
              <a:xfrm>
                <a:off x="4327" y="1436"/>
                <a:ext cx="922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102416" name="组合 314384"/>
            <p:cNvGrpSpPr/>
            <p:nvPr/>
          </p:nvGrpSpPr>
          <p:grpSpPr>
            <a:xfrm>
              <a:off x="4264" y="480"/>
              <a:ext cx="185" cy="947"/>
              <a:chOff x="4197" y="901"/>
              <a:chExt cx="185" cy="947"/>
            </a:xfrm>
          </p:grpSpPr>
          <p:sp>
            <p:nvSpPr>
              <p:cNvPr id="102417" name="任意多边形 314385"/>
              <p:cNvSpPr/>
              <p:nvPr/>
            </p:nvSpPr>
            <p:spPr>
              <a:xfrm>
                <a:off x="4235" y="904"/>
                <a:ext cx="102" cy="944"/>
              </a:xfrm>
              <a:custGeom>
                <a:avLst/>
                <a:gdLst/>
                <a:ahLst/>
                <a:cxnLst>
                  <a:cxn ang="0">
                    <a:pos x="31" y="0"/>
                  </a:cxn>
                  <a:cxn ang="0">
                    <a:pos x="102" y="472"/>
                  </a:cxn>
                  <a:cxn ang="0">
                    <a:pos x="31" y="944"/>
                  </a:cxn>
                  <a:cxn ang="0">
                    <a:pos x="0" y="898"/>
                  </a:cxn>
                  <a:cxn ang="0">
                    <a:pos x="31" y="0"/>
                  </a:cxn>
                  <a:cxn ang="0">
                    <a:pos x="102" y="472"/>
                  </a:cxn>
                  <a:cxn ang="0">
                    <a:pos x="31" y="944"/>
                  </a:cxn>
                  <a:cxn ang="0">
                    <a:pos x="0" y="898"/>
                  </a:cxn>
                  <a:cxn ang="0">
                    <a:pos x="31" y="472"/>
                  </a:cxn>
                </a:cxnLst>
                <a:pathLst>
                  <a:path w="30924" h="43200" fill="none">
                    <a:moveTo>
                      <a:pt x="9324" y="0"/>
                    </a:moveTo>
                    <a:cubicBezTo>
                      <a:pt x="21253" y="0"/>
                      <a:pt x="30924" y="9671"/>
                      <a:pt x="30924" y="21600"/>
                    </a:cubicBezTo>
                    <a:cubicBezTo>
                      <a:pt x="30924" y="33529"/>
                      <a:pt x="21253" y="43200"/>
                      <a:pt x="9324" y="43200"/>
                    </a:cubicBezTo>
                    <a:cubicBezTo>
                      <a:pt x="5982" y="43200"/>
                      <a:pt x="2818" y="42441"/>
                      <a:pt x="-4" y="41088"/>
                    </a:cubicBezTo>
                  </a:path>
                  <a:path w="30924" h="43200" stroke="0">
                    <a:moveTo>
                      <a:pt x="9324" y="0"/>
                    </a:moveTo>
                    <a:cubicBezTo>
                      <a:pt x="21253" y="0"/>
                      <a:pt x="30924" y="9671"/>
                      <a:pt x="30924" y="21600"/>
                    </a:cubicBezTo>
                    <a:cubicBezTo>
                      <a:pt x="30924" y="33529"/>
                      <a:pt x="21253" y="43200"/>
                      <a:pt x="9324" y="43200"/>
                    </a:cubicBezTo>
                    <a:cubicBezTo>
                      <a:pt x="5982" y="43200"/>
                      <a:pt x="2818" y="42441"/>
                      <a:pt x="-4" y="41088"/>
                    </a:cubicBezTo>
                    <a:lnTo>
                      <a:pt x="9324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418" name="任意多边形 314386"/>
              <p:cNvSpPr/>
              <p:nvPr/>
            </p:nvSpPr>
            <p:spPr>
              <a:xfrm>
                <a:off x="4286" y="944"/>
                <a:ext cx="96" cy="858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96" y="429"/>
                  </a:cxn>
                  <a:cxn ang="0">
                    <a:pos x="29" y="858"/>
                  </a:cxn>
                  <a:cxn ang="0">
                    <a:pos x="0" y="816"/>
                  </a:cxn>
                  <a:cxn ang="0">
                    <a:pos x="29" y="0"/>
                  </a:cxn>
                  <a:cxn ang="0">
                    <a:pos x="96" y="429"/>
                  </a:cxn>
                  <a:cxn ang="0">
                    <a:pos x="29" y="858"/>
                  </a:cxn>
                  <a:cxn ang="0">
                    <a:pos x="0" y="816"/>
                  </a:cxn>
                  <a:cxn ang="0">
                    <a:pos x="29" y="429"/>
                  </a:cxn>
                </a:cxnLst>
                <a:pathLst>
                  <a:path w="30924" h="43200" fill="none">
                    <a:moveTo>
                      <a:pt x="9324" y="0"/>
                    </a:moveTo>
                    <a:cubicBezTo>
                      <a:pt x="21253" y="0"/>
                      <a:pt x="30924" y="9671"/>
                      <a:pt x="30924" y="21600"/>
                    </a:cubicBezTo>
                    <a:cubicBezTo>
                      <a:pt x="30924" y="33529"/>
                      <a:pt x="21253" y="43200"/>
                      <a:pt x="9324" y="43200"/>
                    </a:cubicBezTo>
                    <a:cubicBezTo>
                      <a:pt x="5982" y="43200"/>
                      <a:pt x="2818" y="42441"/>
                      <a:pt x="-4" y="41088"/>
                    </a:cubicBezTo>
                  </a:path>
                  <a:path w="30924" h="43200" stroke="0">
                    <a:moveTo>
                      <a:pt x="9324" y="0"/>
                    </a:moveTo>
                    <a:cubicBezTo>
                      <a:pt x="21253" y="0"/>
                      <a:pt x="30924" y="9671"/>
                      <a:pt x="30924" y="21600"/>
                    </a:cubicBezTo>
                    <a:cubicBezTo>
                      <a:pt x="30924" y="33529"/>
                      <a:pt x="21253" y="43200"/>
                      <a:pt x="9324" y="43200"/>
                    </a:cubicBezTo>
                    <a:cubicBezTo>
                      <a:pt x="5982" y="43200"/>
                      <a:pt x="2818" y="42441"/>
                      <a:pt x="-4" y="41088"/>
                    </a:cubicBezTo>
                    <a:lnTo>
                      <a:pt x="9324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2419" name="组合 314387"/>
              <p:cNvGrpSpPr/>
              <p:nvPr/>
            </p:nvGrpSpPr>
            <p:grpSpPr>
              <a:xfrm>
                <a:off x="4197" y="901"/>
                <a:ext cx="152" cy="944"/>
                <a:chOff x="4191" y="901"/>
                <a:chExt cx="152" cy="944"/>
              </a:xfrm>
            </p:grpSpPr>
            <p:sp>
              <p:nvSpPr>
                <p:cNvPr id="102420" name="任意多边形 314388"/>
                <p:cNvSpPr/>
                <p:nvPr/>
              </p:nvSpPr>
              <p:spPr>
                <a:xfrm flipH="1">
                  <a:off x="4191" y="901"/>
                  <a:ext cx="102" cy="944"/>
                </a:xfrm>
                <a:custGeom>
                  <a:avLst/>
                  <a:gdLst/>
                  <a:ahLst/>
                  <a:cxnLst>
                    <a:cxn ang="0">
                      <a:pos x="31" y="0"/>
                    </a:cxn>
                    <a:cxn ang="0">
                      <a:pos x="102" y="472"/>
                    </a:cxn>
                    <a:cxn ang="0">
                      <a:pos x="31" y="944"/>
                    </a:cxn>
                    <a:cxn ang="0">
                      <a:pos x="0" y="898"/>
                    </a:cxn>
                    <a:cxn ang="0">
                      <a:pos x="31" y="0"/>
                    </a:cxn>
                    <a:cxn ang="0">
                      <a:pos x="102" y="472"/>
                    </a:cxn>
                    <a:cxn ang="0">
                      <a:pos x="31" y="944"/>
                    </a:cxn>
                    <a:cxn ang="0">
                      <a:pos x="0" y="898"/>
                    </a:cxn>
                    <a:cxn ang="0">
                      <a:pos x="31" y="472"/>
                    </a:cxn>
                  </a:cxnLst>
                  <a:pathLst>
                    <a:path w="30924" h="43200" fill="none">
                      <a:moveTo>
                        <a:pt x="9324" y="0"/>
                      </a:moveTo>
                      <a:cubicBezTo>
                        <a:pt x="21253" y="0"/>
                        <a:pt x="30924" y="9671"/>
                        <a:pt x="30924" y="21600"/>
                      </a:cubicBezTo>
                      <a:cubicBezTo>
                        <a:pt x="30924" y="33529"/>
                        <a:pt x="21253" y="43200"/>
                        <a:pt x="9324" y="43200"/>
                      </a:cubicBezTo>
                      <a:cubicBezTo>
                        <a:pt x="5982" y="43200"/>
                        <a:pt x="2818" y="42441"/>
                        <a:pt x="-4" y="41088"/>
                      </a:cubicBezTo>
                    </a:path>
                    <a:path w="30924" h="43200" stroke="0">
                      <a:moveTo>
                        <a:pt x="9324" y="0"/>
                      </a:moveTo>
                      <a:cubicBezTo>
                        <a:pt x="21253" y="0"/>
                        <a:pt x="30924" y="9671"/>
                        <a:pt x="30924" y="21600"/>
                      </a:cubicBezTo>
                      <a:cubicBezTo>
                        <a:pt x="30924" y="33529"/>
                        <a:pt x="21253" y="43200"/>
                        <a:pt x="9324" y="43200"/>
                      </a:cubicBezTo>
                      <a:cubicBezTo>
                        <a:pt x="5982" y="43200"/>
                        <a:pt x="2818" y="42441"/>
                        <a:pt x="-4" y="41088"/>
                      </a:cubicBezTo>
                      <a:lnTo>
                        <a:pt x="9324" y="2160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2421" name="任意多边形 314389"/>
                <p:cNvSpPr/>
                <p:nvPr/>
              </p:nvSpPr>
              <p:spPr>
                <a:xfrm flipH="1">
                  <a:off x="4247" y="941"/>
                  <a:ext cx="96" cy="858"/>
                </a:xfrm>
                <a:custGeom>
                  <a:avLst/>
                  <a:gdLst/>
                  <a:ahLst/>
                  <a:cxnLst>
                    <a:cxn ang="0">
                      <a:pos x="29" y="0"/>
                    </a:cxn>
                    <a:cxn ang="0">
                      <a:pos x="96" y="429"/>
                    </a:cxn>
                    <a:cxn ang="0">
                      <a:pos x="29" y="858"/>
                    </a:cxn>
                    <a:cxn ang="0">
                      <a:pos x="0" y="816"/>
                    </a:cxn>
                    <a:cxn ang="0">
                      <a:pos x="29" y="0"/>
                    </a:cxn>
                    <a:cxn ang="0">
                      <a:pos x="96" y="429"/>
                    </a:cxn>
                    <a:cxn ang="0">
                      <a:pos x="29" y="858"/>
                    </a:cxn>
                    <a:cxn ang="0">
                      <a:pos x="0" y="816"/>
                    </a:cxn>
                    <a:cxn ang="0">
                      <a:pos x="29" y="429"/>
                    </a:cxn>
                  </a:cxnLst>
                  <a:pathLst>
                    <a:path w="30924" h="43200" fill="none">
                      <a:moveTo>
                        <a:pt x="9324" y="0"/>
                      </a:moveTo>
                      <a:cubicBezTo>
                        <a:pt x="21253" y="0"/>
                        <a:pt x="30924" y="9671"/>
                        <a:pt x="30924" y="21600"/>
                      </a:cubicBezTo>
                      <a:cubicBezTo>
                        <a:pt x="30924" y="33529"/>
                        <a:pt x="21253" y="43200"/>
                        <a:pt x="9324" y="43200"/>
                      </a:cubicBezTo>
                      <a:cubicBezTo>
                        <a:pt x="5982" y="43200"/>
                        <a:pt x="2818" y="42441"/>
                        <a:pt x="-4" y="41088"/>
                      </a:cubicBezTo>
                    </a:path>
                    <a:path w="30924" h="43200" stroke="0">
                      <a:moveTo>
                        <a:pt x="9324" y="0"/>
                      </a:moveTo>
                      <a:cubicBezTo>
                        <a:pt x="21253" y="0"/>
                        <a:pt x="30924" y="9671"/>
                        <a:pt x="30924" y="21600"/>
                      </a:cubicBezTo>
                      <a:cubicBezTo>
                        <a:pt x="30924" y="33529"/>
                        <a:pt x="21253" y="43200"/>
                        <a:pt x="9324" y="43200"/>
                      </a:cubicBezTo>
                      <a:cubicBezTo>
                        <a:pt x="5982" y="43200"/>
                        <a:pt x="2818" y="42441"/>
                        <a:pt x="-4" y="41088"/>
                      </a:cubicBezTo>
                      <a:lnTo>
                        <a:pt x="9324" y="2160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102422" name="组合 314390"/>
            <p:cNvGrpSpPr/>
            <p:nvPr/>
          </p:nvGrpSpPr>
          <p:grpSpPr>
            <a:xfrm>
              <a:off x="3839" y="377"/>
              <a:ext cx="537" cy="647"/>
              <a:chOff x="3776" y="792"/>
              <a:chExt cx="537" cy="647"/>
            </a:xfrm>
          </p:grpSpPr>
          <p:sp>
            <p:nvSpPr>
              <p:cNvPr id="102423" name="直接连接符 314391"/>
              <p:cNvSpPr/>
              <p:nvPr/>
            </p:nvSpPr>
            <p:spPr>
              <a:xfrm flipV="1">
                <a:off x="3888" y="934"/>
                <a:ext cx="425" cy="48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2424" name="直接连接符 314392"/>
              <p:cNvSpPr/>
              <p:nvPr/>
            </p:nvSpPr>
            <p:spPr>
              <a:xfrm flipV="1">
                <a:off x="3876" y="887"/>
                <a:ext cx="392" cy="53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2425" name="任意多边形 314393"/>
              <p:cNvSpPr/>
              <p:nvPr/>
            </p:nvSpPr>
            <p:spPr>
              <a:xfrm>
                <a:off x="3956" y="1336"/>
                <a:ext cx="75" cy="8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3" y="25"/>
                  </a:cxn>
                  <a:cxn ang="0">
                    <a:pos x="75" y="81"/>
                  </a:cxn>
                </a:cxnLst>
                <a:pathLst>
                  <a:path w="104" h="109">
                    <a:moveTo>
                      <a:pt x="0" y="0"/>
                    </a:moveTo>
                    <a:cubicBezTo>
                      <a:pt x="35" y="8"/>
                      <a:pt x="70" y="16"/>
                      <a:pt x="87" y="34"/>
                    </a:cubicBezTo>
                    <a:cubicBezTo>
                      <a:pt x="104" y="52"/>
                      <a:pt x="104" y="80"/>
                      <a:pt x="104" y="109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426" name="文本框 314394"/>
              <p:cNvSpPr txBox="1"/>
              <p:nvPr/>
            </p:nvSpPr>
            <p:spPr>
              <a:xfrm>
                <a:off x="3960" y="1189"/>
                <a:ext cx="199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en-US" altLang="zh-CN" sz="2000" i="1"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</a:t>
                </a:r>
                <a:endParaRPr lang="en-US" altLang="zh-CN" sz="2000" i="1"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2427" name="文本框 314395"/>
              <p:cNvSpPr txBox="1"/>
              <p:nvPr/>
            </p:nvSpPr>
            <p:spPr>
              <a:xfrm>
                <a:off x="3776" y="792"/>
                <a:ext cx="279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d</a:t>
                </a:r>
                <a:r>
                  <a:rPr lang="en-US" altLang="zh-CN" sz="2000" i="1"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</a:t>
                </a:r>
                <a:endParaRPr lang="en-US" altLang="zh-CN" sz="2000" i="1"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2428" name="直接连接符 314396"/>
              <p:cNvSpPr/>
              <p:nvPr/>
            </p:nvSpPr>
            <p:spPr>
              <a:xfrm>
                <a:off x="4044" y="1192"/>
                <a:ext cx="41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2429" name="直接连接符 314397"/>
              <p:cNvSpPr/>
              <p:nvPr/>
            </p:nvSpPr>
            <p:spPr>
              <a:xfrm>
                <a:off x="3986" y="996"/>
                <a:ext cx="86" cy="18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102430" name="组合 314398"/>
            <p:cNvGrpSpPr/>
            <p:nvPr/>
          </p:nvGrpSpPr>
          <p:grpSpPr>
            <a:xfrm>
              <a:off x="4377" y="482"/>
              <a:ext cx="951" cy="514"/>
              <a:chOff x="4314" y="897"/>
              <a:chExt cx="951" cy="514"/>
            </a:xfrm>
          </p:grpSpPr>
          <p:sp>
            <p:nvSpPr>
              <p:cNvPr id="102431" name="直接连接符 314399"/>
              <p:cNvSpPr/>
              <p:nvPr/>
            </p:nvSpPr>
            <p:spPr>
              <a:xfrm>
                <a:off x="4314" y="927"/>
                <a:ext cx="951" cy="484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2432" name="文本框 314400"/>
              <p:cNvSpPr txBox="1"/>
              <p:nvPr/>
            </p:nvSpPr>
            <p:spPr>
              <a:xfrm>
                <a:off x="4735" y="897"/>
                <a:ext cx="16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 eaLnBrk="0" hangingPunct="0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173090" name="对象 314401"/>
          <p:cNvGraphicFramePr/>
          <p:nvPr/>
        </p:nvGraphicFramePr>
        <p:xfrm>
          <a:off x="1511300" y="46038"/>
          <a:ext cx="33607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" name="" r:id="rId3" imgW="1497965" imgH="482600" progId="Equation.3">
                  <p:embed/>
                </p:oleObj>
              </mc:Choice>
              <mc:Fallback>
                <p:oleObj name="" r:id="rId3" imgW="1497965" imgH="482600" progId="Equation.3">
                  <p:embed/>
                  <p:pic>
                    <p:nvPicPr>
                      <p:cNvPr id="0" name="图片 35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1300" y="46038"/>
                        <a:ext cx="3360738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91" name="对象 314402"/>
          <p:cNvGraphicFramePr/>
          <p:nvPr/>
        </p:nvGraphicFramePr>
        <p:xfrm>
          <a:off x="387350" y="368300"/>
          <a:ext cx="685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" name="" r:id="rId5" imgW="382270" imgH="165735" progId="Equation.3">
                  <p:embed/>
                </p:oleObj>
              </mc:Choice>
              <mc:Fallback>
                <p:oleObj name="" r:id="rId5" imgW="382270" imgH="165735" progId="Equation.3">
                  <p:embed/>
                  <p:pic>
                    <p:nvPicPr>
                      <p:cNvPr id="0" name="图片 35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350" y="368300"/>
                        <a:ext cx="685800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92" name="对象 314403"/>
          <p:cNvGraphicFramePr/>
          <p:nvPr/>
        </p:nvGraphicFramePr>
        <p:xfrm>
          <a:off x="476250" y="3833813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" name="" r:id="rId7" imgW="382270" imgH="165735" progId="Equation.3">
                  <p:embed/>
                </p:oleObj>
              </mc:Choice>
              <mc:Fallback>
                <p:oleObj name="" r:id="rId7" imgW="382270" imgH="165735" progId="Equation.3">
                  <p:embed/>
                  <p:pic>
                    <p:nvPicPr>
                      <p:cNvPr id="0" name="图片 35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250" y="3833813"/>
                        <a:ext cx="698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93" name="对象 314404"/>
          <p:cNvGraphicFramePr/>
          <p:nvPr/>
        </p:nvGraphicFramePr>
        <p:xfrm>
          <a:off x="1422400" y="3608388"/>
          <a:ext cx="34512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" name="" r:id="rId9" imgW="1548765" imgH="482600" progId="Equation.3">
                  <p:embed/>
                </p:oleObj>
              </mc:Choice>
              <mc:Fallback>
                <p:oleObj name="" r:id="rId9" imgW="1548765" imgH="482600" progId="Equation.3">
                  <p:embed/>
                  <p:pic>
                    <p:nvPicPr>
                      <p:cNvPr id="0" name="图片 35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2400" y="3608388"/>
                        <a:ext cx="3451225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7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3095" name="对象 314378"/>
          <p:cNvGraphicFramePr/>
          <p:nvPr/>
        </p:nvGraphicFramePr>
        <p:xfrm>
          <a:off x="2771775" y="3114675"/>
          <a:ext cx="3492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" name="" r:id="rId11" imgW="114300" imgH="127000" progId="Equation.3">
                  <p:embed/>
                </p:oleObj>
              </mc:Choice>
              <mc:Fallback>
                <p:oleObj name="" r:id="rId11" imgW="114300" imgH="127000" progId="Equation.3">
                  <p:embed/>
                  <p:pic>
                    <p:nvPicPr>
                      <p:cNvPr id="0" name="图片 35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1775" y="3114675"/>
                        <a:ext cx="349250" cy="322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13" name="文本框 314400"/>
          <p:cNvSpPr txBox="1"/>
          <p:nvPr/>
        </p:nvSpPr>
        <p:spPr>
          <a:xfrm>
            <a:off x="3402013" y="1898650"/>
            <a:ext cx="26828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415" name="文本框 99414"/>
          <p:cNvSpPr txBox="1"/>
          <p:nvPr/>
        </p:nvSpPr>
        <p:spPr>
          <a:xfrm>
            <a:off x="2816225" y="1900238"/>
            <a:ext cx="315913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9419" name="组合 99418"/>
          <p:cNvGrpSpPr/>
          <p:nvPr/>
        </p:nvGrpSpPr>
        <p:grpSpPr>
          <a:xfrm>
            <a:off x="836613" y="1314450"/>
            <a:ext cx="3587750" cy="1962150"/>
            <a:chOff x="527" y="1054"/>
            <a:chExt cx="2260" cy="1236"/>
          </a:xfrm>
        </p:grpSpPr>
        <p:sp>
          <p:nvSpPr>
            <p:cNvPr id="102442" name="直接连接符 314371"/>
            <p:cNvSpPr/>
            <p:nvPr/>
          </p:nvSpPr>
          <p:spPr>
            <a:xfrm flipH="1" flipV="1">
              <a:off x="815" y="1150"/>
              <a:ext cx="336" cy="57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sp>
          <p:nvSpPr>
            <p:cNvPr id="102443" name="椭圆 314372"/>
            <p:cNvSpPr/>
            <p:nvPr/>
          </p:nvSpPr>
          <p:spPr>
            <a:xfrm>
              <a:off x="527" y="1054"/>
              <a:ext cx="1236" cy="1236"/>
            </a:xfrm>
            <a:prstGeom prst="ellipse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44" name="直接连接符 314373"/>
            <p:cNvSpPr/>
            <p:nvPr/>
          </p:nvSpPr>
          <p:spPr>
            <a:xfrm>
              <a:off x="1151" y="1726"/>
              <a:ext cx="431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2445" name="文本框 314374"/>
            <p:cNvSpPr txBox="1"/>
            <p:nvPr/>
          </p:nvSpPr>
          <p:spPr>
            <a:xfrm>
              <a:off x="754" y="1310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6" name="文本框 314375"/>
            <p:cNvSpPr txBox="1"/>
            <p:nvPr/>
          </p:nvSpPr>
          <p:spPr>
            <a:xfrm>
              <a:off x="927" y="1627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7" name="椭圆 314376"/>
            <p:cNvSpPr/>
            <p:nvPr/>
          </p:nvSpPr>
          <p:spPr>
            <a:xfrm flipH="1">
              <a:off x="1119" y="1695"/>
              <a:ext cx="50" cy="50"/>
            </a:xfrm>
            <a:prstGeom prst="ellipse">
              <a:avLst/>
            </a:prstGeom>
            <a:solidFill>
              <a:srgbClr val="FFFF66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48" name="直接连接符 314379"/>
            <p:cNvSpPr/>
            <p:nvPr/>
          </p:nvSpPr>
          <p:spPr>
            <a:xfrm>
              <a:off x="1590" y="1726"/>
              <a:ext cx="1197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2449" name="椭圆 314380"/>
            <p:cNvSpPr/>
            <p:nvPr/>
          </p:nvSpPr>
          <p:spPr>
            <a:xfrm flipH="1">
              <a:off x="2518" y="1701"/>
              <a:ext cx="50" cy="50"/>
            </a:xfrm>
            <a:prstGeom prst="ellipse">
              <a:avLst/>
            </a:prstGeom>
            <a:solidFill>
              <a:srgbClr val="FFFF66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50" name="文本框 314381"/>
            <p:cNvSpPr txBox="1"/>
            <p:nvPr/>
          </p:nvSpPr>
          <p:spPr>
            <a:xfrm>
              <a:off x="2438" y="170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51" name="文本框 99415"/>
            <p:cNvSpPr txBox="1"/>
            <p:nvPr/>
          </p:nvSpPr>
          <p:spPr>
            <a:xfrm>
              <a:off x="839" y="1395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9421" name="椭圆 99420"/>
          <p:cNvSpPr/>
          <p:nvPr/>
        </p:nvSpPr>
        <p:spPr>
          <a:xfrm>
            <a:off x="792163" y="2317750"/>
            <a:ext cx="134937" cy="133350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422" name="文本框 99421"/>
          <p:cNvSpPr txBox="1"/>
          <p:nvPr/>
        </p:nvSpPr>
        <p:spPr>
          <a:xfrm>
            <a:off x="431800" y="1944688"/>
            <a:ext cx="315913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420" name="椭圆 99419"/>
          <p:cNvSpPr/>
          <p:nvPr/>
        </p:nvSpPr>
        <p:spPr>
          <a:xfrm>
            <a:off x="2727325" y="2305050"/>
            <a:ext cx="134938" cy="133350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99431" name="组合 99430"/>
          <p:cNvGrpSpPr/>
          <p:nvPr/>
        </p:nvGrpSpPr>
        <p:grpSpPr>
          <a:xfrm>
            <a:off x="1827213" y="2439988"/>
            <a:ext cx="2225675" cy="765175"/>
            <a:chOff x="3730" y="1905"/>
            <a:chExt cx="1402" cy="794"/>
          </a:xfrm>
        </p:grpSpPr>
        <p:sp>
          <p:nvSpPr>
            <p:cNvPr id="102456" name="直接连接符 99422"/>
            <p:cNvSpPr/>
            <p:nvPr/>
          </p:nvSpPr>
          <p:spPr>
            <a:xfrm>
              <a:off x="3730" y="1905"/>
              <a:ext cx="0" cy="79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2457" name="直接连接符 99423"/>
            <p:cNvSpPr/>
            <p:nvPr/>
          </p:nvSpPr>
          <p:spPr>
            <a:xfrm>
              <a:off x="5132" y="1905"/>
              <a:ext cx="0" cy="79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99426" name="直接连接符 99425"/>
          <p:cNvSpPr/>
          <p:nvPr/>
        </p:nvSpPr>
        <p:spPr>
          <a:xfrm>
            <a:off x="1827213" y="3025775"/>
            <a:ext cx="2205037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</p:sp>
      <p:grpSp>
        <p:nvGrpSpPr>
          <p:cNvPr id="99455" name="组合 99454"/>
          <p:cNvGrpSpPr/>
          <p:nvPr/>
        </p:nvGrpSpPr>
        <p:grpSpPr>
          <a:xfrm>
            <a:off x="836613" y="4733925"/>
            <a:ext cx="3970337" cy="2124075"/>
            <a:chOff x="527" y="2982"/>
            <a:chExt cx="2501" cy="1338"/>
          </a:xfrm>
        </p:grpSpPr>
        <p:graphicFrame>
          <p:nvGraphicFramePr>
            <p:cNvPr id="102460" name="对象 314378"/>
            <p:cNvGraphicFramePr/>
            <p:nvPr/>
          </p:nvGraphicFramePr>
          <p:xfrm>
            <a:off x="1491" y="4117"/>
            <a:ext cx="22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0" name="" r:id="rId13" imgW="114300" imgH="127000" progId="Equation.3">
                    <p:embed/>
                  </p:oleObj>
                </mc:Choice>
                <mc:Fallback>
                  <p:oleObj name="" r:id="rId13" imgW="114300" imgH="127000" progId="Equation.3">
                    <p:embed/>
                    <p:pic>
                      <p:nvPicPr>
                        <p:cNvPr id="0" name="图片 356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91" y="4117"/>
                          <a:ext cx="220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61" name="文本框 99433"/>
            <p:cNvSpPr txBox="1"/>
            <p:nvPr/>
          </p:nvSpPr>
          <p:spPr>
            <a:xfrm>
              <a:off x="2029" y="3352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62" name="直接连接符 314371"/>
            <p:cNvSpPr/>
            <p:nvPr/>
          </p:nvSpPr>
          <p:spPr>
            <a:xfrm flipH="1" flipV="1">
              <a:off x="1070" y="3078"/>
              <a:ext cx="336" cy="57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sp>
          <p:nvSpPr>
            <p:cNvPr id="102463" name="椭圆 314372"/>
            <p:cNvSpPr/>
            <p:nvPr/>
          </p:nvSpPr>
          <p:spPr>
            <a:xfrm>
              <a:off x="782" y="2982"/>
              <a:ext cx="1236" cy="1236"/>
            </a:xfrm>
            <a:prstGeom prst="ellipse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64" name="直接连接符 314373"/>
            <p:cNvSpPr/>
            <p:nvPr/>
          </p:nvSpPr>
          <p:spPr>
            <a:xfrm>
              <a:off x="1406" y="3654"/>
              <a:ext cx="431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2465" name="文本框 314374"/>
            <p:cNvSpPr txBox="1"/>
            <p:nvPr/>
          </p:nvSpPr>
          <p:spPr>
            <a:xfrm>
              <a:off x="1009" y="3238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66" name="文本框 314375"/>
            <p:cNvSpPr txBox="1"/>
            <p:nvPr/>
          </p:nvSpPr>
          <p:spPr>
            <a:xfrm>
              <a:off x="1182" y="3555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67" name="椭圆 314376"/>
            <p:cNvSpPr/>
            <p:nvPr/>
          </p:nvSpPr>
          <p:spPr>
            <a:xfrm flipH="1">
              <a:off x="1374" y="3623"/>
              <a:ext cx="50" cy="50"/>
            </a:xfrm>
            <a:prstGeom prst="ellipse">
              <a:avLst/>
            </a:prstGeom>
            <a:solidFill>
              <a:srgbClr val="FFFF66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68" name="直接连接符 314379"/>
            <p:cNvSpPr/>
            <p:nvPr/>
          </p:nvSpPr>
          <p:spPr>
            <a:xfrm>
              <a:off x="1831" y="3654"/>
              <a:ext cx="1197" cy="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2469" name="文本框 314381"/>
            <p:cNvSpPr txBox="1"/>
            <p:nvPr/>
          </p:nvSpPr>
          <p:spPr>
            <a:xfrm>
              <a:off x="1619" y="3346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70" name="椭圆 99445"/>
            <p:cNvSpPr/>
            <p:nvPr/>
          </p:nvSpPr>
          <p:spPr>
            <a:xfrm>
              <a:off x="754" y="3615"/>
              <a:ext cx="85" cy="84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71" name="文本框 99446"/>
            <p:cNvSpPr txBox="1"/>
            <p:nvPr/>
          </p:nvSpPr>
          <p:spPr>
            <a:xfrm>
              <a:off x="527" y="3380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72" name="椭圆 99447"/>
            <p:cNvSpPr/>
            <p:nvPr/>
          </p:nvSpPr>
          <p:spPr>
            <a:xfrm>
              <a:off x="1973" y="3607"/>
              <a:ext cx="85" cy="84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73" name="直接连接符 99449"/>
            <p:cNvSpPr/>
            <p:nvPr/>
          </p:nvSpPr>
          <p:spPr>
            <a:xfrm>
              <a:off x="1406" y="3662"/>
              <a:ext cx="0" cy="4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2474" name="直接连接符 99450"/>
            <p:cNvSpPr/>
            <p:nvPr/>
          </p:nvSpPr>
          <p:spPr>
            <a:xfrm>
              <a:off x="1718" y="3634"/>
              <a:ext cx="0" cy="48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2475" name="直接连接符 99451"/>
            <p:cNvSpPr/>
            <p:nvPr/>
          </p:nvSpPr>
          <p:spPr>
            <a:xfrm>
              <a:off x="1386" y="4059"/>
              <a:ext cx="34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02476" name="椭圆 99452"/>
            <p:cNvSpPr/>
            <p:nvPr/>
          </p:nvSpPr>
          <p:spPr>
            <a:xfrm>
              <a:off x="1689" y="3627"/>
              <a:ext cx="57" cy="56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77" name="文本框 314400"/>
            <p:cNvSpPr txBox="1"/>
            <p:nvPr/>
          </p:nvSpPr>
          <p:spPr>
            <a:xfrm>
              <a:off x="1774" y="3601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13" grpId="0"/>
      <p:bldP spid="99415" grpId="0"/>
      <p:bldP spid="9942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6418" name="文本框 316417"/>
          <p:cNvSpPr txBox="1"/>
          <p:nvPr/>
        </p:nvSpPr>
        <p:spPr>
          <a:xfrm>
            <a:off x="122238" y="134620"/>
            <a:ext cx="6823075" cy="95313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等量异号的同心带电球面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势差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已知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i="1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6498" name="矩形 316418"/>
          <p:cNvSpPr/>
          <p:nvPr/>
        </p:nvSpPr>
        <p:spPr>
          <a:xfrm>
            <a:off x="2438400" y="990600"/>
            <a:ext cx="184150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 eaLnBrk="0" hangingPunct="0"/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316419"/>
          <p:cNvGrpSpPr/>
          <p:nvPr/>
        </p:nvGrpSpPr>
        <p:grpSpPr>
          <a:xfrm>
            <a:off x="6013450" y="1444625"/>
            <a:ext cx="2519363" cy="2382838"/>
            <a:chOff x="3596" y="1464"/>
            <a:chExt cx="1230" cy="1104"/>
          </a:xfrm>
        </p:grpSpPr>
        <p:sp>
          <p:nvSpPr>
            <p:cNvPr id="106500" name="椭圆 316420"/>
            <p:cNvSpPr/>
            <p:nvPr/>
          </p:nvSpPr>
          <p:spPr>
            <a:xfrm>
              <a:off x="3888" y="1632"/>
              <a:ext cx="771" cy="771"/>
            </a:xfrm>
            <a:prstGeom prst="ellipse">
              <a:avLst/>
            </a:prstGeom>
            <a:noFill/>
            <a:ln w="1270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6501" name="椭圆 316421"/>
            <p:cNvSpPr/>
            <p:nvPr/>
          </p:nvSpPr>
          <p:spPr>
            <a:xfrm>
              <a:off x="3722" y="1464"/>
              <a:ext cx="1104" cy="1104"/>
            </a:xfrm>
            <a:prstGeom prst="ellipse">
              <a:avLst/>
            </a:prstGeom>
            <a:noFill/>
            <a:ln w="1270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6502" name="对象 316422"/>
            <p:cNvGraphicFramePr/>
            <p:nvPr/>
          </p:nvGraphicFramePr>
          <p:xfrm>
            <a:off x="4224" y="2016"/>
            <a:ext cx="84" cy="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7" name="" r:id="rId1" imgW="116205" imgH="116205" progId="Equation.3">
                    <p:embed/>
                  </p:oleObj>
                </mc:Choice>
                <mc:Fallback>
                  <p:oleObj name="" r:id="rId1" imgW="116205" imgH="116205" progId="Equation.3">
                    <p:embed/>
                    <p:pic>
                      <p:nvPicPr>
                        <p:cNvPr id="0" name="图片 35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24" y="2016"/>
                          <a:ext cx="84" cy="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03" name="直接连接符 316423"/>
            <p:cNvSpPr/>
            <p:nvPr/>
          </p:nvSpPr>
          <p:spPr>
            <a:xfrm flipV="1">
              <a:off x="4272" y="1914"/>
              <a:ext cx="384" cy="144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sp>
          <p:nvSpPr>
            <p:cNvPr id="106504" name="直接连接符 316424"/>
            <p:cNvSpPr/>
            <p:nvPr/>
          </p:nvSpPr>
          <p:spPr>
            <a:xfrm>
              <a:off x="4272" y="2064"/>
              <a:ext cx="480" cy="288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graphicFrame>
          <p:nvGraphicFramePr>
            <p:cNvPr id="106505" name="对象 316425"/>
            <p:cNvGraphicFramePr/>
            <p:nvPr/>
          </p:nvGraphicFramePr>
          <p:xfrm>
            <a:off x="4294" y="1770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8" name="" r:id="rId3" imgW="217170" imgH="217170" progId="Equation.3">
                    <p:embed/>
                  </p:oleObj>
                </mc:Choice>
                <mc:Fallback>
                  <p:oleObj name="" r:id="rId3" imgW="217170" imgH="217170" progId="Equation.3">
                    <p:embed/>
                    <p:pic>
                      <p:nvPicPr>
                        <p:cNvPr id="0" name="图片 35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94" y="1770"/>
                          <a:ext cx="212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6" name="对象 316426"/>
            <p:cNvGraphicFramePr/>
            <p:nvPr/>
          </p:nvGraphicFramePr>
          <p:xfrm>
            <a:off x="4356" y="2175"/>
            <a:ext cx="30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9" name="" r:id="rId5" imgW="217170" imgH="217170" progId="Equation.3">
                    <p:embed/>
                  </p:oleObj>
                </mc:Choice>
                <mc:Fallback>
                  <p:oleObj name="" r:id="rId5" imgW="217170" imgH="217170" progId="Equation.3">
                    <p:embed/>
                    <p:pic>
                      <p:nvPicPr>
                        <p:cNvPr id="0" name="图片 35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56" y="2175"/>
                          <a:ext cx="308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7" name="对象 316427"/>
            <p:cNvGraphicFramePr/>
            <p:nvPr/>
          </p:nvGraphicFramePr>
          <p:xfrm>
            <a:off x="3959" y="1655"/>
            <a:ext cx="32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0" name="" r:id="rId7" imgW="241300" imgH="177165" progId="Equation.3">
                    <p:embed/>
                  </p:oleObj>
                </mc:Choice>
                <mc:Fallback>
                  <p:oleObj name="" r:id="rId7" imgW="241300" imgH="177165" progId="Equation.3">
                    <p:embed/>
                    <p:pic>
                      <p:nvPicPr>
                        <p:cNvPr id="0" name="图片 35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59" y="1655"/>
                          <a:ext cx="324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8" name="对象 316428"/>
            <p:cNvGraphicFramePr/>
            <p:nvPr/>
          </p:nvGraphicFramePr>
          <p:xfrm>
            <a:off x="3596" y="1521"/>
            <a:ext cx="267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1" name="" r:id="rId9" imgW="242570" imgH="166370" progId="Equation.3">
                    <p:embed/>
                  </p:oleObj>
                </mc:Choice>
                <mc:Fallback>
                  <p:oleObj name="" r:id="rId9" imgW="242570" imgH="166370" progId="Equation.3">
                    <p:embed/>
                    <p:pic>
                      <p:nvPicPr>
                        <p:cNvPr id="0" name="图片 35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96" y="1521"/>
                          <a:ext cx="267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6430" name="文本框 316429"/>
          <p:cNvSpPr txBox="1"/>
          <p:nvPr/>
        </p:nvSpPr>
        <p:spPr>
          <a:xfrm>
            <a:off x="246063" y="1288098"/>
            <a:ext cx="2741612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:  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由高斯定理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组合 316430"/>
          <p:cNvGrpSpPr/>
          <p:nvPr/>
        </p:nvGrpSpPr>
        <p:grpSpPr>
          <a:xfrm>
            <a:off x="714375" y="1909763"/>
            <a:ext cx="4610100" cy="1684337"/>
            <a:chOff x="432" y="1584"/>
            <a:chExt cx="2904" cy="1061"/>
          </a:xfrm>
        </p:grpSpPr>
        <p:graphicFrame>
          <p:nvGraphicFramePr>
            <p:cNvPr id="106511" name="对象 316431"/>
            <p:cNvGraphicFramePr/>
            <p:nvPr/>
          </p:nvGraphicFramePr>
          <p:xfrm>
            <a:off x="2096" y="1593"/>
            <a:ext cx="57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2" name="" r:id="rId11" imgW="446405" imgH="216535" progId="Equation.3">
                    <p:embed/>
                  </p:oleObj>
                </mc:Choice>
                <mc:Fallback>
                  <p:oleObj name="" r:id="rId11" imgW="446405" imgH="216535" progId="Equation.3">
                    <p:embed/>
                    <p:pic>
                      <p:nvPicPr>
                        <p:cNvPr id="0" name="图片 358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96" y="1593"/>
                          <a:ext cx="576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2" name="对象 316432"/>
            <p:cNvGraphicFramePr/>
            <p:nvPr/>
          </p:nvGraphicFramePr>
          <p:xfrm>
            <a:off x="2760" y="1584"/>
            <a:ext cx="57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3" name="" r:id="rId13" imgW="446405" imgH="216535" progId="Equation.3">
                    <p:embed/>
                  </p:oleObj>
                </mc:Choice>
                <mc:Fallback>
                  <p:oleObj name="" r:id="rId13" imgW="446405" imgH="216535" progId="Equation.3">
                    <p:embed/>
                    <p:pic>
                      <p:nvPicPr>
                        <p:cNvPr id="0" name="图片 358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60" y="1584"/>
                          <a:ext cx="576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3" name="对象 316433"/>
            <p:cNvGraphicFramePr/>
            <p:nvPr/>
          </p:nvGraphicFramePr>
          <p:xfrm>
            <a:off x="1104" y="2017"/>
            <a:ext cx="816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" name="" r:id="rId15" imgW="496570" imgH="445770" progId="Equation.3">
                    <p:embed/>
                  </p:oleObj>
                </mc:Choice>
                <mc:Fallback>
                  <p:oleObj name="" r:id="rId15" imgW="496570" imgH="445770" progId="Equation.3">
                    <p:embed/>
                    <p:pic>
                      <p:nvPicPr>
                        <p:cNvPr id="0" name="图片 358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04" y="2017"/>
                          <a:ext cx="816" cy="6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4" name="对象 316434"/>
            <p:cNvGraphicFramePr/>
            <p:nvPr/>
          </p:nvGraphicFramePr>
          <p:xfrm>
            <a:off x="2176" y="2232"/>
            <a:ext cx="9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" name="" r:id="rId17" imgW="788670" imgH="215900" progId="Equation.3">
                    <p:embed/>
                  </p:oleObj>
                </mc:Choice>
                <mc:Fallback>
                  <p:oleObj name="" r:id="rId17" imgW="788670" imgH="215900" progId="Equation.3">
                    <p:embed/>
                    <p:pic>
                      <p:nvPicPr>
                        <p:cNvPr id="0" name="图片 358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176" y="2232"/>
                          <a:ext cx="96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5" name="对象 316435"/>
            <p:cNvGraphicFramePr/>
            <p:nvPr/>
          </p:nvGraphicFramePr>
          <p:xfrm>
            <a:off x="432" y="1890"/>
            <a:ext cx="47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" name="" r:id="rId19" imgW="293370" imgH="165735" progId="Equation.3">
                    <p:embed/>
                  </p:oleObj>
                </mc:Choice>
                <mc:Fallback>
                  <p:oleObj name="" r:id="rId19" imgW="293370" imgH="165735" progId="Equation.3">
                    <p:embed/>
                    <p:pic>
                      <p:nvPicPr>
                        <p:cNvPr id="0" name="图片 358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2" y="1890"/>
                          <a:ext cx="476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16" name="左大括号 316436"/>
            <p:cNvSpPr/>
            <p:nvPr/>
          </p:nvSpPr>
          <p:spPr>
            <a:xfrm>
              <a:off x="960" y="1728"/>
              <a:ext cx="144" cy="713"/>
            </a:xfrm>
            <a:prstGeom prst="leftBrace">
              <a:avLst>
                <a:gd name="adj1" fmla="val 70125"/>
                <a:gd name="adj2" fmla="val 50000"/>
              </a:avLst>
            </a:prstGeom>
            <a:noFill/>
            <a:ln w="1270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6517" name="对象 316437"/>
            <p:cNvGraphicFramePr/>
            <p:nvPr/>
          </p:nvGraphicFramePr>
          <p:xfrm>
            <a:off x="1200" y="1584"/>
            <a:ext cx="33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" name="" r:id="rId21" imgW="128270" imgH="179070" progId="Equation.3">
                    <p:embed/>
                  </p:oleObj>
                </mc:Choice>
                <mc:Fallback>
                  <p:oleObj name="" r:id="rId21" imgW="128270" imgH="179070" progId="Equation.3">
                    <p:embed/>
                    <p:pic>
                      <p:nvPicPr>
                        <p:cNvPr id="0" name="图片 358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200" y="1584"/>
                          <a:ext cx="336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6439" name="文本框 316438"/>
          <p:cNvSpPr txBox="1"/>
          <p:nvPr/>
        </p:nvSpPr>
        <p:spPr>
          <a:xfrm>
            <a:off x="408623" y="3713480"/>
            <a:ext cx="241617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由电势差定义 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组合 316439"/>
          <p:cNvGrpSpPr/>
          <p:nvPr/>
        </p:nvGrpSpPr>
        <p:grpSpPr>
          <a:xfrm>
            <a:off x="623888" y="4479925"/>
            <a:ext cx="7561262" cy="1081088"/>
            <a:chOff x="386" y="3193"/>
            <a:chExt cx="4947" cy="743"/>
          </a:xfrm>
        </p:grpSpPr>
        <p:graphicFrame>
          <p:nvGraphicFramePr>
            <p:cNvPr id="106520" name="对象 316440"/>
            <p:cNvGraphicFramePr/>
            <p:nvPr/>
          </p:nvGraphicFramePr>
          <p:xfrm>
            <a:off x="386" y="3360"/>
            <a:ext cx="138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" name="" r:id="rId23" imgW="953770" imgH="215900" progId="Equation.3">
                    <p:embed/>
                  </p:oleObj>
                </mc:Choice>
                <mc:Fallback>
                  <p:oleObj name="" r:id="rId23" imgW="953770" imgH="215900" progId="Equation.3">
                    <p:embed/>
                    <p:pic>
                      <p:nvPicPr>
                        <p:cNvPr id="0" name="图片 358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86" y="3360"/>
                          <a:ext cx="1389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21" name="对象 316441"/>
            <p:cNvGraphicFramePr/>
            <p:nvPr/>
          </p:nvGraphicFramePr>
          <p:xfrm>
            <a:off x="1770" y="3193"/>
            <a:ext cx="3563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" name="" r:id="rId25" imgW="2640330" imgH="495300" progId="Equation.3">
                    <p:embed/>
                  </p:oleObj>
                </mc:Choice>
                <mc:Fallback>
                  <p:oleObj name="" r:id="rId25" imgW="2640330" imgH="495300" progId="Equation.3">
                    <p:embed/>
                    <p:pic>
                      <p:nvPicPr>
                        <p:cNvPr id="0" name="图片 358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770" y="3193"/>
                          <a:ext cx="3563" cy="7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22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84150" y="5680710"/>
            <a:ext cx="8488680" cy="798830"/>
            <a:chOff x="290" y="8946"/>
            <a:chExt cx="13368" cy="1258"/>
          </a:xfrm>
        </p:grpSpPr>
        <p:sp>
          <p:nvSpPr>
            <p:cNvPr id="5" name="文本框 4"/>
            <p:cNvSpPr txBox="1"/>
            <p:nvPr/>
          </p:nvSpPr>
          <p:spPr>
            <a:xfrm>
              <a:off x="290" y="9165"/>
              <a:ext cx="13369" cy="82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思考：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该表达式似乎说明两球面电势分别为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？</a:t>
              </a:r>
              <a:endPara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" name="对象 316441"/>
            <p:cNvGraphicFramePr/>
            <p:nvPr/>
          </p:nvGraphicFramePr>
          <p:xfrm>
            <a:off x="9876" y="8946"/>
            <a:ext cx="2930" cy="1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27" imgW="1104900" imgH="431800" progId="Equation.3">
                    <p:embed/>
                  </p:oleObj>
                </mc:Choice>
                <mc:Fallback>
                  <p:oleObj name="" r:id="rId27" imgW="1104900" imgH="431800" progId="Equation.3">
                    <p:embed/>
                    <p:pic>
                      <p:nvPicPr>
                        <p:cNvPr id="0" name="图片 358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876" y="8946"/>
                          <a:ext cx="2930" cy="1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18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charRg st="22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418">
                                            <p:txEl>
                                              <p:charRg st="22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643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643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 uiExpand="1" build="p"/>
      <p:bldP spid="316430" grpId="0" build="p"/>
      <p:bldP spid="316439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42" name="文本框 317441"/>
          <p:cNvSpPr txBox="1"/>
          <p:nvPr/>
        </p:nvSpPr>
        <p:spPr>
          <a:xfrm>
            <a:off x="323850" y="344488"/>
            <a:ext cx="4162425" cy="522287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如图已知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317442"/>
          <p:cNvGrpSpPr/>
          <p:nvPr/>
        </p:nvGrpSpPr>
        <p:grpSpPr>
          <a:xfrm>
            <a:off x="5435600" y="1773238"/>
            <a:ext cx="3416300" cy="2286000"/>
            <a:chOff x="3473" y="1008"/>
            <a:chExt cx="2152" cy="1440"/>
          </a:xfrm>
        </p:grpSpPr>
        <p:graphicFrame>
          <p:nvGraphicFramePr>
            <p:cNvPr id="107523" name="对象 317443"/>
            <p:cNvGraphicFramePr/>
            <p:nvPr/>
          </p:nvGraphicFramePr>
          <p:xfrm>
            <a:off x="4673" y="1835"/>
            <a:ext cx="33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" name="" r:id="rId1" imgW="242570" imgH="166370" progId="Equation.3">
                    <p:embed/>
                  </p:oleObj>
                </mc:Choice>
                <mc:Fallback>
                  <p:oleObj name="" r:id="rId1" imgW="242570" imgH="166370" progId="Equation.3">
                    <p:embed/>
                    <p:pic>
                      <p:nvPicPr>
                        <p:cNvPr id="0" name="图片 358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673" y="1835"/>
                          <a:ext cx="336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24" name="直接连接符 317444"/>
            <p:cNvSpPr/>
            <p:nvPr/>
          </p:nvSpPr>
          <p:spPr>
            <a:xfrm>
              <a:off x="3665" y="1776"/>
              <a:ext cx="17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</p:sp>
        <p:sp>
          <p:nvSpPr>
            <p:cNvPr id="107525" name="直接连接符 317445"/>
            <p:cNvSpPr/>
            <p:nvPr/>
          </p:nvSpPr>
          <p:spPr>
            <a:xfrm>
              <a:off x="4241" y="2016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7526" name="直接连接符 317446"/>
            <p:cNvSpPr/>
            <p:nvPr/>
          </p:nvSpPr>
          <p:spPr>
            <a:xfrm>
              <a:off x="4817" y="2016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7527" name="直接连接符 317447"/>
            <p:cNvSpPr/>
            <p:nvPr/>
          </p:nvSpPr>
          <p:spPr>
            <a:xfrm>
              <a:off x="4241" y="2160"/>
              <a:ext cx="57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07528" name="直接连接符 317448"/>
            <p:cNvSpPr/>
            <p:nvPr/>
          </p:nvSpPr>
          <p:spPr>
            <a:xfrm>
              <a:off x="4817" y="2160"/>
              <a:ext cx="57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07529" name="任意多边形 317449"/>
            <p:cNvSpPr/>
            <p:nvPr/>
          </p:nvSpPr>
          <p:spPr>
            <a:xfrm rot="-5400000" flipV="1">
              <a:off x="4472" y="920"/>
              <a:ext cx="567" cy="1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67" y="567"/>
                </a:cxn>
                <a:cxn ang="0">
                  <a:pos x="9" y="1134"/>
                </a:cxn>
                <a:cxn ang="0">
                  <a:pos x="0" y="0"/>
                </a:cxn>
                <a:cxn ang="0">
                  <a:pos x="567" y="567"/>
                </a:cxn>
                <a:cxn ang="0">
                  <a:pos x="9" y="1134"/>
                </a:cxn>
                <a:cxn ang="0">
                  <a:pos x="0" y="567"/>
                </a:cxn>
              </a:cxnLst>
              <a:pathLst>
                <a:path w="21600" h="43197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cubicBezTo>
                    <a:pt x="21600" y="33417"/>
                    <a:pt x="12111" y="43017"/>
                    <a:pt x="339" y="43197"/>
                  </a:cubicBezTo>
                </a:path>
                <a:path w="21600" h="43197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cubicBezTo>
                    <a:pt x="21600" y="33417"/>
                    <a:pt x="12111" y="43017"/>
                    <a:pt x="339" y="4319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530" name="椭圆 317450"/>
            <p:cNvSpPr/>
            <p:nvPr/>
          </p:nvSpPr>
          <p:spPr>
            <a:xfrm>
              <a:off x="4769" y="1752"/>
              <a:ext cx="48" cy="48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7531" name="椭圆 317451"/>
            <p:cNvSpPr/>
            <p:nvPr/>
          </p:nvSpPr>
          <p:spPr>
            <a:xfrm>
              <a:off x="3617" y="175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noFill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7532" name="直接连接符 317452"/>
            <p:cNvSpPr/>
            <p:nvPr/>
          </p:nvSpPr>
          <p:spPr>
            <a:xfrm>
              <a:off x="3617" y="2016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7533" name="直接连接符 317453"/>
            <p:cNvSpPr/>
            <p:nvPr/>
          </p:nvSpPr>
          <p:spPr>
            <a:xfrm>
              <a:off x="5393" y="2016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7534" name="直接连接符 317454"/>
            <p:cNvSpPr/>
            <p:nvPr/>
          </p:nvSpPr>
          <p:spPr>
            <a:xfrm>
              <a:off x="3617" y="2160"/>
              <a:ext cx="62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graphicFrame>
          <p:nvGraphicFramePr>
            <p:cNvPr id="107535" name="对象 317455"/>
            <p:cNvGraphicFramePr/>
            <p:nvPr/>
          </p:nvGraphicFramePr>
          <p:xfrm>
            <a:off x="3473" y="1817"/>
            <a:ext cx="33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" name="" r:id="rId3" imgW="242570" imgH="179070" progId="Equation.3">
                    <p:embed/>
                  </p:oleObj>
                </mc:Choice>
                <mc:Fallback>
                  <p:oleObj name="" r:id="rId3" imgW="242570" imgH="179070" progId="Equation.3">
                    <p:embed/>
                    <p:pic>
                      <p:nvPicPr>
                        <p:cNvPr id="0" name="图片 359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73" y="1817"/>
                          <a:ext cx="336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6" name="对象 317456"/>
            <p:cNvGraphicFramePr/>
            <p:nvPr/>
          </p:nvGraphicFramePr>
          <p:xfrm>
            <a:off x="5009" y="220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" name="" r:id="rId5" imgW="166370" imgH="166370" progId="Equation.3">
                    <p:embed/>
                  </p:oleObj>
                </mc:Choice>
                <mc:Fallback>
                  <p:oleObj name="" r:id="rId5" imgW="166370" imgH="166370" progId="Equation.3">
                    <p:embed/>
                    <p:pic>
                      <p:nvPicPr>
                        <p:cNvPr id="0" name="图片 35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09" y="220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7" name="对象 317457"/>
            <p:cNvGraphicFramePr/>
            <p:nvPr/>
          </p:nvGraphicFramePr>
          <p:xfrm>
            <a:off x="4385" y="220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" name="" r:id="rId7" imgW="166370" imgH="166370" progId="Equation.3">
                    <p:embed/>
                  </p:oleObj>
                </mc:Choice>
                <mc:Fallback>
                  <p:oleObj name="" r:id="rId7" imgW="166370" imgH="166370" progId="Equation.3">
                    <p:embed/>
                    <p:pic>
                      <p:nvPicPr>
                        <p:cNvPr id="0" name="图片 359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85" y="220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8" name="对象 317458"/>
            <p:cNvGraphicFramePr/>
            <p:nvPr/>
          </p:nvGraphicFramePr>
          <p:xfrm>
            <a:off x="3761" y="220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" name="" r:id="rId8" imgW="166370" imgH="166370" progId="Equation.3">
                    <p:embed/>
                  </p:oleObj>
                </mc:Choice>
                <mc:Fallback>
                  <p:oleObj name="" r:id="rId8" imgW="166370" imgH="166370" progId="Equation.3">
                    <p:embed/>
                    <p:pic>
                      <p:nvPicPr>
                        <p:cNvPr id="0" name="图片 35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61" y="220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9" name="对象 317459"/>
            <p:cNvGraphicFramePr/>
            <p:nvPr/>
          </p:nvGraphicFramePr>
          <p:xfrm>
            <a:off x="4145" y="1776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" name="" r:id="rId9" imgW="128270" imgH="179070" progId="Equation.3">
                    <p:embed/>
                  </p:oleObj>
                </mc:Choice>
                <mc:Fallback>
                  <p:oleObj name="" r:id="rId9" imgW="128270" imgH="179070" progId="Equation.3">
                    <p:embed/>
                    <p:pic>
                      <p:nvPicPr>
                        <p:cNvPr id="0" name="图片 359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45" y="1776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0" name="对象 317460"/>
            <p:cNvGraphicFramePr/>
            <p:nvPr/>
          </p:nvGraphicFramePr>
          <p:xfrm>
            <a:off x="4193" y="1008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" name="" r:id="rId11" imgW="140970" imgH="179070" progId="Equation.3">
                    <p:embed/>
                  </p:oleObj>
                </mc:Choice>
                <mc:Fallback>
                  <p:oleObj name="" r:id="rId11" imgW="140970" imgH="179070" progId="Equation.3">
                    <p:embed/>
                    <p:pic>
                      <p:nvPicPr>
                        <p:cNvPr id="0" name="图片 359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93" y="1008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1" name="对象 317461"/>
            <p:cNvGraphicFramePr/>
            <p:nvPr/>
          </p:nvGraphicFramePr>
          <p:xfrm>
            <a:off x="3569" y="1492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" name="" r:id="rId13" imgW="128270" imgH="140970" progId="Equation.3">
                    <p:embed/>
                  </p:oleObj>
                </mc:Choice>
                <mc:Fallback>
                  <p:oleObj name="" r:id="rId13" imgW="128270" imgH="140970" progId="Equation.3">
                    <p:embed/>
                    <p:pic>
                      <p:nvPicPr>
                        <p:cNvPr id="0" name="图片 359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69" y="1492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2" name="对象 317462"/>
            <p:cNvGraphicFramePr/>
            <p:nvPr/>
          </p:nvGraphicFramePr>
          <p:xfrm>
            <a:off x="4721" y="1440"/>
            <a:ext cx="2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" name="" r:id="rId15" imgW="128270" imgH="179070" progId="Equation.3">
                    <p:embed/>
                  </p:oleObj>
                </mc:Choice>
                <mc:Fallback>
                  <p:oleObj name="" r:id="rId15" imgW="128270" imgH="179070" progId="Equation.3">
                    <p:embed/>
                    <p:pic>
                      <p:nvPicPr>
                        <p:cNvPr id="0" name="图片 359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21" y="1440"/>
                          <a:ext cx="239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3" name="对象 317463"/>
            <p:cNvGraphicFramePr/>
            <p:nvPr/>
          </p:nvGraphicFramePr>
          <p:xfrm>
            <a:off x="5393" y="1584"/>
            <a:ext cx="2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" name="" r:id="rId17" imgW="115570" imgH="141605" progId="Equation.3">
                    <p:embed/>
                  </p:oleObj>
                </mc:Choice>
                <mc:Fallback>
                  <p:oleObj name="" r:id="rId17" imgW="115570" imgH="141605" progId="Equation.3">
                    <p:embed/>
                    <p:pic>
                      <p:nvPicPr>
                        <p:cNvPr id="0" name="图片 359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393" y="1584"/>
                          <a:ext cx="23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465" name="矩形 317464"/>
          <p:cNvSpPr/>
          <p:nvPr/>
        </p:nvSpPr>
        <p:spPr>
          <a:xfrm>
            <a:off x="323850" y="1154113"/>
            <a:ext cx="7642225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求单位正电荷沿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dc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移至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电场力所作的功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76154" name="对象 317465"/>
          <p:cNvGraphicFramePr/>
          <p:nvPr/>
        </p:nvGraphicFramePr>
        <p:xfrm>
          <a:off x="611188" y="2214563"/>
          <a:ext cx="43910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" name="" r:id="rId19" imgW="2424430" imgH="431800" progId="Equation.3">
                  <p:embed/>
                </p:oleObj>
              </mc:Choice>
              <mc:Fallback>
                <p:oleObj name="" r:id="rId19" imgW="2424430" imgH="431800" progId="Equation.3">
                  <p:embed/>
                  <p:pic>
                    <p:nvPicPr>
                      <p:cNvPr id="0" name="图片 359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1188" y="2214563"/>
                        <a:ext cx="4391025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5" name="对象 317466"/>
          <p:cNvGraphicFramePr/>
          <p:nvPr/>
        </p:nvGraphicFramePr>
        <p:xfrm>
          <a:off x="971550" y="3006725"/>
          <a:ext cx="18288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" name="" r:id="rId21" imgW="598170" imgH="445770" progId="Equation.3">
                  <p:embed/>
                </p:oleObj>
              </mc:Choice>
              <mc:Fallback>
                <p:oleObj name="" r:id="rId21" imgW="598170" imgH="445770" progId="Equation.3">
                  <p:embed/>
                  <p:pic>
                    <p:nvPicPr>
                      <p:cNvPr id="0" name="图片 360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1550" y="3006725"/>
                        <a:ext cx="1828800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317467"/>
          <p:cNvGrpSpPr/>
          <p:nvPr/>
        </p:nvGrpSpPr>
        <p:grpSpPr>
          <a:xfrm>
            <a:off x="323850" y="4635500"/>
            <a:ext cx="7361238" cy="538163"/>
            <a:chOff x="576" y="1776"/>
            <a:chExt cx="4165" cy="339"/>
          </a:xfrm>
        </p:grpSpPr>
        <p:sp>
          <p:nvSpPr>
            <p:cNvPr id="107548" name="矩形 317468"/>
            <p:cNvSpPr/>
            <p:nvPr/>
          </p:nvSpPr>
          <p:spPr>
            <a:xfrm>
              <a:off x="576" y="1776"/>
              <a:ext cx="1920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 eaLnBrk="0" hangingPunct="0"/>
              <a:r>
                <a:rPr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② 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将单位负电荷由</a:t>
              </a:r>
              <a:r>
                <a:rPr lang="zh-CN" altLang="en-US" b="0" dirty="0"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endParaRPr lang="zh-CN" altLang="en-US" b="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7549" name="矩形 317469"/>
            <p:cNvSpPr/>
            <p:nvPr/>
          </p:nvSpPr>
          <p:spPr>
            <a:xfrm>
              <a:off x="3120" y="1788"/>
              <a:ext cx="162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O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电场力所作的功</a:t>
              </a:r>
              <a:endParaRPr lang="zh-CN" altLang="en-US" b="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07550" name="对象 317470"/>
            <p:cNvGraphicFramePr/>
            <p:nvPr/>
          </p:nvGraphicFramePr>
          <p:xfrm>
            <a:off x="2448" y="1872"/>
            <a:ext cx="244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" name="" r:id="rId23" imgW="166370" imgH="128270" progId="Equation.3">
                    <p:embed/>
                  </p:oleObj>
                </mc:Choice>
                <mc:Fallback>
                  <p:oleObj name="" r:id="rId23" imgW="166370" imgH="128270" progId="Equation.3">
                    <p:embed/>
                    <p:pic>
                      <p:nvPicPr>
                        <p:cNvPr id="0" name="图片 360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448" y="1872"/>
                          <a:ext cx="244" cy="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51" name="直接连接符 317471"/>
            <p:cNvSpPr/>
            <p:nvPr/>
          </p:nvSpPr>
          <p:spPr>
            <a:xfrm>
              <a:off x="2784" y="1968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</p:spPr>
        </p:sp>
      </p:grpSp>
      <p:graphicFrame>
        <p:nvGraphicFramePr>
          <p:cNvPr id="176161" name="对象 317472"/>
          <p:cNvGraphicFramePr/>
          <p:nvPr/>
        </p:nvGraphicFramePr>
        <p:xfrm>
          <a:off x="1833563" y="5375275"/>
          <a:ext cx="28416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" name="" r:id="rId25" imgW="1333500" imgH="228600" progId="Equation.3">
                  <p:embed/>
                </p:oleObj>
              </mc:Choice>
              <mc:Fallback>
                <p:oleObj name="" r:id="rId25" imgW="1333500" imgH="228600" progId="Equation.3">
                  <p:embed/>
                  <p:pic>
                    <p:nvPicPr>
                      <p:cNvPr id="0" name="图片 360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33563" y="5375275"/>
                        <a:ext cx="2841625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53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/>
      <p:bldP spid="31746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" name="直接连接符 276491"/>
          <p:cNvSpPr/>
          <p:nvPr/>
        </p:nvSpPr>
        <p:spPr>
          <a:xfrm>
            <a:off x="2528131" y="2705167"/>
            <a:ext cx="3383683" cy="0"/>
          </a:xfrm>
          <a:prstGeom prst="line">
            <a:avLst/>
          </a:prstGeom>
          <a:ln w="28575" cap="flat" cmpd="sng">
            <a:solidFill>
              <a:schemeClr val="accent1">
                <a:shade val="50000"/>
              </a:schemeClr>
            </a:solidFill>
            <a:prstDash val="sysDash"/>
            <a:round/>
            <a:headEnd type="none" w="med" len="med"/>
            <a:tailEnd type="triangle" w="med" len="med"/>
          </a:ln>
        </p:spPr>
      </p:sp>
      <p:grpSp>
        <p:nvGrpSpPr>
          <p:cNvPr id="2" name="组合 276485"/>
          <p:cNvGrpSpPr/>
          <p:nvPr/>
        </p:nvGrpSpPr>
        <p:grpSpPr>
          <a:xfrm>
            <a:off x="2493645" y="1366520"/>
            <a:ext cx="3429000" cy="2402205"/>
            <a:chOff x="1546" y="1898"/>
            <a:chExt cx="1816" cy="1130"/>
          </a:xfrm>
        </p:grpSpPr>
        <p:sp>
          <p:nvSpPr>
            <p:cNvPr id="40970" name="直接连接符 276490"/>
            <p:cNvSpPr/>
            <p:nvPr/>
          </p:nvSpPr>
          <p:spPr>
            <a:xfrm flipV="1">
              <a:off x="1546" y="1898"/>
              <a:ext cx="1792" cy="15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0971" name="直接连接符 276491"/>
            <p:cNvSpPr/>
            <p:nvPr/>
          </p:nvSpPr>
          <p:spPr>
            <a:xfrm>
              <a:off x="1570" y="2307"/>
              <a:ext cx="1792" cy="0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0972" name="直接连接符 276492"/>
            <p:cNvSpPr/>
            <p:nvPr/>
          </p:nvSpPr>
          <p:spPr>
            <a:xfrm>
              <a:off x="1564" y="2676"/>
              <a:ext cx="1792" cy="0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" name="直接连接符 276492"/>
            <p:cNvSpPr/>
            <p:nvPr/>
          </p:nvSpPr>
          <p:spPr>
            <a:xfrm>
              <a:off x="1570" y="3028"/>
              <a:ext cx="1792" cy="0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4" name="椭圆 3"/>
          <p:cNvSpPr/>
          <p:nvPr/>
        </p:nvSpPr>
        <p:spPr>
          <a:xfrm>
            <a:off x="3156585" y="2597150"/>
            <a:ext cx="191770" cy="215900"/>
          </a:xfrm>
          <a:prstGeom prst="ellipse">
            <a:avLst/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027420" y="2413000"/>
            <a:ext cx="3352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 flipV="1">
            <a:off x="5059045" y="1731010"/>
            <a:ext cx="76200" cy="7683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3320415" y="1786255"/>
            <a:ext cx="1767205" cy="898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弧形 9"/>
          <p:cNvSpPr/>
          <p:nvPr/>
        </p:nvSpPr>
        <p:spPr>
          <a:xfrm>
            <a:off x="3688715" y="2450465"/>
            <a:ext cx="260985" cy="484505"/>
          </a:xfrm>
          <a:prstGeom prst="arc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4321175" y="2235835"/>
            <a:ext cx="3352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en-US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38930" y="1595120"/>
            <a:ext cx="3352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985135" y="2127250"/>
            <a:ext cx="3352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096895" y="2634615"/>
            <a:ext cx="3352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148070" y="1073150"/>
            <a:ext cx="3352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219065" y="1435735"/>
            <a:ext cx="3352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257" name="横卷形 353316"/>
          <p:cNvSpPr/>
          <p:nvPr/>
        </p:nvSpPr>
        <p:spPr>
          <a:xfrm>
            <a:off x="104775" y="65723"/>
            <a:ext cx="1589088" cy="863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59" name="文本框 951299"/>
          <p:cNvSpPr txBox="1"/>
          <p:nvPr/>
        </p:nvSpPr>
        <p:spPr>
          <a:xfrm>
            <a:off x="1864360" y="144780"/>
            <a:ext cx="6156325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66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sz="4000" dirty="0">
                <a:solidFill>
                  <a:srgbClr val="660033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电势为多少？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zh-CN" altLang="en-US" sz="3200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64680" y="1398270"/>
          <a:ext cx="1887220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939800" imgH="215900" progId="Equation.KSEE3">
                  <p:embed/>
                </p:oleObj>
              </mc:Choice>
              <mc:Fallback>
                <p:oleObj name="" r:id="rId1" imgW="9398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64680" y="1398270"/>
                        <a:ext cx="1887220" cy="433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72300" y="2272665"/>
          <a:ext cx="143764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749300" imgH="431800" progId="Equation.KSEE3">
                  <p:embed/>
                </p:oleObj>
              </mc:Choice>
              <mc:Fallback>
                <p:oleObj name="" r:id="rId3" imgW="7493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72300" y="2272665"/>
                        <a:ext cx="143764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78685" y="4381183"/>
          <a:ext cx="2142490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5" imgW="1066800" imgH="228600" progId="Equation.KSEE3">
                  <p:embed/>
                </p:oleObj>
              </mc:Choice>
              <mc:Fallback>
                <p:oleObj name="" r:id="rId5" imgW="10668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8685" y="4381183"/>
                        <a:ext cx="2142490" cy="45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23093" y="4197350"/>
          <a:ext cx="290004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7" imgW="1511300" imgH="431800" progId="Equation.KSEE3">
                  <p:embed/>
                </p:oleObj>
              </mc:Choice>
              <mc:Fallback>
                <p:oleObj name="" r:id="rId7" imgW="15113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3093" y="4197350"/>
                        <a:ext cx="290004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51113" y="5026025"/>
          <a:ext cx="2339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9" imgW="1219200" imgH="431800" progId="Equation.KSEE3">
                  <p:embed/>
                </p:oleObj>
              </mc:Choice>
              <mc:Fallback>
                <p:oleObj name="" r:id="rId9" imgW="12192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1113" y="5026025"/>
                        <a:ext cx="23399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15" grpId="0"/>
      <p:bldP spid="13" grpId="0"/>
      <p:bldP spid="7" grpId="0" bldLvl="0" animBg="1"/>
      <p:bldP spid="17" grpId="0"/>
      <p:bldP spid="14" grpId="0"/>
      <p:bldP spid="6" grpId="0"/>
      <p:bldP spid="12" grpId="0"/>
      <p:bldP spid="10" grpId="0" bldLvl="0" animBg="1"/>
      <p:bldP spid="11" grpId="0"/>
      <p:bldP spid="9625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293688" y="-394335"/>
            <a:ext cx="3422650" cy="14452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457200" indent="-457200">
              <a:lnSpc>
                <a:spcPct val="220000"/>
              </a:lnSpc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en-US" altLang="zh-CN" sz="4000" dirty="0">
                <a:solidFill>
                  <a:srgbClr val="CC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4000" dirty="0">
                <a:solidFill>
                  <a:srgbClr val="CC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小结</a:t>
            </a:r>
            <a:r>
              <a:rPr lang="zh-CN" altLang="en-US" sz="4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endParaRPr lang="zh-CN" altLang="en-US" b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左大括号 17"/>
          <p:cNvSpPr/>
          <p:nvPr/>
        </p:nvSpPr>
        <p:spPr>
          <a:xfrm>
            <a:off x="371475" y="1155700"/>
            <a:ext cx="236855" cy="3208655"/>
          </a:xfrm>
          <a:prstGeom prst="leftBrac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178185" name="对象 306177"/>
          <p:cNvGraphicFramePr>
            <a:graphicFrameLocks noGrp="1"/>
          </p:cNvGraphicFramePr>
          <p:nvPr/>
        </p:nvGraphicFramePr>
        <p:xfrm>
          <a:off x="2563178" y="900113"/>
          <a:ext cx="18208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" name="" r:id="rId1" imgW="800100" imgH="482600" progId="Equation.3">
                  <p:embed/>
                </p:oleObj>
              </mc:Choice>
              <mc:Fallback>
                <p:oleObj name="" r:id="rId1" imgW="800100" imgH="482600" progId="Equation.3">
                  <p:embed/>
                  <p:pic>
                    <p:nvPicPr>
                      <p:cNvPr id="0" name="图片 35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3178" y="900113"/>
                        <a:ext cx="1820862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87375" y="1050608"/>
            <a:ext cx="209073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电势定义 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06425" y="2426653"/>
            <a:ext cx="2976563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重要关系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4" name="对象 307204"/>
          <p:cNvGraphicFramePr/>
          <p:nvPr/>
        </p:nvGraphicFramePr>
        <p:xfrm>
          <a:off x="2550478" y="2376488"/>
          <a:ext cx="14573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711200" imgH="228600" progId="Equation.3">
                  <p:embed/>
                </p:oleObj>
              </mc:Choice>
              <mc:Fallback>
                <p:oleObj name="" r:id="rId3" imgW="711200" imgH="228600" progId="Equation.3">
                  <p:embed/>
                  <p:pic>
                    <p:nvPicPr>
                      <p:cNvPr id="0" name="图片 35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0478" y="2376488"/>
                        <a:ext cx="1457325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左大括号 4"/>
          <p:cNvSpPr/>
          <p:nvPr/>
        </p:nvSpPr>
        <p:spPr>
          <a:xfrm>
            <a:off x="1746250" y="3615690"/>
            <a:ext cx="184150" cy="1268730"/>
          </a:xfrm>
          <a:prstGeom prst="leftBrac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7" name="文本框 6"/>
          <p:cNvSpPr txBox="1"/>
          <p:nvPr/>
        </p:nvSpPr>
        <p:spPr>
          <a:xfrm>
            <a:off x="587375" y="3767455"/>
            <a:ext cx="171767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电势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计算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101215" y="3168015"/>
            <a:ext cx="14820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定义法 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929765" y="4628198"/>
            <a:ext cx="209073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叠加法 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168964" name="对象 310275"/>
          <p:cNvGraphicFramePr/>
          <p:nvPr/>
        </p:nvGraphicFramePr>
        <p:xfrm>
          <a:off x="3411855" y="3767455"/>
          <a:ext cx="1598295" cy="86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" r:id="rId5" imgW="901700" imgH="431800" progId="Equation.3">
                  <p:embed/>
                </p:oleObj>
              </mc:Choice>
              <mc:Fallback>
                <p:oleObj name="" r:id="rId5" imgW="901700" imgH="431800" progId="Equation.3">
                  <p:embed/>
                  <p:pic>
                    <p:nvPicPr>
                      <p:cNvPr id="0" name="图片 35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1855" y="3767455"/>
                        <a:ext cx="1598295" cy="864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7" name="对象 310298"/>
          <p:cNvGraphicFramePr/>
          <p:nvPr/>
        </p:nvGraphicFramePr>
        <p:xfrm>
          <a:off x="3397250" y="5204460"/>
          <a:ext cx="1522730" cy="9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" name="" r:id="rId7" imgW="787400" imgH="431800" progId="Equation.3">
                  <p:embed/>
                </p:oleObj>
              </mc:Choice>
              <mc:Fallback>
                <p:oleObj name="" r:id="rId7" imgW="787400" imgH="431800" progId="Equation.3">
                  <p:embed/>
                  <p:pic>
                    <p:nvPicPr>
                      <p:cNvPr id="0" name="图片 35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7250" y="5204460"/>
                        <a:ext cx="1522730" cy="910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左大括号 10"/>
          <p:cNvSpPr/>
          <p:nvPr/>
        </p:nvSpPr>
        <p:spPr>
          <a:xfrm>
            <a:off x="3257550" y="4081145"/>
            <a:ext cx="76200" cy="1437640"/>
          </a:xfrm>
          <a:prstGeom prst="leftBrac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2" name="文本框 11"/>
          <p:cNvSpPr txBox="1"/>
          <p:nvPr/>
        </p:nvSpPr>
        <p:spPr>
          <a:xfrm>
            <a:off x="5157470" y="3842385"/>
            <a:ext cx="913130" cy="89154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点电荷系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48580" y="5259070"/>
            <a:ext cx="113855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连续带电体</a:t>
            </a: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lang="zh-CN" altLang="en-US" sz="32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66259" name="矩形 266258"/>
          <p:cNvSpPr/>
          <p:nvPr/>
        </p:nvSpPr>
        <p:spPr>
          <a:xfrm>
            <a:off x="7391400" y="5479415"/>
            <a:ext cx="1621790" cy="521970"/>
          </a:xfrm>
          <a:prstGeom prst="rect">
            <a:avLst/>
          </a:prstGeom>
          <a:noFill/>
          <a:ln w="19050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S 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面</a:t>
            </a:r>
            <a:endParaRPr lang="zh-CN" altLang="en-US" sz="2400" i="1" dirty="0"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4" name="左大括号 13"/>
          <p:cNvSpPr/>
          <p:nvPr/>
        </p:nvSpPr>
        <p:spPr>
          <a:xfrm>
            <a:off x="7352665" y="5264785"/>
            <a:ext cx="88900" cy="977265"/>
          </a:xfrm>
          <a:prstGeom prst="leftBrac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15" name="对象 310298"/>
          <p:cNvGraphicFramePr/>
          <p:nvPr/>
        </p:nvGraphicFramePr>
        <p:xfrm>
          <a:off x="6498590" y="5530850"/>
          <a:ext cx="701675" cy="44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9" imgW="316865" imgH="203200" progId="Equation.3">
                  <p:embed/>
                </p:oleObj>
              </mc:Choice>
              <mc:Fallback>
                <p:oleObj name="" r:id="rId9" imgW="316865" imgH="203200" progId="Equation.3">
                  <p:embed/>
                  <p:pic>
                    <p:nvPicPr>
                      <p:cNvPr id="0" name="图片 35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8590" y="5530850"/>
                        <a:ext cx="701675" cy="445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 flipH="1">
            <a:off x="4217035" y="5230495"/>
            <a:ext cx="593725" cy="3454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下弧形箭头 18"/>
          <p:cNvSpPr/>
          <p:nvPr/>
        </p:nvSpPr>
        <p:spPr>
          <a:xfrm rot="16860000">
            <a:off x="3403600" y="2209800"/>
            <a:ext cx="2220595" cy="53149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404100" y="5053965"/>
            <a:ext cx="1621790" cy="521970"/>
          </a:xfrm>
          <a:prstGeom prst="rect">
            <a:avLst/>
          </a:prstGeom>
          <a:noFill/>
          <a:ln w="19050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i="1">
                <a:latin typeface="Times New Roman" panose="02020603050405020304" pitchFamily="18" charset="0"/>
                <a:sym typeface="+mn-ea"/>
              </a:rPr>
              <a:t> dl  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线</a:t>
            </a:r>
            <a:endParaRPr lang="zh-CN" altLang="en-US" sz="2400" i="1" dirty="0"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378065" y="5975985"/>
            <a:ext cx="1621790" cy="460375"/>
          </a:xfrm>
          <a:prstGeom prst="rect">
            <a:avLst/>
          </a:prstGeom>
          <a:noFill/>
          <a:ln w="19050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2400" i="1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sym typeface="+mn-ea"/>
              </a:rPr>
              <a:t>dV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体</a:t>
            </a:r>
            <a:endParaRPr lang="zh-CN" altLang="en-US" sz="2400" i="1" dirty="0"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625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nimBg="1"/>
      <p:bldP spid="2" grpId="0"/>
      <p:bldP spid="3" grpId="0"/>
      <p:bldP spid="5" grpId="0" bldLvl="0" animBg="1"/>
      <p:bldP spid="7" grpId="0"/>
      <p:bldP spid="9" grpId="0"/>
      <p:bldP spid="10" grpId="0"/>
      <p:bldP spid="11" grpId="0" bldLvl="0" animBg="1"/>
      <p:bldP spid="12" grpId="0"/>
      <p:bldP spid="13" grpId="0"/>
      <p:bldP spid="266259" grpId="0" uiExpand="1" build="p"/>
      <p:bldP spid="14" grpId="0" bldLvl="0" animBg="1"/>
      <p:bldP spid="17" grpId="0" bldLvl="0" animBg="1"/>
      <p:bldP spid="19" grpId="0" bldLvl="0" animBg="1"/>
      <p:bldP spid="20" grpId="0" uiExpand="1" build="p"/>
      <p:bldP spid="21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8480" y="732155"/>
            <a:ext cx="8394065" cy="539369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4273" name="图片 14950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650" y="908050"/>
            <a:ext cx="6985000" cy="50466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3" name="文本框 318465"/>
          <p:cNvSpPr txBox="1"/>
          <p:nvPr/>
        </p:nvSpPr>
        <p:spPr>
          <a:xfrm>
            <a:off x="827088" y="241300"/>
            <a:ext cx="77597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.5 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势面 电场强度和电势的关系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8467" name="文本框 318466"/>
          <p:cNvSpPr txBox="1"/>
          <p:nvPr/>
        </p:nvSpPr>
        <p:spPr>
          <a:xfrm>
            <a:off x="296863" y="908050"/>
            <a:ext cx="2363787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一、等势面</a:t>
            </a:r>
            <a:r>
              <a:rPr lang="zh-CN" altLang="en-US" dirty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8468" name="文本框 318467"/>
          <p:cNvSpPr txBox="1"/>
          <p:nvPr/>
        </p:nvSpPr>
        <p:spPr>
          <a:xfrm>
            <a:off x="701675" y="1628775"/>
            <a:ext cx="72040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场中电势相同的各点组成的曲面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7767" name="椭圆 318471"/>
          <p:cNvSpPr/>
          <p:nvPr/>
        </p:nvSpPr>
        <p:spPr>
          <a:xfrm>
            <a:off x="1287463" y="3338513"/>
            <a:ext cx="2016125" cy="1944687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chemeClr val="tx2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组合 117846"/>
          <p:cNvGrpSpPr/>
          <p:nvPr/>
        </p:nvGrpSpPr>
        <p:grpSpPr>
          <a:xfrm>
            <a:off x="881063" y="2933700"/>
            <a:ext cx="2736850" cy="2736850"/>
            <a:chOff x="566" y="1848"/>
            <a:chExt cx="1724" cy="1724"/>
          </a:xfrm>
        </p:grpSpPr>
        <p:sp>
          <p:nvSpPr>
            <p:cNvPr id="110598" name="直接连接符 318474"/>
            <p:cNvSpPr/>
            <p:nvPr/>
          </p:nvSpPr>
          <p:spPr>
            <a:xfrm>
              <a:off x="1428" y="1848"/>
              <a:ext cx="0" cy="1724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10599" name="直接连接符 318475"/>
            <p:cNvSpPr/>
            <p:nvPr/>
          </p:nvSpPr>
          <p:spPr>
            <a:xfrm>
              <a:off x="566" y="2742"/>
              <a:ext cx="1724" cy="0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10600" name="直接连接符 318476"/>
            <p:cNvSpPr/>
            <p:nvPr/>
          </p:nvSpPr>
          <p:spPr>
            <a:xfrm flipV="1">
              <a:off x="838" y="2152"/>
              <a:ext cx="1180" cy="1134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10601" name="直接连接符 318477"/>
            <p:cNvSpPr/>
            <p:nvPr/>
          </p:nvSpPr>
          <p:spPr>
            <a:xfrm rot="5400000" flipV="1">
              <a:off x="820" y="2146"/>
              <a:ext cx="1180" cy="1134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</p:grpSp>
      <p:grpSp>
        <p:nvGrpSpPr>
          <p:cNvPr id="4" name="组合 318478"/>
          <p:cNvGrpSpPr/>
          <p:nvPr/>
        </p:nvGrpSpPr>
        <p:grpSpPr>
          <a:xfrm>
            <a:off x="2132013" y="4238625"/>
            <a:ext cx="234950" cy="215900"/>
            <a:chOff x="4513" y="1525"/>
            <a:chExt cx="148" cy="136"/>
          </a:xfrm>
        </p:grpSpPr>
        <p:sp>
          <p:nvSpPr>
            <p:cNvPr id="110603" name="椭圆 318479"/>
            <p:cNvSpPr/>
            <p:nvPr/>
          </p:nvSpPr>
          <p:spPr>
            <a:xfrm>
              <a:off x="4513" y="1525"/>
              <a:ext cx="136" cy="136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0604" name="直接连接符 318480"/>
            <p:cNvSpPr/>
            <p:nvPr/>
          </p:nvSpPr>
          <p:spPr>
            <a:xfrm>
              <a:off x="4525" y="1604"/>
              <a:ext cx="13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0605" name="直接连接符 318481"/>
            <p:cNvSpPr/>
            <p:nvPr/>
          </p:nvSpPr>
          <p:spPr>
            <a:xfrm rot="5400000">
              <a:off x="4514" y="1593"/>
              <a:ext cx="13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17780" name="文本框 318484"/>
          <p:cNvSpPr txBox="1"/>
          <p:nvPr/>
        </p:nvSpPr>
        <p:spPr>
          <a:xfrm>
            <a:off x="3446463" y="3654425"/>
            <a:ext cx="950912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势面</a:t>
            </a:r>
            <a:endParaRPr lang="zh-CN" altLang="en-US" sz="20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7781" name="文本框 318485"/>
          <p:cNvSpPr txBox="1"/>
          <p:nvPr/>
        </p:nvSpPr>
        <p:spPr>
          <a:xfrm>
            <a:off x="3059113" y="5129213"/>
            <a:ext cx="950912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场线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0608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7846" name="对象 314401"/>
          <p:cNvGraphicFramePr/>
          <p:nvPr/>
        </p:nvGraphicFramePr>
        <p:xfrm>
          <a:off x="5651500" y="3338513"/>
          <a:ext cx="16652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" name="" r:id="rId1" imgW="698500" imgH="431800" progId="Equation.3">
                  <p:embed/>
                </p:oleObj>
              </mc:Choice>
              <mc:Fallback>
                <p:oleObj name="" r:id="rId1" imgW="698500" imgH="431800" progId="Equation.3">
                  <p:embed/>
                  <p:pic>
                    <p:nvPicPr>
                      <p:cNvPr id="0" name="图片 36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51500" y="3338513"/>
                        <a:ext cx="1665288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/>
      <p:bldP spid="318468" grpId="0"/>
      <p:bldP spid="117767" grpId="0" bldLvl="0" animBg="1"/>
      <p:bldP spid="117780" grpId="0"/>
      <p:bldP spid="11778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318469"/>
          <p:cNvGrpSpPr/>
          <p:nvPr/>
        </p:nvGrpSpPr>
        <p:grpSpPr>
          <a:xfrm>
            <a:off x="387350" y="2132013"/>
            <a:ext cx="3398838" cy="2736850"/>
            <a:chOff x="657" y="1933"/>
            <a:chExt cx="2141" cy="1724"/>
          </a:xfrm>
        </p:grpSpPr>
        <p:sp>
          <p:nvSpPr>
            <p:cNvPr id="111618" name="文本框 318470"/>
            <p:cNvSpPr txBox="1"/>
            <p:nvPr/>
          </p:nvSpPr>
          <p:spPr>
            <a:xfrm>
              <a:off x="2283" y="2615"/>
              <a:ext cx="36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lang="en-US" altLang="zh-CN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19" name="椭圆 318471"/>
            <p:cNvSpPr/>
            <p:nvPr/>
          </p:nvSpPr>
          <p:spPr>
            <a:xfrm>
              <a:off x="1065" y="2192"/>
              <a:ext cx="1270" cy="1225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1620" name="椭圆 318472"/>
            <p:cNvSpPr/>
            <p:nvPr/>
          </p:nvSpPr>
          <p:spPr>
            <a:xfrm>
              <a:off x="1246" y="2373"/>
              <a:ext cx="908" cy="862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1621" name="椭圆 318473"/>
            <p:cNvSpPr/>
            <p:nvPr/>
          </p:nvSpPr>
          <p:spPr>
            <a:xfrm>
              <a:off x="1357" y="2496"/>
              <a:ext cx="680" cy="635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1622" name="直接连接符 318474"/>
            <p:cNvSpPr/>
            <p:nvPr/>
          </p:nvSpPr>
          <p:spPr>
            <a:xfrm>
              <a:off x="1700" y="1933"/>
              <a:ext cx="0" cy="1724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11623" name="直接连接符 318475"/>
            <p:cNvSpPr/>
            <p:nvPr/>
          </p:nvSpPr>
          <p:spPr>
            <a:xfrm>
              <a:off x="838" y="2827"/>
              <a:ext cx="1724" cy="0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11624" name="直接连接符 318476"/>
            <p:cNvSpPr/>
            <p:nvPr/>
          </p:nvSpPr>
          <p:spPr>
            <a:xfrm flipV="1">
              <a:off x="1110" y="2237"/>
              <a:ext cx="1180" cy="1134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11625" name="直接连接符 318477"/>
            <p:cNvSpPr/>
            <p:nvPr/>
          </p:nvSpPr>
          <p:spPr>
            <a:xfrm rot="5400000" flipV="1">
              <a:off x="1092" y="2231"/>
              <a:ext cx="1180" cy="1134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grpSp>
          <p:nvGrpSpPr>
            <p:cNvPr id="111626" name="组合 318478"/>
            <p:cNvGrpSpPr/>
            <p:nvPr/>
          </p:nvGrpSpPr>
          <p:grpSpPr>
            <a:xfrm>
              <a:off x="1622" y="2743"/>
              <a:ext cx="148" cy="136"/>
              <a:chOff x="4513" y="1525"/>
              <a:chExt cx="148" cy="136"/>
            </a:xfrm>
          </p:grpSpPr>
          <p:sp>
            <p:nvSpPr>
              <p:cNvPr id="111627" name="椭圆 318479"/>
              <p:cNvSpPr/>
              <p:nvPr/>
            </p:nvSpPr>
            <p:spPr>
              <a:xfrm>
                <a:off x="4513" y="1525"/>
                <a:ext cx="136" cy="136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28" name="直接连接符 318480"/>
              <p:cNvSpPr/>
              <p:nvPr/>
            </p:nvSpPr>
            <p:spPr>
              <a:xfrm>
                <a:off x="4525" y="1604"/>
                <a:ext cx="136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1629" name="直接连接符 318481"/>
              <p:cNvSpPr/>
              <p:nvPr/>
            </p:nvSpPr>
            <p:spPr>
              <a:xfrm rot="5400000">
                <a:off x="4514" y="1593"/>
                <a:ext cx="136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11630" name="文本框 318482"/>
            <p:cNvSpPr txBox="1"/>
            <p:nvPr/>
          </p:nvSpPr>
          <p:spPr>
            <a:xfrm>
              <a:off x="1972" y="2531"/>
              <a:ext cx="36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rPr>
                <a:t>15V</a:t>
              </a:r>
              <a:endParaRPr lang="en-US" altLang="zh-CN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31" name="文本框 318483"/>
            <p:cNvSpPr txBox="1"/>
            <p:nvPr/>
          </p:nvSpPr>
          <p:spPr>
            <a:xfrm>
              <a:off x="1648" y="2395"/>
              <a:ext cx="36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rPr>
                <a:t>20V</a:t>
              </a:r>
              <a:endParaRPr lang="en-US" altLang="zh-CN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32" name="文本框 318484"/>
            <p:cNvSpPr txBox="1"/>
            <p:nvPr/>
          </p:nvSpPr>
          <p:spPr>
            <a:xfrm>
              <a:off x="657" y="2963"/>
              <a:ext cx="5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等势面</a:t>
              </a:r>
              <a:endPara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33" name="文本框 318485"/>
            <p:cNvSpPr txBox="1"/>
            <p:nvPr/>
          </p:nvSpPr>
          <p:spPr>
            <a:xfrm>
              <a:off x="2199" y="3316"/>
              <a:ext cx="5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场线</a:t>
              </a:r>
              <a:endPara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组合 318486"/>
          <p:cNvGrpSpPr/>
          <p:nvPr/>
        </p:nvGrpSpPr>
        <p:grpSpPr>
          <a:xfrm>
            <a:off x="4757738" y="1546225"/>
            <a:ext cx="3416300" cy="3457575"/>
            <a:chOff x="2997" y="1735"/>
            <a:chExt cx="2152" cy="2178"/>
          </a:xfrm>
        </p:grpSpPr>
        <p:grpSp>
          <p:nvGrpSpPr>
            <p:cNvPr id="111635" name="组合 318487"/>
            <p:cNvGrpSpPr/>
            <p:nvPr/>
          </p:nvGrpSpPr>
          <p:grpSpPr>
            <a:xfrm>
              <a:off x="2997" y="1735"/>
              <a:ext cx="2152" cy="1873"/>
              <a:chOff x="1108" y="721"/>
              <a:chExt cx="3235" cy="2815"/>
            </a:xfrm>
          </p:grpSpPr>
          <p:sp>
            <p:nvSpPr>
              <p:cNvPr id="111636" name="任意多边形 318488"/>
              <p:cNvSpPr/>
              <p:nvPr/>
            </p:nvSpPr>
            <p:spPr>
              <a:xfrm>
                <a:off x="2193" y="1959"/>
                <a:ext cx="1035" cy="1032"/>
              </a:xfrm>
              <a:custGeom>
                <a:avLst/>
                <a:gdLst/>
                <a:ahLst/>
                <a:cxnLst>
                  <a:cxn ang="0">
                    <a:pos x="0" y="205"/>
                  </a:cxn>
                  <a:cxn ang="0">
                    <a:pos x="533" y="0"/>
                  </a:cxn>
                  <a:cxn ang="0">
                    <a:pos x="1035" y="179"/>
                  </a:cxn>
                  <a:cxn ang="0">
                    <a:pos x="0" y="205"/>
                  </a:cxn>
                  <a:cxn ang="0">
                    <a:pos x="533" y="0"/>
                  </a:cxn>
                  <a:cxn ang="0">
                    <a:pos x="1035" y="179"/>
                  </a:cxn>
                  <a:cxn ang="0">
                    <a:pos x="533" y="1032"/>
                  </a:cxn>
                </a:cxnLst>
                <a:pathLst>
                  <a:path w="25098" h="21600" fill="none">
                    <a:moveTo>
                      <a:pt x="0" y="4296"/>
                    </a:moveTo>
                    <a:cubicBezTo>
                      <a:pt x="3604" y="1597"/>
                      <a:pt x="8080" y="-1"/>
                      <a:pt x="12929" y="-1"/>
                    </a:cubicBezTo>
                    <a:cubicBezTo>
                      <a:pt x="17443" y="-1"/>
                      <a:pt x="21634" y="1384"/>
                      <a:pt x="25099" y="3752"/>
                    </a:cubicBezTo>
                  </a:path>
                  <a:path w="25098" h="21600" stroke="0">
                    <a:moveTo>
                      <a:pt x="0" y="4296"/>
                    </a:moveTo>
                    <a:cubicBezTo>
                      <a:pt x="3604" y="1597"/>
                      <a:pt x="8080" y="-1"/>
                      <a:pt x="12929" y="-1"/>
                    </a:cubicBezTo>
                    <a:cubicBezTo>
                      <a:pt x="17443" y="-1"/>
                      <a:pt x="21634" y="1384"/>
                      <a:pt x="25099" y="3752"/>
                    </a:cubicBezTo>
                    <a:lnTo>
                      <a:pt x="12929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37" name="任意多边形 318489"/>
              <p:cNvSpPr/>
              <p:nvPr/>
            </p:nvSpPr>
            <p:spPr>
              <a:xfrm>
                <a:off x="1668" y="836"/>
                <a:ext cx="728" cy="1306"/>
              </a:xfrm>
              <a:custGeom>
                <a:avLst/>
                <a:gdLst/>
                <a:ahLst/>
                <a:cxnLst>
                  <a:cxn ang="0">
                    <a:pos x="396" y="1306"/>
                  </a:cxn>
                  <a:cxn ang="0">
                    <a:pos x="0" y="939"/>
                  </a:cxn>
                  <a:cxn ang="0">
                    <a:pos x="396" y="1306"/>
                  </a:cxn>
                  <a:cxn ang="0">
                    <a:pos x="0" y="939"/>
                  </a:cxn>
                  <a:cxn ang="0">
                    <a:pos x="728" y="0"/>
                  </a:cxn>
                </a:cxnLst>
                <a:pathLst>
                  <a:path w="15885" h="20348" fill="none">
                    <a:moveTo>
                      <a:pt x="8639" y="20348"/>
                    </a:moveTo>
                    <a:cubicBezTo>
                      <a:pt x="5300" y="19164"/>
                      <a:pt x="2348" y="17183"/>
                      <a:pt x="0" y="14636"/>
                    </a:cubicBezTo>
                  </a:path>
                  <a:path w="15885" h="20348" stroke="0">
                    <a:moveTo>
                      <a:pt x="8639" y="20348"/>
                    </a:moveTo>
                    <a:cubicBezTo>
                      <a:pt x="5300" y="19164"/>
                      <a:pt x="2348" y="17183"/>
                      <a:pt x="0" y="14636"/>
                    </a:cubicBezTo>
                    <a:lnTo>
                      <a:pt x="15885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38" name="任意多边形 318490"/>
              <p:cNvSpPr/>
              <p:nvPr/>
            </p:nvSpPr>
            <p:spPr>
              <a:xfrm>
                <a:off x="1512" y="902"/>
                <a:ext cx="553" cy="1255"/>
              </a:xfrm>
              <a:custGeom>
                <a:avLst/>
                <a:gdLst/>
                <a:ahLst/>
                <a:cxnLst>
                  <a:cxn ang="0">
                    <a:pos x="553" y="1255"/>
                  </a:cxn>
                  <a:cxn ang="0">
                    <a:pos x="0" y="1090"/>
                  </a:cxn>
                  <a:cxn ang="0">
                    <a:pos x="553" y="1255"/>
                  </a:cxn>
                  <a:cxn ang="0">
                    <a:pos x="0" y="1090"/>
                  </a:cxn>
                  <a:cxn ang="0">
                    <a:pos x="553" y="0"/>
                  </a:cxn>
                </a:cxnLst>
                <a:pathLst>
                  <a:path w="10723" h="21600" fill="none">
                    <a:moveTo>
                      <a:pt x="10723" y="21600"/>
                    </a:moveTo>
                    <a:cubicBezTo>
                      <a:pt x="6819" y="21600"/>
                      <a:pt x="3156" y="20564"/>
                      <a:pt x="-3" y="18753"/>
                    </a:cubicBezTo>
                  </a:path>
                  <a:path w="10723" h="21600" stroke="0">
                    <a:moveTo>
                      <a:pt x="10723" y="21600"/>
                    </a:moveTo>
                    <a:cubicBezTo>
                      <a:pt x="6819" y="21600"/>
                      <a:pt x="3156" y="20564"/>
                      <a:pt x="-3" y="18753"/>
                    </a:cubicBezTo>
                    <a:lnTo>
                      <a:pt x="10723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39" name="任意多边形 318491"/>
              <p:cNvSpPr/>
              <p:nvPr/>
            </p:nvSpPr>
            <p:spPr>
              <a:xfrm>
                <a:off x="1948" y="1067"/>
                <a:ext cx="283" cy="1058"/>
              </a:xfrm>
              <a:custGeom>
                <a:avLst/>
                <a:gdLst/>
                <a:ahLst/>
                <a:cxnLst>
                  <a:cxn ang="0">
                    <a:pos x="149" y="1058"/>
                  </a:cxn>
                  <a:cxn ang="0">
                    <a:pos x="0" y="595"/>
                  </a:cxn>
                  <a:cxn ang="0">
                    <a:pos x="149" y="1058"/>
                  </a:cxn>
                  <a:cxn ang="0">
                    <a:pos x="0" y="595"/>
                  </a:cxn>
                  <a:cxn ang="0">
                    <a:pos x="283" y="0"/>
                  </a:cxn>
                </a:cxnLst>
                <a:pathLst>
                  <a:path w="18526" h="19738" fill="none">
                    <a:moveTo>
                      <a:pt x="9751" y="19737"/>
                    </a:moveTo>
                    <a:cubicBezTo>
                      <a:pt x="5677" y="17928"/>
                      <a:pt x="2273" y="14896"/>
                      <a:pt x="-2" y="11109"/>
                    </a:cubicBezTo>
                  </a:path>
                  <a:path w="18526" h="19738" stroke="0">
                    <a:moveTo>
                      <a:pt x="9751" y="19737"/>
                    </a:moveTo>
                    <a:cubicBezTo>
                      <a:pt x="5677" y="17928"/>
                      <a:pt x="2273" y="14896"/>
                      <a:pt x="-2" y="11109"/>
                    </a:cubicBezTo>
                    <a:lnTo>
                      <a:pt x="18526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0" name="任意多边形 318492"/>
              <p:cNvSpPr/>
              <p:nvPr/>
            </p:nvSpPr>
            <p:spPr>
              <a:xfrm rot="10800000">
                <a:off x="2501" y="1761"/>
                <a:ext cx="795" cy="571"/>
              </a:xfrm>
              <a:custGeom>
                <a:avLst/>
                <a:gdLst/>
                <a:ahLst/>
                <a:cxnLst>
                  <a:cxn ang="0">
                    <a:pos x="0" y="79"/>
                  </a:cxn>
                  <a:cxn ang="0">
                    <a:pos x="519" y="0"/>
                  </a:cxn>
                  <a:cxn ang="0">
                    <a:pos x="795" y="21"/>
                  </a:cxn>
                  <a:cxn ang="0">
                    <a:pos x="0" y="79"/>
                  </a:cxn>
                  <a:cxn ang="0">
                    <a:pos x="519" y="0"/>
                  </a:cxn>
                  <a:cxn ang="0">
                    <a:pos x="795" y="21"/>
                  </a:cxn>
                  <a:cxn ang="0">
                    <a:pos x="519" y="571"/>
                  </a:cxn>
                </a:cxnLst>
                <a:pathLst>
                  <a:path w="16763" h="21600" fill="none">
                    <a:moveTo>
                      <a:pt x="0" y="2975"/>
                    </a:moveTo>
                    <a:cubicBezTo>
                      <a:pt x="3207" y="1084"/>
                      <a:pt x="6947" y="0"/>
                      <a:pt x="10940" y="0"/>
                    </a:cubicBezTo>
                    <a:cubicBezTo>
                      <a:pt x="12961" y="0"/>
                      <a:pt x="14917" y="278"/>
                      <a:pt x="16767" y="795"/>
                    </a:cubicBezTo>
                  </a:path>
                  <a:path w="16763" h="21600" stroke="0">
                    <a:moveTo>
                      <a:pt x="0" y="2975"/>
                    </a:moveTo>
                    <a:cubicBezTo>
                      <a:pt x="3207" y="1084"/>
                      <a:pt x="6947" y="0"/>
                      <a:pt x="10940" y="0"/>
                    </a:cubicBezTo>
                    <a:cubicBezTo>
                      <a:pt x="12961" y="0"/>
                      <a:pt x="14917" y="278"/>
                      <a:pt x="16767" y="795"/>
                    </a:cubicBezTo>
                    <a:lnTo>
                      <a:pt x="10940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1" name="任意多边形 318493"/>
              <p:cNvSpPr/>
              <p:nvPr/>
            </p:nvSpPr>
            <p:spPr>
              <a:xfrm>
                <a:off x="2195" y="2267"/>
                <a:ext cx="1125" cy="1210"/>
              </a:xfrm>
              <a:custGeom>
                <a:avLst/>
                <a:gdLst/>
                <a:ahLst/>
                <a:cxnLst>
                  <a:cxn ang="0">
                    <a:pos x="1125" y="0"/>
                  </a:cxn>
                  <a:cxn ang="0">
                    <a:pos x="1125" y="21"/>
                  </a:cxn>
                  <a:cxn ang="0">
                    <a:pos x="531" y="1210"/>
                  </a:cxn>
                  <a:cxn ang="0">
                    <a:pos x="0" y="553"/>
                  </a:cxn>
                  <a:cxn ang="0">
                    <a:pos x="1125" y="0"/>
                  </a:cxn>
                  <a:cxn ang="0">
                    <a:pos x="1125" y="21"/>
                  </a:cxn>
                  <a:cxn ang="0">
                    <a:pos x="531" y="1210"/>
                  </a:cxn>
                  <a:cxn ang="0">
                    <a:pos x="0" y="553"/>
                  </a:cxn>
                  <a:cxn ang="0">
                    <a:pos x="531" y="21"/>
                  </a:cxn>
                </a:cxnLst>
                <a:pathLst>
                  <a:path w="40925" h="21988" fill="none">
                    <a:moveTo>
                      <a:pt x="40921" y="0"/>
                    </a:moveTo>
                    <a:cubicBezTo>
                      <a:pt x="40923" y="129"/>
                      <a:pt x="40924" y="258"/>
                      <a:pt x="40924" y="388"/>
                    </a:cubicBezTo>
                    <a:cubicBezTo>
                      <a:pt x="40924" y="12317"/>
                      <a:pt x="31253" y="21988"/>
                      <a:pt x="19324" y="21988"/>
                    </a:cubicBezTo>
                    <a:cubicBezTo>
                      <a:pt x="10864" y="21988"/>
                      <a:pt x="3540" y="17124"/>
                      <a:pt x="-4" y="10043"/>
                    </a:cubicBezTo>
                  </a:path>
                  <a:path w="40925" h="21988" stroke="0">
                    <a:moveTo>
                      <a:pt x="40921" y="0"/>
                    </a:moveTo>
                    <a:cubicBezTo>
                      <a:pt x="40923" y="129"/>
                      <a:pt x="40924" y="258"/>
                      <a:pt x="40924" y="388"/>
                    </a:cubicBezTo>
                    <a:cubicBezTo>
                      <a:pt x="40924" y="12317"/>
                      <a:pt x="31253" y="21988"/>
                      <a:pt x="19324" y="21988"/>
                    </a:cubicBezTo>
                    <a:cubicBezTo>
                      <a:pt x="10864" y="21988"/>
                      <a:pt x="3540" y="17124"/>
                      <a:pt x="-4" y="10043"/>
                    </a:cubicBezTo>
                    <a:lnTo>
                      <a:pt x="19325" y="388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2" name="任意多边形 318494"/>
              <p:cNvSpPr/>
              <p:nvPr/>
            </p:nvSpPr>
            <p:spPr>
              <a:xfrm>
                <a:off x="3023" y="1232"/>
                <a:ext cx="924" cy="903"/>
              </a:xfrm>
              <a:custGeom>
                <a:avLst/>
                <a:gdLst/>
                <a:ahLst/>
                <a:cxnLst>
                  <a:cxn ang="0">
                    <a:pos x="924" y="0"/>
                  </a:cxn>
                  <a:cxn ang="0">
                    <a:pos x="333" y="903"/>
                  </a:cxn>
                  <a:cxn ang="0">
                    <a:pos x="924" y="0"/>
                  </a:cxn>
                  <a:cxn ang="0">
                    <a:pos x="333" y="903"/>
                  </a:cxn>
                  <a:cxn ang="0">
                    <a:pos x="0" y="0"/>
                  </a:cxn>
                </a:cxnLst>
                <a:pathLst>
                  <a:path w="21600" h="20150" fill="none">
                    <a:moveTo>
                      <a:pt x="21600" y="0"/>
                    </a:moveTo>
                    <a:cubicBezTo>
                      <a:pt x="21600" y="9184"/>
                      <a:pt x="15868" y="17030"/>
                      <a:pt x="7790" y="20153"/>
                    </a:cubicBezTo>
                  </a:path>
                  <a:path w="21600" h="20150" stroke="0">
                    <a:moveTo>
                      <a:pt x="21600" y="0"/>
                    </a:moveTo>
                    <a:cubicBezTo>
                      <a:pt x="21600" y="9184"/>
                      <a:pt x="15868" y="17030"/>
                      <a:pt x="7790" y="20153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3" name="任意多边形 318495"/>
              <p:cNvSpPr/>
              <p:nvPr/>
            </p:nvSpPr>
            <p:spPr>
              <a:xfrm rot="10800000">
                <a:off x="2990" y="2254"/>
                <a:ext cx="974" cy="1279"/>
              </a:xfrm>
              <a:custGeom>
                <a:avLst/>
                <a:gdLst/>
                <a:ahLst/>
                <a:cxnLst>
                  <a:cxn ang="0">
                    <a:pos x="592" y="1279"/>
                  </a:cxn>
                  <a:cxn ang="0">
                    <a:pos x="0" y="253"/>
                  </a:cxn>
                  <a:cxn ang="0">
                    <a:pos x="592" y="1279"/>
                  </a:cxn>
                  <a:cxn ang="0">
                    <a:pos x="0" y="253"/>
                  </a:cxn>
                  <a:cxn ang="0">
                    <a:pos x="974" y="0"/>
                  </a:cxn>
                </a:cxnLst>
                <a:pathLst>
                  <a:path w="21239" h="19926" fill="none">
                    <a:moveTo>
                      <a:pt x="12900" y="19925"/>
                    </a:moveTo>
                    <a:cubicBezTo>
                      <a:pt x="6274" y="17153"/>
                      <a:pt x="1329" y="11176"/>
                      <a:pt x="-2" y="3942"/>
                    </a:cubicBezTo>
                  </a:path>
                  <a:path w="21239" h="19926" stroke="0">
                    <a:moveTo>
                      <a:pt x="12900" y="19925"/>
                    </a:moveTo>
                    <a:cubicBezTo>
                      <a:pt x="6274" y="17153"/>
                      <a:pt x="1329" y="11176"/>
                      <a:pt x="-2" y="3942"/>
                    </a:cubicBezTo>
                    <a:lnTo>
                      <a:pt x="21239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4" name="任意多边形 318496"/>
              <p:cNvSpPr/>
              <p:nvPr/>
            </p:nvSpPr>
            <p:spPr>
              <a:xfrm>
                <a:off x="3221" y="1034"/>
                <a:ext cx="330" cy="1098"/>
              </a:xfrm>
              <a:custGeom>
                <a:avLst/>
                <a:gdLst/>
                <a:ahLst/>
                <a:cxnLst>
                  <a:cxn ang="0">
                    <a:pos x="330" y="0"/>
                  </a:cxn>
                  <a:cxn ang="0">
                    <a:pos x="105" y="1098"/>
                  </a:cxn>
                  <a:cxn ang="0">
                    <a:pos x="330" y="0"/>
                  </a:cxn>
                  <a:cxn ang="0">
                    <a:pos x="105" y="1098"/>
                  </a:cxn>
                  <a:cxn ang="0">
                    <a:pos x="0" y="0"/>
                  </a:cxn>
                </a:cxnLst>
                <a:pathLst>
                  <a:path w="21600" h="20487" fill="none">
                    <a:moveTo>
                      <a:pt x="21600" y="0"/>
                    </a:moveTo>
                    <a:cubicBezTo>
                      <a:pt x="21600" y="9535"/>
                      <a:pt x="15422" y="17627"/>
                      <a:pt x="6855" y="20490"/>
                    </a:cubicBezTo>
                  </a:path>
                  <a:path w="21600" h="20487" stroke="0">
                    <a:moveTo>
                      <a:pt x="21600" y="0"/>
                    </a:moveTo>
                    <a:cubicBezTo>
                      <a:pt x="21600" y="9535"/>
                      <a:pt x="15422" y="17627"/>
                      <a:pt x="6855" y="2049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5" name="任意多边形 318497"/>
              <p:cNvSpPr/>
              <p:nvPr/>
            </p:nvSpPr>
            <p:spPr>
              <a:xfrm rot="10800000">
                <a:off x="3254" y="2279"/>
                <a:ext cx="330" cy="1106"/>
              </a:xfrm>
              <a:custGeom>
                <a:avLst/>
                <a:gdLst/>
                <a:ahLst/>
                <a:cxnLst>
                  <a:cxn ang="0">
                    <a:pos x="232" y="1106"/>
                  </a:cxn>
                  <a:cxn ang="0">
                    <a:pos x="0" y="0"/>
                  </a:cxn>
                  <a:cxn ang="0">
                    <a:pos x="232" y="1106"/>
                  </a:cxn>
                  <a:cxn ang="0">
                    <a:pos x="0" y="0"/>
                  </a:cxn>
                  <a:cxn ang="0">
                    <a:pos x="330" y="0"/>
                  </a:cxn>
                </a:cxnLst>
                <a:pathLst>
                  <a:path w="21600" h="20634" fill="none">
                    <a:moveTo>
                      <a:pt x="15211" y="20633"/>
                    </a:moveTo>
                    <a:cubicBezTo>
                      <a:pt x="6396" y="17909"/>
                      <a:pt x="0" y="9701"/>
                      <a:pt x="0" y="0"/>
                    </a:cubicBezTo>
                  </a:path>
                  <a:path w="21600" h="20634" stroke="0">
                    <a:moveTo>
                      <a:pt x="15211" y="20633"/>
                    </a:moveTo>
                    <a:cubicBezTo>
                      <a:pt x="6396" y="17909"/>
                      <a:pt x="0" y="9701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6" name="任意多边形 318498"/>
              <p:cNvSpPr/>
              <p:nvPr/>
            </p:nvSpPr>
            <p:spPr>
              <a:xfrm>
                <a:off x="3386" y="902"/>
                <a:ext cx="791" cy="1255"/>
              </a:xfrm>
              <a:custGeom>
                <a:avLst/>
                <a:gdLst/>
                <a:ahLst/>
                <a:cxnLst>
                  <a:cxn ang="0">
                    <a:pos x="791" y="882"/>
                  </a:cxn>
                  <a:cxn ang="0">
                    <a:pos x="0" y="1255"/>
                  </a:cxn>
                  <a:cxn ang="0">
                    <a:pos x="791" y="882"/>
                  </a:cxn>
                  <a:cxn ang="0">
                    <a:pos x="0" y="1255"/>
                  </a:cxn>
                  <a:cxn ang="0">
                    <a:pos x="0" y="0"/>
                  </a:cxn>
                </a:cxnLst>
                <a:pathLst>
                  <a:path w="15371" h="21600" fill="none">
                    <a:moveTo>
                      <a:pt x="15371" y="15175"/>
                    </a:moveTo>
                    <a:cubicBezTo>
                      <a:pt x="11455" y="19142"/>
                      <a:pt x="6015" y="21600"/>
                      <a:pt x="0" y="21600"/>
                    </a:cubicBezTo>
                  </a:path>
                  <a:path w="15371" h="21600" stroke="0">
                    <a:moveTo>
                      <a:pt x="15371" y="15175"/>
                    </a:moveTo>
                    <a:cubicBezTo>
                      <a:pt x="11455" y="19142"/>
                      <a:pt x="6015" y="21600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7" name="任意多边形 318499"/>
              <p:cNvSpPr/>
              <p:nvPr/>
            </p:nvSpPr>
            <p:spPr>
              <a:xfrm rot="10800000">
                <a:off x="3353" y="2223"/>
                <a:ext cx="792" cy="1254"/>
              </a:xfrm>
              <a:custGeom>
                <a:avLst/>
                <a:gdLst/>
                <a:ahLst/>
                <a:cxnLst>
                  <a:cxn ang="0">
                    <a:pos x="792" y="1254"/>
                  </a:cxn>
                  <a:cxn ang="0">
                    <a:pos x="0" y="881"/>
                  </a:cxn>
                  <a:cxn ang="0">
                    <a:pos x="792" y="1254"/>
                  </a:cxn>
                  <a:cxn ang="0">
                    <a:pos x="0" y="881"/>
                  </a:cxn>
                  <a:cxn ang="0">
                    <a:pos x="792" y="0"/>
                  </a:cxn>
                </a:cxnLst>
                <a:pathLst>
                  <a:path w="15378" h="21600" fill="none">
                    <a:moveTo>
                      <a:pt x="15378" y="21600"/>
                    </a:moveTo>
                    <a:cubicBezTo>
                      <a:pt x="9360" y="21600"/>
                      <a:pt x="3917" y="19139"/>
                      <a:pt x="0" y="15168"/>
                    </a:cubicBezTo>
                  </a:path>
                  <a:path w="15378" h="21600" stroke="0">
                    <a:moveTo>
                      <a:pt x="15378" y="21600"/>
                    </a:moveTo>
                    <a:cubicBezTo>
                      <a:pt x="9360" y="21600"/>
                      <a:pt x="3917" y="19139"/>
                      <a:pt x="0" y="15168"/>
                    </a:cubicBezTo>
                    <a:lnTo>
                      <a:pt x="15378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8" name="直接连接符 318500"/>
              <p:cNvSpPr/>
              <p:nvPr/>
            </p:nvSpPr>
            <p:spPr>
              <a:xfrm>
                <a:off x="3386" y="2190"/>
                <a:ext cx="957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</p:sp>
          <p:sp>
            <p:nvSpPr>
              <p:cNvPr id="111649" name="任意多边形 318501"/>
              <p:cNvSpPr/>
              <p:nvPr/>
            </p:nvSpPr>
            <p:spPr>
              <a:xfrm rot="10800000">
                <a:off x="2433" y="1442"/>
                <a:ext cx="854" cy="1032"/>
              </a:xfrm>
              <a:custGeom>
                <a:avLst/>
                <a:gdLst/>
                <a:ahLst/>
                <a:cxnLst>
                  <a:cxn ang="0">
                    <a:pos x="0" y="180"/>
                  </a:cxn>
                  <a:cxn ang="0">
                    <a:pos x="503" y="0"/>
                  </a:cxn>
                  <a:cxn ang="0">
                    <a:pos x="854" y="83"/>
                  </a:cxn>
                  <a:cxn ang="0">
                    <a:pos x="0" y="180"/>
                  </a:cxn>
                  <a:cxn ang="0">
                    <a:pos x="503" y="0"/>
                  </a:cxn>
                  <a:cxn ang="0">
                    <a:pos x="854" y="83"/>
                  </a:cxn>
                  <a:cxn ang="0">
                    <a:pos x="503" y="1032"/>
                  </a:cxn>
                </a:cxnLst>
                <a:pathLst>
                  <a:path w="20695" h="21600" fill="none">
                    <a:moveTo>
                      <a:pt x="0" y="3762"/>
                    </a:moveTo>
                    <a:cubicBezTo>
                      <a:pt x="3467" y="1388"/>
                      <a:pt x="7662" y="0"/>
                      <a:pt x="12181" y="0"/>
                    </a:cubicBezTo>
                    <a:cubicBezTo>
                      <a:pt x="15207" y="0"/>
                      <a:pt x="18087" y="622"/>
                      <a:pt x="20698" y="1744"/>
                    </a:cubicBezTo>
                  </a:path>
                  <a:path w="20695" h="21600" stroke="0">
                    <a:moveTo>
                      <a:pt x="0" y="3762"/>
                    </a:moveTo>
                    <a:cubicBezTo>
                      <a:pt x="3467" y="1388"/>
                      <a:pt x="7662" y="0"/>
                      <a:pt x="12181" y="0"/>
                    </a:cubicBezTo>
                    <a:cubicBezTo>
                      <a:pt x="15207" y="0"/>
                      <a:pt x="18087" y="622"/>
                      <a:pt x="20698" y="1744"/>
                    </a:cubicBezTo>
                    <a:lnTo>
                      <a:pt x="12181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0" name="任意多边形 318502"/>
              <p:cNvSpPr/>
              <p:nvPr/>
            </p:nvSpPr>
            <p:spPr>
              <a:xfrm>
                <a:off x="2132" y="1034"/>
                <a:ext cx="1155" cy="1059"/>
              </a:xfrm>
              <a:custGeom>
                <a:avLst/>
                <a:gdLst/>
                <a:ahLst/>
                <a:cxnLst>
                  <a:cxn ang="0">
                    <a:pos x="1" y="1059"/>
                  </a:cxn>
                  <a:cxn ang="0">
                    <a:pos x="0" y="996"/>
                  </a:cxn>
                  <a:cxn ang="0">
                    <a:pos x="577" y="0"/>
                  </a:cxn>
                  <a:cxn ang="0">
                    <a:pos x="1155" y="996"/>
                  </a:cxn>
                  <a:cxn ang="0">
                    <a:pos x="1155" y="1023"/>
                  </a:cxn>
                  <a:cxn ang="0">
                    <a:pos x="1" y="1059"/>
                  </a:cxn>
                  <a:cxn ang="0">
                    <a:pos x="0" y="996"/>
                  </a:cxn>
                  <a:cxn ang="0">
                    <a:pos x="577" y="0"/>
                  </a:cxn>
                  <a:cxn ang="0">
                    <a:pos x="1155" y="996"/>
                  </a:cxn>
                  <a:cxn ang="0">
                    <a:pos x="1155" y="1023"/>
                  </a:cxn>
                  <a:cxn ang="0">
                    <a:pos x="578" y="996"/>
                  </a:cxn>
                </a:cxnLst>
                <a:pathLst>
                  <a:path w="43200" h="22972" fill="none">
                    <a:moveTo>
                      <a:pt x="43" y="22971"/>
                    </a:moveTo>
                    <a:cubicBezTo>
                      <a:pt x="13" y="22518"/>
                      <a:pt x="-1" y="22061"/>
                      <a:pt x="-1" y="21600"/>
                    </a:cubicBezTo>
                    <a:cubicBezTo>
                      <a:pt x="-1" y="9671"/>
                      <a:pt x="9670" y="0"/>
                      <a:pt x="21599" y="0"/>
                    </a:cubicBezTo>
                    <a:cubicBezTo>
                      <a:pt x="33528" y="0"/>
                      <a:pt x="43199" y="9671"/>
                      <a:pt x="43199" y="21600"/>
                    </a:cubicBezTo>
                    <a:cubicBezTo>
                      <a:pt x="43199" y="21801"/>
                      <a:pt x="43196" y="22001"/>
                      <a:pt x="43191" y="22197"/>
                    </a:cubicBezTo>
                  </a:path>
                  <a:path w="43200" h="22972" stroke="0">
                    <a:moveTo>
                      <a:pt x="43" y="22971"/>
                    </a:moveTo>
                    <a:cubicBezTo>
                      <a:pt x="13" y="22518"/>
                      <a:pt x="-1" y="22061"/>
                      <a:pt x="-1" y="21600"/>
                    </a:cubicBezTo>
                    <a:cubicBezTo>
                      <a:pt x="-1" y="9671"/>
                      <a:pt x="9670" y="0"/>
                      <a:pt x="21599" y="0"/>
                    </a:cubicBezTo>
                    <a:cubicBezTo>
                      <a:pt x="33528" y="0"/>
                      <a:pt x="43199" y="9671"/>
                      <a:pt x="43199" y="21600"/>
                    </a:cubicBezTo>
                    <a:cubicBezTo>
                      <a:pt x="43199" y="21801"/>
                      <a:pt x="43196" y="22001"/>
                      <a:pt x="43191" y="2219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1" name="任意多边形 318503"/>
              <p:cNvSpPr/>
              <p:nvPr/>
            </p:nvSpPr>
            <p:spPr>
              <a:xfrm>
                <a:off x="2174" y="1035"/>
                <a:ext cx="1113" cy="1023"/>
              </a:xfrm>
              <a:custGeom>
                <a:avLst/>
                <a:gdLst/>
                <a:ahLst/>
                <a:cxnLst>
                  <a:cxn ang="0">
                    <a:pos x="0" y="622"/>
                  </a:cxn>
                  <a:cxn ang="0">
                    <a:pos x="535" y="0"/>
                  </a:cxn>
                  <a:cxn ang="0">
                    <a:pos x="1113" y="995"/>
                  </a:cxn>
                  <a:cxn ang="0">
                    <a:pos x="1113" y="1023"/>
                  </a:cxn>
                  <a:cxn ang="0">
                    <a:pos x="0" y="622"/>
                  </a:cxn>
                  <a:cxn ang="0">
                    <a:pos x="535" y="0"/>
                  </a:cxn>
                  <a:cxn ang="0">
                    <a:pos x="1113" y="995"/>
                  </a:cxn>
                  <a:cxn ang="0">
                    <a:pos x="1113" y="1023"/>
                  </a:cxn>
                  <a:cxn ang="0">
                    <a:pos x="535" y="995"/>
                  </a:cxn>
                </a:cxnLst>
                <a:pathLst>
                  <a:path w="41624" h="22197" fill="none">
                    <a:moveTo>
                      <a:pt x="0" y="13500"/>
                    </a:moveTo>
                    <a:cubicBezTo>
                      <a:pt x="3203" y="5580"/>
                      <a:pt x="10962" y="0"/>
                      <a:pt x="20024" y="0"/>
                    </a:cubicBezTo>
                    <a:cubicBezTo>
                      <a:pt x="31953" y="0"/>
                      <a:pt x="41624" y="9671"/>
                      <a:pt x="41624" y="21600"/>
                    </a:cubicBezTo>
                    <a:cubicBezTo>
                      <a:pt x="41624" y="21801"/>
                      <a:pt x="41621" y="22001"/>
                      <a:pt x="41616" y="22197"/>
                    </a:cubicBezTo>
                  </a:path>
                  <a:path w="41624" h="22197" stroke="0">
                    <a:moveTo>
                      <a:pt x="0" y="13500"/>
                    </a:moveTo>
                    <a:cubicBezTo>
                      <a:pt x="3203" y="5580"/>
                      <a:pt x="10962" y="0"/>
                      <a:pt x="20024" y="0"/>
                    </a:cubicBezTo>
                    <a:cubicBezTo>
                      <a:pt x="31953" y="0"/>
                      <a:pt x="41624" y="9671"/>
                      <a:pt x="41624" y="21600"/>
                    </a:cubicBezTo>
                    <a:cubicBezTo>
                      <a:pt x="41624" y="21801"/>
                      <a:pt x="41621" y="22001"/>
                      <a:pt x="41616" y="22197"/>
                    </a:cubicBezTo>
                    <a:lnTo>
                      <a:pt x="20024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2" name="任意多边形 318504"/>
              <p:cNvSpPr/>
              <p:nvPr/>
            </p:nvSpPr>
            <p:spPr>
              <a:xfrm>
                <a:off x="2210" y="2091"/>
                <a:ext cx="1013" cy="571"/>
              </a:xfrm>
              <a:custGeom>
                <a:avLst/>
                <a:gdLst/>
                <a:ahLst/>
                <a:cxnLst>
                  <a:cxn ang="0">
                    <a:pos x="0" y="78"/>
                  </a:cxn>
                  <a:cxn ang="0">
                    <a:pos x="516" y="0"/>
                  </a:cxn>
                  <a:cxn ang="0">
                    <a:pos x="1013" y="72"/>
                  </a:cxn>
                  <a:cxn ang="0">
                    <a:pos x="0" y="78"/>
                  </a:cxn>
                  <a:cxn ang="0">
                    <a:pos x="516" y="0"/>
                  </a:cxn>
                  <a:cxn ang="0">
                    <a:pos x="1013" y="72"/>
                  </a:cxn>
                  <a:cxn ang="0">
                    <a:pos x="516" y="571"/>
                  </a:cxn>
                </a:cxnLst>
                <a:pathLst>
                  <a:path w="21365" h="21600" fill="none">
                    <a:moveTo>
                      <a:pt x="0" y="2937"/>
                    </a:moveTo>
                    <a:cubicBezTo>
                      <a:pt x="3192" y="1069"/>
                      <a:pt x="6909" y="0"/>
                      <a:pt x="10875" y="0"/>
                    </a:cubicBezTo>
                    <a:cubicBezTo>
                      <a:pt x="14683" y="0"/>
                      <a:pt x="18262" y="986"/>
                      <a:pt x="21367" y="2715"/>
                    </a:cubicBezTo>
                  </a:path>
                  <a:path w="21365" h="21600" stroke="0">
                    <a:moveTo>
                      <a:pt x="0" y="2937"/>
                    </a:moveTo>
                    <a:cubicBezTo>
                      <a:pt x="3192" y="1069"/>
                      <a:pt x="6909" y="0"/>
                      <a:pt x="10875" y="0"/>
                    </a:cubicBezTo>
                    <a:cubicBezTo>
                      <a:pt x="14683" y="0"/>
                      <a:pt x="18262" y="986"/>
                      <a:pt x="21367" y="2715"/>
                    </a:cubicBezTo>
                    <a:lnTo>
                      <a:pt x="10875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3" name="任意多边形 318505"/>
              <p:cNvSpPr/>
              <p:nvPr/>
            </p:nvSpPr>
            <p:spPr>
              <a:xfrm rot="10800000">
                <a:off x="2244" y="1761"/>
                <a:ext cx="512" cy="553"/>
              </a:xfrm>
              <a:custGeom>
                <a:avLst/>
                <a:gdLst/>
                <a:ahLst/>
                <a:cxnLst>
                  <a:cxn ang="0">
                    <a:pos x="250" y="0"/>
                  </a:cxn>
                  <a:cxn ang="0">
                    <a:pos x="512" y="59"/>
                  </a:cxn>
                  <a:cxn ang="0">
                    <a:pos x="250" y="0"/>
                  </a:cxn>
                  <a:cxn ang="0">
                    <a:pos x="512" y="59"/>
                  </a:cxn>
                  <a:cxn ang="0">
                    <a:pos x="0" y="553"/>
                  </a:cxn>
                </a:cxnLst>
                <a:pathLst>
                  <a:path w="10798" h="20949" fill="none">
                    <a:moveTo>
                      <a:pt x="5262" y="0"/>
                    </a:moveTo>
                    <a:cubicBezTo>
                      <a:pt x="7236" y="490"/>
                      <a:pt x="9093" y="1251"/>
                      <a:pt x="10800" y="2239"/>
                    </a:cubicBezTo>
                  </a:path>
                  <a:path w="10798" h="20949" stroke="0">
                    <a:moveTo>
                      <a:pt x="5262" y="0"/>
                    </a:moveTo>
                    <a:cubicBezTo>
                      <a:pt x="7236" y="490"/>
                      <a:pt x="9093" y="1251"/>
                      <a:pt x="10800" y="2239"/>
                    </a:cubicBezTo>
                    <a:lnTo>
                      <a:pt x="0" y="20949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4" name="任意多边形 318506"/>
              <p:cNvSpPr/>
              <p:nvPr/>
            </p:nvSpPr>
            <p:spPr>
              <a:xfrm rot="10800000">
                <a:off x="2226" y="1432"/>
                <a:ext cx="533" cy="971"/>
              </a:xfrm>
              <a:custGeom>
                <a:avLst/>
                <a:gdLst/>
                <a:ahLst/>
                <a:cxnLst>
                  <a:cxn ang="0">
                    <a:pos x="299" y="0"/>
                  </a:cxn>
                  <a:cxn ang="0">
                    <a:pos x="533" y="145"/>
                  </a:cxn>
                  <a:cxn ang="0">
                    <a:pos x="299" y="0"/>
                  </a:cxn>
                  <a:cxn ang="0">
                    <a:pos x="533" y="145"/>
                  </a:cxn>
                  <a:cxn ang="0">
                    <a:pos x="0" y="971"/>
                  </a:cxn>
                </a:cxnLst>
                <a:pathLst>
                  <a:path w="12918" h="20347" fill="none">
                    <a:moveTo>
                      <a:pt x="7249" y="0"/>
                    </a:moveTo>
                    <a:cubicBezTo>
                      <a:pt x="9305" y="727"/>
                      <a:pt x="11210" y="1757"/>
                      <a:pt x="12919" y="3034"/>
                    </a:cubicBezTo>
                  </a:path>
                  <a:path w="12918" h="20347" stroke="0">
                    <a:moveTo>
                      <a:pt x="7249" y="0"/>
                    </a:moveTo>
                    <a:cubicBezTo>
                      <a:pt x="9305" y="727"/>
                      <a:pt x="11210" y="1757"/>
                      <a:pt x="12919" y="3034"/>
                    </a:cubicBezTo>
                    <a:lnTo>
                      <a:pt x="0" y="20347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5" name="任意多边形 318507"/>
              <p:cNvSpPr/>
              <p:nvPr/>
            </p:nvSpPr>
            <p:spPr>
              <a:xfrm>
                <a:off x="2439" y="1959"/>
                <a:ext cx="789" cy="1032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287" y="0"/>
                  </a:cxn>
                  <a:cxn ang="0">
                    <a:pos x="789" y="179"/>
                  </a:cxn>
                  <a:cxn ang="0">
                    <a:pos x="0" y="55"/>
                  </a:cxn>
                  <a:cxn ang="0">
                    <a:pos x="287" y="0"/>
                  </a:cxn>
                  <a:cxn ang="0">
                    <a:pos x="789" y="179"/>
                  </a:cxn>
                  <a:cxn ang="0">
                    <a:pos x="287" y="1032"/>
                  </a:cxn>
                </a:cxnLst>
                <a:pathLst>
                  <a:path w="19116" h="21600" fill="none">
                    <a:moveTo>
                      <a:pt x="0" y="1147"/>
                    </a:moveTo>
                    <a:cubicBezTo>
                      <a:pt x="2177" y="401"/>
                      <a:pt x="4515" y="-1"/>
                      <a:pt x="6947" y="-1"/>
                    </a:cubicBezTo>
                    <a:cubicBezTo>
                      <a:pt x="11461" y="-1"/>
                      <a:pt x="15652" y="1384"/>
                      <a:pt x="19117" y="3752"/>
                    </a:cubicBezTo>
                  </a:path>
                  <a:path w="19116" h="21600" stroke="0">
                    <a:moveTo>
                      <a:pt x="0" y="1147"/>
                    </a:moveTo>
                    <a:cubicBezTo>
                      <a:pt x="2177" y="401"/>
                      <a:pt x="4515" y="-1"/>
                      <a:pt x="6947" y="-1"/>
                    </a:cubicBezTo>
                    <a:cubicBezTo>
                      <a:pt x="11461" y="-1"/>
                      <a:pt x="15652" y="1384"/>
                      <a:pt x="19117" y="3752"/>
                    </a:cubicBezTo>
                    <a:lnTo>
                      <a:pt x="6947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6" name="任意多边形 318508"/>
              <p:cNvSpPr/>
              <p:nvPr/>
            </p:nvSpPr>
            <p:spPr>
              <a:xfrm>
                <a:off x="2448" y="2091"/>
                <a:ext cx="774" cy="571"/>
              </a:xfrm>
              <a:custGeom>
                <a:avLst/>
                <a:gdLst/>
                <a:ahLst/>
                <a:cxnLst>
                  <a:cxn ang="0">
                    <a:pos x="0" y="21"/>
                  </a:cxn>
                  <a:cxn ang="0">
                    <a:pos x="277" y="0"/>
                  </a:cxn>
                  <a:cxn ang="0">
                    <a:pos x="774" y="72"/>
                  </a:cxn>
                  <a:cxn ang="0">
                    <a:pos x="0" y="21"/>
                  </a:cxn>
                  <a:cxn ang="0">
                    <a:pos x="277" y="0"/>
                  </a:cxn>
                  <a:cxn ang="0">
                    <a:pos x="774" y="72"/>
                  </a:cxn>
                  <a:cxn ang="0">
                    <a:pos x="277" y="571"/>
                  </a:cxn>
                </a:cxnLst>
                <a:pathLst>
                  <a:path w="16326" h="21600" fill="none">
                    <a:moveTo>
                      <a:pt x="0" y="803"/>
                    </a:moveTo>
                    <a:cubicBezTo>
                      <a:pt x="1853" y="278"/>
                      <a:pt x="3812" y="0"/>
                      <a:pt x="5836" y="0"/>
                    </a:cubicBezTo>
                    <a:cubicBezTo>
                      <a:pt x="9644" y="0"/>
                      <a:pt x="13223" y="986"/>
                      <a:pt x="16328" y="2715"/>
                    </a:cubicBezTo>
                  </a:path>
                  <a:path w="16326" h="21600" stroke="0">
                    <a:moveTo>
                      <a:pt x="0" y="803"/>
                    </a:moveTo>
                    <a:cubicBezTo>
                      <a:pt x="1853" y="278"/>
                      <a:pt x="3812" y="0"/>
                      <a:pt x="5836" y="0"/>
                    </a:cubicBezTo>
                    <a:cubicBezTo>
                      <a:pt x="9644" y="0"/>
                      <a:pt x="13223" y="986"/>
                      <a:pt x="16328" y="2715"/>
                    </a:cubicBezTo>
                    <a:lnTo>
                      <a:pt x="5836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7" name="任意多边形 318509"/>
              <p:cNvSpPr/>
              <p:nvPr/>
            </p:nvSpPr>
            <p:spPr>
              <a:xfrm>
                <a:off x="2202" y="1728"/>
                <a:ext cx="1053" cy="829"/>
              </a:xfrm>
              <a:custGeom>
                <a:avLst/>
                <a:gdLst/>
                <a:ahLst/>
                <a:cxnLst>
                  <a:cxn ang="0">
                    <a:pos x="0" y="373"/>
                  </a:cxn>
                  <a:cxn ang="0">
                    <a:pos x="524" y="0"/>
                  </a:cxn>
                  <a:cxn ang="0">
                    <a:pos x="1053" y="384"/>
                  </a:cxn>
                  <a:cxn ang="0">
                    <a:pos x="0" y="373"/>
                  </a:cxn>
                  <a:cxn ang="0">
                    <a:pos x="524" y="0"/>
                  </a:cxn>
                  <a:cxn ang="0">
                    <a:pos x="1053" y="384"/>
                  </a:cxn>
                  <a:cxn ang="0">
                    <a:pos x="524" y="829"/>
                  </a:cxn>
                </a:cxnLst>
                <a:pathLst>
                  <a:path w="36267" h="21600" fill="none">
                    <a:moveTo>
                      <a:pt x="0" y="9707"/>
                    </a:moveTo>
                    <a:cubicBezTo>
                      <a:pt x="3863" y="3857"/>
                      <a:pt x="10497" y="0"/>
                      <a:pt x="18031" y="0"/>
                    </a:cubicBezTo>
                    <a:cubicBezTo>
                      <a:pt x="25699" y="0"/>
                      <a:pt x="32434" y="3996"/>
                      <a:pt x="36267" y="10018"/>
                    </a:cubicBezTo>
                  </a:path>
                  <a:path w="36267" h="21600" stroke="0">
                    <a:moveTo>
                      <a:pt x="0" y="9707"/>
                    </a:moveTo>
                    <a:cubicBezTo>
                      <a:pt x="3863" y="3857"/>
                      <a:pt x="10497" y="0"/>
                      <a:pt x="18031" y="0"/>
                    </a:cubicBezTo>
                    <a:cubicBezTo>
                      <a:pt x="25699" y="0"/>
                      <a:pt x="32434" y="3996"/>
                      <a:pt x="36267" y="10018"/>
                    </a:cubicBezTo>
                    <a:lnTo>
                      <a:pt x="18032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8" name="任意多边形 318510"/>
              <p:cNvSpPr/>
              <p:nvPr/>
            </p:nvSpPr>
            <p:spPr>
              <a:xfrm rot="10800000">
                <a:off x="2202" y="1826"/>
                <a:ext cx="524" cy="747"/>
              </a:xfrm>
              <a:custGeom>
                <a:avLst/>
                <a:gdLst/>
                <a:ahLst/>
                <a:cxnLst>
                  <a:cxn ang="0">
                    <a:pos x="271" y="0"/>
                  </a:cxn>
                  <a:cxn ang="0">
                    <a:pos x="524" y="291"/>
                  </a:cxn>
                  <a:cxn ang="0">
                    <a:pos x="271" y="0"/>
                  </a:cxn>
                  <a:cxn ang="0">
                    <a:pos x="524" y="291"/>
                  </a:cxn>
                  <a:cxn ang="0">
                    <a:pos x="0" y="747"/>
                  </a:cxn>
                </a:cxnLst>
                <a:pathLst>
                  <a:path w="18024" h="19481" fill="none">
                    <a:moveTo>
                      <a:pt x="9329" y="0"/>
                    </a:moveTo>
                    <a:cubicBezTo>
                      <a:pt x="12873" y="1695"/>
                      <a:pt x="15877" y="4328"/>
                      <a:pt x="18026" y="7576"/>
                    </a:cubicBezTo>
                  </a:path>
                  <a:path w="18024" h="19481" stroke="0">
                    <a:moveTo>
                      <a:pt x="9329" y="0"/>
                    </a:moveTo>
                    <a:cubicBezTo>
                      <a:pt x="12873" y="1695"/>
                      <a:pt x="15877" y="4328"/>
                      <a:pt x="18026" y="7576"/>
                    </a:cubicBezTo>
                    <a:lnTo>
                      <a:pt x="0" y="19481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9" name="任意多边形 318511"/>
              <p:cNvSpPr/>
              <p:nvPr/>
            </p:nvSpPr>
            <p:spPr>
              <a:xfrm>
                <a:off x="2378" y="1728"/>
                <a:ext cx="877" cy="829"/>
              </a:xfrm>
              <a:custGeom>
                <a:avLst/>
                <a:gdLst/>
                <a:ahLst/>
                <a:cxnLst>
                  <a:cxn ang="0">
                    <a:pos x="0" y="139"/>
                  </a:cxn>
                  <a:cxn ang="0">
                    <a:pos x="348" y="0"/>
                  </a:cxn>
                  <a:cxn ang="0">
                    <a:pos x="877" y="384"/>
                  </a:cxn>
                  <a:cxn ang="0">
                    <a:pos x="0" y="139"/>
                  </a:cxn>
                  <a:cxn ang="0">
                    <a:pos x="348" y="0"/>
                  </a:cxn>
                  <a:cxn ang="0">
                    <a:pos x="877" y="384"/>
                  </a:cxn>
                  <a:cxn ang="0">
                    <a:pos x="348" y="829"/>
                  </a:cxn>
                </a:cxnLst>
                <a:pathLst>
                  <a:path w="30207" h="21600" fill="none">
                    <a:moveTo>
                      <a:pt x="0" y="3621"/>
                    </a:moveTo>
                    <a:cubicBezTo>
                      <a:pt x="3426" y="1333"/>
                      <a:pt x="7543" y="0"/>
                      <a:pt x="11972" y="0"/>
                    </a:cubicBezTo>
                    <a:cubicBezTo>
                      <a:pt x="19640" y="0"/>
                      <a:pt x="26375" y="3996"/>
                      <a:pt x="30208" y="10018"/>
                    </a:cubicBezTo>
                  </a:path>
                  <a:path w="30207" h="21600" stroke="0">
                    <a:moveTo>
                      <a:pt x="0" y="3621"/>
                    </a:moveTo>
                    <a:cubicBezTo>
                      <a:pt x="3426" y="1333"/>
                      <a:pt x="7543" y="0"/>
                      <a:pt x="11972" y="0"/>
                    </a:cubicBezTo>
                    <a:cubicBezTo>
                      <a:pt x="19640" y="0"/>
                      <a:pt x="26375" y="3996"/>
                      <a:pt x="30208" y="10018"/>
                    </a:cubicBezTo>
                    <a:lnTo>
                      <a:pt x="11972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60" name="任意多边形 318512"/>
              <p:cNvSpPr/>
              <p:nvPr/>
            </p:nvSpPr>
            <p:spPr>
              <a:xfrm rot="10800000">
                <a:off x="2412" y="1854"/>
                <a:ext cx="876" cy="829"/>
              </a:xfrm>
              <a:custGeom>
                <a:avLst/>
                <a:gdLst/>
                <a:ahLst/>
                <a:cxnLst>
                  <a:cxn ang="0">
                    <a:pos x="0" y="393"/>
                  </a:cxn>
                  <a:cxn ang="0">
                    <a:pos x="533" y="0"/>
                  </a:cxn>
                  <a:cxn ang="0">
                    <a:pos x="876" y="135"/>
                  </a:cxn>
                  <a:cxn ang="0">
                    <a:pos x="0" y="393"/>
                  </a:cxn>
                  <a:cxn ang="0">
                    <a:pos x="533" y="0"/>
                  </a:cxn>
                  <a:cxn ang="0">
                    <a:pos x="876" y="135"/>
                  </a:cxn>
                  <a:cxn ang="0">
                    <a:pos x="533" y="829"/>
                  </a:cxn>
                </a:cxnLst>
                <a:pathLst>
                  <a:path w="30178" h="21600" fill="none">
                    <a:moveTo>
                      <a:pt x="0" y="10227"/>
                    </a:moveTo>
                    <a:cubicBezTo>
                      <a:pt x="3808" y="4087"/>
                      <a:pt x="10608" y="0"/>
                      <a:pt x="18363" y="0"/>
                    </a:cubicBezTo>
                    <a:cubicBezTo>
                      <a:pt x="22725" y="0"/>
                      <a:pt x="26785" y="1293"/>
                      <a:pt x="30180" y="3516"/>
                    </a:cubicBezTo>
                  </a:path>
                  <a:path w="30178" h="21600" stroke="0">
                    <a:moveTo>
                      <a:pt x="0" y="10227"/>
                    </a:moveTo>
                    <a:cubicBezTo>
                      <a:pt x="3808" y="4087"/>
                      <a:pt x="10608" y="0"/>
                      <a:pt x="18363" y="0"/>
                    </a:cubicBezTo>
                    <a:cubicBezTo>
                      <a:pt x="22725" y="0"/>
                      <a:pt x="26785" y="1293"/>
                      <a:pt x="30180" y="3516"/>
                    </a:cubicBezTo>
                    <a:lnTo>
                      <a:pt x="18363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61" name="任意多边形 318513"/>
              <p:cNvSpPr/>
              <p:nvPr/>
            </p:nvSpPr>
            <p:spPr>
              <a:xfrm>
                <a:off x="2145" y="1398"/>
                <a:ext cx="1131" cy="1023"/>
              </a:xfrm>
              <a:custGeom>
                <a:avLst/>
                <a:gdLst/>
                <a:ahLst/>
                <a:cxnLst>
                  <a:cxn ang="0">
                    <a:pos x="0" y="696"/>
                  </a:cxn>
                  <a:cxn ang="0">
                    <a:pos x="567" y="0"/>
                  </a:cxn>
                  <a:cxn ang="0">
                    <a:pos x="1131" y="683"/>
                  </a:cxn>
                  <a:cxn ang="0">
                    <a:pos x="0" y="696"/>
                  </a:cxn>
                  <a:cxn ang="0">
                    <a:pos x="567" y="0"/>
                  </a:cxn>
                  <a:cxn ang="0">
                    <a:pos x="1131" y="683"/>
                  </a:cxn>
                  <a:cxn ang="0">
                    <a:pos x="567" y="1023"/>
                  </a:cxn>
                </a:cxnLst>
                <a:pathLst>
                  <a:path w="40847" h="21600" fill="none">
                    <a:moveTo>
                      <a:pt x="0" y="14699"/>
                    </a:moveTo>
                    <a:cubicBezTo>
                      <a:pt x="2879" y="6149"/>
                      <a:pt x="10955" y="0"/>
                      <a:pt x="20468" y="0"/>
                    </a:cubicBezTo>
                    <a:cubicBezTo>
                      <a:pt x="29886" y="0"/>
                      <a:pt x="37896" y="6027"/>
                      <a:pt x="40850" y="14431"/>
                    </a:cubicBezTo>
                  </a:path>
                  <a:path w="40847" h="21600" stroke="0">
                    <a:moveTo>
                      <a:pt x="0" y="14699"/>
                    </a:moveTo>
                    <a:cubicBezTo>
                      <a:pt x="2879" y="6149"/>
                      <a:pt x="10955" y="0"/>
                      <a:pt x="20468" y="0"/>
                    </a:cubicBezTo>
                    <a:cubicBezTo>
                      <a:pt x="29886" y="0"/>
                      <a:pt x="37896" y="6027"/>
                      <a:pt x="40850" y="14431"/>
                    </a:cubicBezTo>
                    <a:lnTo>
                      <a:pt x="20468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62" name="任意多边形 318514"/>
              <p:cNvSpPr/>
              <p:nvPr/>
            </p:nvSpPr>
            <p:spPr>
              <a:xfrm rot="-10440000">
                <a:off x="2159" y="1991"/>
                <a:ext cx="584" cy="715"/>
              </a:xfrm>
              <a:custGeom>
                <a:avLst/>
                <a:gdLst/>
                <a:ahLst/>
                <a:cxnLst>
                  <a:cxn ang="0">
                    <a:pos x="437" y="0"/>
                  </a:cxn>
                  <a:cxn ang="0">
                    <a:pos x="584" y="418"/>
                  </a:cxn>
                  <a:cxn ang="0">
                    <a:pos x="437" y="0"/>
                  </a:cxn>
                  <a:cxn ang="0">
                    <a:pos x="584" y="418"/>
                  </a:cxn>
                  <a:cxn ang="0">
                    <a:pos x="0" y="715"/>
                  </a:cxn>
                </a:cxnLst>
                <a:pathLst>
                  <a:path w="20673" h="15075" fill="none">
                    <a:moveTo>
                      <a:pt x="15469" y="0"/>
                    </a:moveTo>
                    <a:cubicBezTo>
                      <a:pt x="17853" y="2446"/>
                      <a:pt x="19662" y="5455"/>
                      <a:pt x="20676" y="8805"/>
                    </a:cubicBezTo>
                  </a:path>
                  <a:path w="20673" h="15075" stroke="0">
                    <a:moveTo>
                      <a:pt x="15469" y="0"/>
                    </a:moveTo>
                    <a:cubicBezTo>
                      <a:pt x="17853" y="2446"/>
                      <a:pt x="19662" y="5455"/>
                      <a:pt x="20676" y="8805"/>
                    </a:cubicBezTo>
                    <a:lnTo>
                      <a:pt x="0" y="15075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63" name="任意多边形 318515"/>
              <p:cNvSpPr/>
              <p:nvPr/>
            </p:nvSpPr>
            <p:spPr>
              <a:xfrm>
                <a:off x="2131" y="2289"/>
                <a:ext cx="1189" cy="1188"/>
              </a:xfrm>
              <a:custGeom>
                <a:avLst/>
                <a:gdLst/>
                <a:ahLst/>
                <a:cxnLst>
                  <a:cxn ang="0">
                    <a:pos x="1189" y="12"/>
                  </a:cxn>
                  <a:cxn ang="0">
                    <a:pos x="594" y="1188"/>
                  </a:cxn>
                  <a:cxn ang="0">
                    <a:pos x="0" y="0"/>
                  </a:cxn>
                  <a:cxn ang="0">
                    <a:pos x="1189" y="12"/>
                  </a:cxn>
                  <a:cxn ang="0">
                    <a:pos x="594" y="1188"/>
                  </a:cxn>
                  <a:cxn ang="0">
                    <a:pos x="0" y="0"/>
                  </a:cxn>
                  <a:cxn ang="0">
                    <a:pos x="595" y="0"/>
                  </a:cxn>
                </a:cxnLst>
                <a:pathLst>
                  <a:path w="43199" h="21600" fill="none">
                    <a:moveTo>
                      <a:pt x="43198" y="225"/>
                    </a:moveTo>
                    <a:cubicBezTo>
                      <a:pt x="43077" y="12051"/>
                      <a:pt x="33453" y="21600"/>
                      <a:pt x="21599" y="21600"/>
                    </a:cubicBezTo>
                    <a:cubicBezTo>
                      <a:pt x="9670" y="21600"/>
                      <a:pt x="-1" y="11929"/>
                      <a:pt x="-1" y="0"/>
                    </a:cubicBezTo>
                  </a:path>
                  <a:path w="43199" h="21600" stroke="0">
                    <a:moveTo>
                      <a:pt x="43198" y="225"/>
                    </a:moveTo>
                    <a:cubicBezTo>
                      <a:pt x="43077" y="12051"/>
                      <a:pt x="33453" y="21600"/>
                      <a:pt x="21599" y="21600"/>
                    </a:cubicBezTo>
                    <a:cubicBezTo>
                      <a:pt x="9670" y="21600"/>
                      <a:pt x="-1" y="11929"/>
                      <a:pt x="-1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64" name="任意多边形 318516"/>
              <p:cNvSpPr/>
              <p:nvPr/>
            </p:nvSpPr>
            <p:spPr>
              <a:xfrm rot="10800000">
                <a:off x="1906" y="2289"/>
                <a:ext cx="291" cy="1097"/>
              </a:xfrm>
              <a:custGeom>
                <a:avLst/>
                <a:gdLst/>
                <a:ahLst/>
                <a:cxnLst>
                  <a:cxn ang="0">
                    <a:pos x="291" y="544"/>
                  </a:cxn>
                  <a:cxn ang="0">
                    <a:pos x="105" y="1097"/>
                  </a:cxn>
                  <a:cxn ang="0">
                    <a:pos x="291" y="544"/>
                  </a:cxn>
                  <a:cxn ang="0">
                    <a:pos x="105" y="1097"/>
                  </a:cxn>
                  <a:cxn ang="0">
                    <a:pos x="0" y="0"/>
                  </a:cxn>
                </a:cxnLst>
                <a:pathLst>
                  <a:path w="19059" h="20487" fill="none">
                    <a:moveTo>
                      <a:pt x="19058" y="10164"/>
                    </a:moveTo>
                    <a:cubicBezTo>
                      <a:pt x="16479" y="14998"/>
                      <a:pt x="12116" y="18731"/>
                      <a:pt x="6854" y="20490"/>
                    </a:cubicBezTo>
                  </a:path>
                  <a:path w="19059" h="20487" stroke="0">
                    <a:moveTo>
                      <a:pt x="19058" y="10164"/>
                    </a:moveTo>
                    <a:cubicBezTo>
                      <a:pt x="16479" y="14998"/>
                      <a:pt x="12116" y="18731"/>
                      <a:pt x="6854" y="2049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65" name="任意多边形 318517"/>
              <p:cNvSpPr/>
              <p:nvPr/>
            </p:nvSpPr>
            <p:spPr>
              <a:xfrm>
                <a:off x="1901" y="1034"/>
                <a:ext cx="330" cy="647"/>
              </a:xfrm>
              <a:custGeom>
                <a:avLst/>
                <a:gdLst/>
                <a:ahLst/>
                <a:cxnLst>
                  <a:cxn ang="0">
                    <a:pos x="56" y="647"/>
                  </a:cxn>
                  <a:cxn ang="0">
                    <a:pos x="0" y="0"/>
                  </a:cxn>
                  <a:cxn ang="0">
                    <a:pos x="56" y="647"/>
                  </a:cxn>
                  <a:cxn ang="0">
                    <a:pos x="0" y="0"/>
                  </a:cxn>
                  <a:cxn ang="0">
                    <a:pos x="330" y="0"/>
                  </a:cxn>
                </a:cxnLst>
                <a:pathLst>
                  <a:path w="21600" h="12076" fill="none">
                    <a:moveTo>
                      <a:pt x="3691" y="12076"/>
                    </a:moveTo>
                    <a:cubicBezTo>
                      <a:pt x="1360" y="8630"/>
                      <a:pt x="0" y="4474"/>
                      <a:pt x="0" y="0"/>
                    </a:cubicBezTo>
                  </a:path>
                  <a:path w="21600" h="12076" stroke="0">
                    <a:moveTo>
                      <a:pt x="3691" y="12076"/>
                    </a:moveTo>
                    <a:cubicBezTo>
                      <a:pt x="1360" y="8630"/>
                      <a:pt x="0" y="4474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66" name="任意多边形 318518"/>
              <p:cNvSpPr/>
              <p:nvPr/>
            </p:nvSpPr>
            <p:spPr>
              <a:xfrm rot="10800000">
                <a:off x="1579" y="2224"/>
                <a:ext cx="484" cy="1254"/>
              </a:xfrm>
              <a:custGeom>
                <a:avLst/>
                <a:gdLst/>
                <a:ahLst/>
                <a:cxnLst>
                  <a:cxn ang="0">
                    <a:pos x="484" y="1129"/>
                  </a:cxn>
                  <a:cxn ang="0">
                    <a:pos x="31" y="1254"/>
                  </a:cxn>
                  <a:cxn ang="0">
                    <a:pos x="484" y="1129"/>
                  </a:cxn>
                  <a:cxn ang="0">
                    <a:pos x="31" y="1254"/>
                  </a:cxn>
                  <a:cxn ang="0">
                    <a:pos x="0" y="0"/>
                  </a:cxn>
                </a:cxnLst>
                <a:pathLst>
                  <a:path w="9400" h="21592" fill="none">
                    <a:moveTo>
                      <a:pt x="9399" y="19447"/>
                    </a:moveTo>
                    <a:cubicBezTo>
                      <a:pt x="6730" y="20745"/>
                      <a:pt x="3749" y="21505"/>
                      <a:pt x="603" y="21591"/>
                    </a:cubicBezTo>
                  </a:path>
                  <a:path w="9400" h="21592" stroke="0">
                    <a:moveTo>
                      <a:pt x="9399" y="19447"/>
                    </a:moveTo>
                    <a:cubicBezTo>
                      <a:pt x="6730" y="20745"/>
                      <a:pt x="3749" y="21505"/>
                      <a:pt x="603" y="21591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67" name="直接连接符 318519"/>
              <p:cNvSpPr/>
              <p:nvPr/>
            </p:nvSpPr>
            <p:spPr>
              <a:xfrm>
                <a:off x="2230" y="2190"/>
                <a:ext cx="958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11668" name="直接连接符 318520"/>
              <p:cNvSpPr/>
              <p:nvPr/>
            </p:nvSpPr>
            <p:spPr>
              <a:xfrm>
                <a:off x="1504" y="2190"/>
                <a:ext cx="495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11669" name="直接连接符 318521"/>
              <p:cNvSpPr/>
              <p:nvPr/>
            </p:nvSpPr>
            <p:spPr>
              <a:xfrm>
                <a:off x="1108" y="2190"/>
                <a:ext cx="396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</p:sp>
          <p:sp>
            <p:nvSpPr>
              <p:cNvPr id="111670" name="任意多边形 318522"/>
              <p:cNvSpPr/>
              <p:nvPr/>
            </p:nvSpPr>
            <p:spPr>
              <a:xfrm>
                <a:off x="1272" y="902"/>
                <a:ext cx="793" cy="1105"/>
              </a:xfrm>
              <a:custGeom>
                <a:avLst/>
                <a:gdLst/>
                <a:ahLst/>
                <a:cxnLst>
                  <a:cxn ang="0">
                    <a:pos x="266" y="1105"/>
                  </a:cxn>
                  <a:cxn ang="0">
                    <a:pos x="0" y="881"/>
                  </a:cxn>
                  <a:cxn ang="0">
                    <a:pos x="266" y="1105"/>
                  </a:cxn>
                  <a:cxn ang="0">
                    <a:pos x="0" y="881"/>
                  </a:cxn>
                  <a:cxn ang="0">
                    <a:pos x="793" y="0"/>
                  </a:cxn>
                </a:cxnLst>
                <a:pathLst>
                  <a:path w="15378" h="19033" fill="none">
                    <a:moveTo>
                      <a:pt x="5164" y="19032"/>
                    </a:moveTo>
                    <a:cubicBezTo>
                      <a:pt x="3249" y="18007"/>
                      <a:pt x="1511" y="16700"/>
                      <a:pt x="0" y="15168"/>
                    </a:cubicBezTo>
                  </a:path>
                  <a:path w="15378" h="19033" stroke="0">
                    <a:moveTo>
                      <a:pt x="5164" y="19032"/>
                    </a:moveTo>
                    <a:cubicBezTo>
                      <a:pt x="3249" y="18007"/>
                      <a:pt x="1511" y="16700"/>
                      <a:pt x="0" y="15168"/>
                    </a:cubicBezTo>
                    <a:lnTo>
                      <a:pt x="15378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71" name="任意多边形 318523"/>
              <p:cNvSpPr/>
              <p:nvPr/>
            </p:nvSpPr>
            <p:spPr>
              <a:xfrm rot="10800000">
                <a:off x="1653" y="2243"/>
                <a:ext cx="743" cy="1292"/>
              </a:xfrm>
              <a:custGeom>
                <a:avLst/>
                <a:gdLst/>
                <a:ahLst/>
                <a:cxnLst>
                  <a:cxn ang="0">
                    <a:pos x="743" y="917"/>
                  </a:cxn>
                  <a:cxn ang="0">
                    <a:pos x="361" y="1292"/>
                  </a:cxn>
                  <a:cxn ang="0">
                    <a:pos x="743" y="917"/>
                  </a:cxn>
                  <a:cxn ang="0">
                    <a:pos x="361" y="1292"/>
                  </a:cxn>
                  <a:cxn ang="0">
                    <a:pos x="0" y="0"/>
                  </a:cxn>
                </a:cxnLst>
                <a:pathLst>
                  <a:path w="16208" h="20118" fill="none">
                    <a:moveTo>
                      <a:pt x="16207" y="14278"/>
                    </a:moveTo>
                    <a:cubicBezTo>
                      <a:pt x="13951" y="16838"/>
                      <a:pt x="11098" y="18858"/>
                      <a:pt x="7869" y="20121"/>
                    </a:cubicBezTo>
                  </a:path>
                  <a:path w="16208" h="20118" stroke="0">
                    <a:moveTo>
                      <a:pt x="16207" y="14278"/>
                    </a:moveTo>
                    <a:cubicBezTo>
                      <a:pt x="13951" y="16838"/>
                      <a:pt x="11098" y="18858"/>
                      <a:pt x="7869" y="20121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72" name="任意多边形 318524"/>
              <p:cNvSpPr/>
              <p:nvPr/>
            </p:nvSpPr>
            <p:spPr>
              <a:xfrm>
                <a:off x="2282" y="1398"/>
                <a:ext cx="994" cy="1023"/>
              </a:xfrm>
              <a:custGeom>
                <a:avLst/>
                <a:gdLst/>
                <a:ahLst/>
                <a:cxnLst>
                  <a:cxn ang="0">
                    <a:pos x="0" y="311"/>
                  </a:cxn>
                  <a:cxn ang="0">
                    <a:pos x="430" y="0"/>
                  </a:cxn>
                  <a:cxn ang="0">
                    <a:pos x="994" y="683"/>
                  </a:cxn>
                  <a:cxn ang="0">
                    <a:pos x="0" y="311"/>
                  </a:cxn>
                  <a:cxn ang="0">
                    <a:pos x="430" y="0"/>
                  </a:cxn>
                  <a:cxn ang="0">
                    <a:pos x="994" y="683"/>
                  </a:cxn>
                  <a:cxn ang="0">
                    <a:pos x="430" y="1023"/>
                  </a:cxn>
                </a:cxnLst>
                <a:pathLst>
                  <a:path w="35894" h="21600" fill="none">
                    <a:moveTo>
                      <a:pt x="0" y="6571"/>
                    </a:moveTo>
                    <a:cubicBezTo>
                      <a:pt x="3927" y="2519"/>
                      <a:pt x="9427" y="0"/>
                      <a:pt x="15515" y="0"/>
                    </a:cubicBezTo>
                    <a:cubicBezTo>
                      <a:pt x="24933" y="0"/>
                      <a:pt x="32943" y="6027"/>
                      <a:pt x="35897" y="14431"/>
                    </a:cubicBezTo>
                  </a:path>
                  <a:path w="35894" h="21600" stroke="0">
                    <a:moveTo>
                      <a:pt x="0" y="6571"/>
                    </a:moveTo>
                    <a:cubicBezTo>
                      <a:pt x="3927" y="2519"/>
                      <a:pt x="9427" y="0"/>
                      <a:pt x="15515" y="0"/>
                    </a:cubicBezTo>
                    <a:cubicBezTo>
                      <a:pt x="24933" y="0"/>
                      <a:pt x="32943" y="6027"/>
                      <a:pt x="35897" y="14431"/>
                    </a:cubicBezTo>
                    <a:lnTo>
                      <a:pt x="15515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73" name="直接连接符 318525"/>
              <p:cNvSpPr/>
              <p:nvPr/>
            </p:nvSpPr>
            <p:spPr>
              <a:xfrm>
                <a:off x="2494" y="2190"/>
                <a:ext cx="727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</p:sp>
          <p:sp>
            <p:nvSpPr>
              <p:cNvPr id="111674" name="任意多边形 318526"/>
              <p:cNvSpPr/>
              <p:nvPr/>
            </p:nvSpPr>
            <p:spPr>
              <a:xfrm>
                <a:off x="1362" y="721"/>
                <a:ext cx="943" cy="1069"/>
              </a:xfrm>
              <a:custGeom>
                <a:avLst/>
                <a:gdLst/>
                <a:ahLst/>
                <a:cxnLst>
                  <a:cxn ang="0">
                    <a:pos x="313" y="1069"/>
                  </a:cxn>
                  <a:cxn ang="0">
                    <a:pos x="0" y="422"/>
                  </a:cxn>
                  <a:cxn ang="0">
                    <a:pos x="313" y="1069"/>
                  </a:cxn>
                  <a:cxn ang="0">
                    <a:pos x="0" y="422"/>
                  </a:cxn>
                  <a:cxn ang="0">
                    <a:pos x="943" y="0"/>
                  </a:cxn>
                </a:cxnLst>
                <a:pathLst>
                  <a:path w="20574" h="16664" fill="none">
                    <a:moveTo>
                      <a:pt x="6831" y="16664"/>
                    </a:moveTo>
                    <a:cubicBezTo>
                      <a:pt x="3674" y="14058"/>
                      <a:pt x="1270" y="10572"/>
                      <a:pt x="-4" y="6586"/>
                    </a:cubicBezTo>
                  </a:path>
                  <a:path w="20574" h="16664" stroke="0">
                    <a:moveTo>
                      <a:pt x="6831" y="16664"/>
                    </a:moveTo>
                    <a:cubicBezTo>
                      <a:pt x="3674" y="14058"/>
                      <a:pt x="1270" y="10572"/>
                      <a:pt x="-4" y="6586"/>
                    </a:cubicBezTo>
                    <a:lnTo>
                      <a:pt x="20574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75" name="任意多边形 318527"/>
              <p:cNvSpPr/>
              <p:nvPr/>
            </p:nvSpPr>
            <p:spPr>
              <a:xfrm rot="10800000">
                <a:off x="1215" y="2349"/>
                <a:ext cx="720" cy="1187"/>
              </a:xfrm>
              <a:custGeom>
                <a:avLst/>
                <a:gdLst/>
                <a:ahLst/>
                <a:cxnLst>
                  <a:cxn ang="0">
                    <a:pos x="720" y="956"/>
                  </a:cxn>
                  <a:cxn ang="0">
                    <a:pos x="360" y="1187"/>
                  </a:cxn>
                  <a:cxn ang="0">
                    <a:pos x="720" y="956"/>
                  </a:cxn>
                  <a:cxn ang="0">
                    <a:pos x="360" y="1187"/>
                  </a:cxn>
                  <a:cxn ang="0">
                    <a:pos x="0" y="0"/>
                  </a:cxn>
                </a:cxnLst>
                <a:pathLst>
                  <a:path w="13980" h="20439" fill="none">
                    <a:moveTo>
                      <a:pt x="13979" y="16465"/>
                    </a:moveTo>
                    <a:cubicBezTo>
                      <a:pt x="11940" y="18198"/>
                      <a:pt x="9575" y="19559"/>
                      <a:pt x="6993" y="20441"/>
                    </a:cubicBezTo>
                  </a:path>
                  <a:path w="13980" h="20439" stroke="0">
                    <a:moveTo>
                      <a:pt x="13979" y="16465"/>
                    </a:moveTo>
                    <a:cubicBezTo>
                      <a:pt x="11940" y="18198"/>
                      <a:pt x="9575" y="19559"/>
                      <a:pt x="6993" y="20441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76" name="任意多边形 318528"/>
              <p:cNvSpPr/>
              <p:nvPr/>
            </p:nvSpPr>
            <p:spPr>
              <a:xfrm rot="10800000">
                <a:off x="1855" y="2845"/>
                <a:ext cx="330" cy="584"/>
              </a:xfrm>
              <a:custGeom>
                <a:avLst/>
                <a:gdLst/>
                <a:ahLst/>
                <a:cxnLst>
                  <a:cxn ang="0">
                    <a:pos x="330" y="0"/>
                  </a:cxn>
                  <a:cxn ang="0">
                    <a:pos x="285" y="584"/>
                  </a:cxn>
                  <a:cxn ang="0">
                    <a:pos x="330" y="0"/>
                  </a:cxn>
                  <a:cxn ang="0">
                    <a:pos x="285" y="584"/>
                  </a:cxn>
                  <a:cxn ang="0">
                    <a:pos x="0" y="0"/>
                  </a:cxn>
                </a:cxnLst>
                <a:pathLst>
                  <a:path w="21600" h="10905" fill="none">
                    <a:moveTo>
                      <a:pt x="21600" y="0"/>
                    </a:moveTo>
                    <a:cubicBezTo>
                      <a:pt x="21600" y="3979"/>
                      <a:pt x="20524" y="7707"/>
                      <a:pt x="18648" y="10908"/>
                    </a:cubicBezTo>
                  </a:path>
                  <a:path w="21600" h="10905" stroke="0">
                    <a:moveTo>
                      <a:pt x="21600" y="0"/>
                    </a:moveTo>
                    <a:cubicBezTo>
                      <a:pt x="21600" y="3979"/>
                      <a:pt x="20524" y="7707"/>
                      <a:pt x="18648" y="10908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77" name="任意多边形 318529"/>
              <p:cNvSpPr/>
              <p:nvPr/>
            </p:nvSpPr>
            <p:spPr>
              <a:xfrm rot="10800000">
                <a:off x="2260" y="2004"/>
                <a:ext cx="1033" cy="1024"/>
              </a:xfrm>
              <a:custGeom>
                <a:avLst/>
                <a:gdLst/>
                <a:ahLst/>
                <a:cxnLst>
                  <a:cxn ang="0">
                    <a:pos x="0" y="706"/>
                  </a:cxn>
                  <a:cxn ang="0">
                    <a:pos x="569" y="0"/>
                  </a:cxn>
                  <a:cxn ang="0">
                    <a:pos x="1033" y="377"/>
                  </a:cxn>
                  <a:cxn ang="0">
                    <a:pos x="0" y="706"/>
                  </a:cxn>
                  <a:cxn ang="0">
                    <a:pos x="569" y="0"/>
                  </a:cxn>
                  <a:cxn ang="0">
                    <a:pos x="1033" y="377"/>
                  </a:cxn>
                  <a:cxn ang="0">
                    <a:pos x="569" y="1024"/>
                  </a:cxn>
                </a:cxnLst>
                <a:pathLst>
                  <a:path w="37270" h="21600" fill="none">
                    <a:moveTo>
                      <a:pt x="0" y="14898"/>
                    </a:moveTo>
                    <a:cubicBezTo>
                      <a:pt x="2820" y="6245"/>
                      <a:pt x="10948" y="0"/>
                      <a:pt x="20534" y="0"/>
                    </a:cubicBezTo>
                    <a:cubicBezTo>
                      <a:pt x="27283" y="0"/>
                      <a:pt x="33309" y="3095"/>
                      <a:pt x="37270" y="7943"/>
                    </a:cubicBezTo>
                  </a:path>
                  <a:path w="37270" h="21600" stroke="0">
                    <a:moveTo>
                      <a:pt x="0" y="14898"/>
                    </a:moveTo>
                    <a:cubicBezTo>
                      <a:pt x="2820" y="6245"/>
                      <a:pt x="10948" y="0"/>
                      <a:pt x="20534" y="0"/>
                    </a:cubicBezTo>
                    <a:cubicBezTo>
                      <a:pt x="27283" y="0"/>
                      <a:pt x="33309" y="3095"/>
                      <a:pt x="37270" y="7943"/>
                    </a:cubicBezTo>
                    <a:lnTo>
                      <a:pt x="20534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78" name="椭圆 318530"/>
              <p:cNvSpPr/>
              <p:nvPr/>
            </p:nvSpPr>
            <p:spPr>
              <a:xfrm>
                <a:off x="1111" y="1466"/>
                <a:ext cx="1414" cy="1414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79" name="椭圆 318531"/>
              <p:cNvSpPr/>
              <p:nvPr/>
            </p:nvSpPr>
            <p:spPr>
              <a:xfrm>
                <a:off x="1441" y="1730"/>
                <a:ext cx="985" cy="952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80" name="椭圆 318532"/>
              <p:cNvSpPr/>
              <p:nvPr/>
            </p:nvSpPr>
            <p:spPr>
              <a:xfrm>
                <a:off x="1705" y="1862"/>
                <a:ext cx="655" cy="655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81" name="椭圆 318533"/>
              <p:cNvSpPr/>
              <p:nvPr/>
            </p:nvSpPr>
            <p:spPr>
              <a:xfrm>
                <a:off x="1903" y="1994"/>
                <a:ext cx="391" cy="391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82" name="椭圆 318534"/>
              <p:cNvSpPr/>
              <p:nvPr/>
            </p:nvSpPr>
            <p:spPr>
              <a:xfrm>
                <a:off x="3157" y="1994"/>
                <a:ext cx="391" cy="391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83" name="椭圆 318535"/>
              <p:cNvSpPr/>
              <p:nvPr/>
            </p:nvSpPr>
            <p:spPr>
              <a:xfrm>
                <a:off x="3091" y="1862"/>
                <a:ext cx="655" cy="655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84" name="椭圆 318536"/>
              <p:cNvSpPr/>
              <p:nvPr/>
            </p:nvSpPr>
            <p:spPr>
              <a:xfrm>
                <a:off x="3025" y="1730"/>
                <a:ext cx="985" cy="952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85" name="椭圆 318537"/>
              <p:cNvSpPr/>
              <p:nvPr/>
            </p:nvSpPr>
            <p:spPr>
              <a:xfrm>
                <a:off x="2926" y="1466"/>
                <a:ext cx="1414" cy="1414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86" name="任意多边形 318538"/>
              <p:cNvSpPr/>
              <p:nvPr/>
            </p:nvSpPr>
            <p:spPr>
              <a:xfrm>
                <a:off x="1669" y="2190"/>
                <a:ext cx="957" cy="858"/>
              </a:xfrm>
              <a:custGeom>
                <a:avLst/>
                <a:gdLst/>
                <a:ahLst/>
                <a:cxnLst>
                  <a:cxn ang="0">
                    <a:pos x="957" y="0"/>
                  </a:cxn>
                  <a:cxn ang="0">
                    <a:pos x="479" y="858"/>
                  </a:cxn>
                  <a:cxn ang="0">
                    <a:pos x="957" y="0"/>
                  </a:cxn>
                  <a:cxn ang="0">
                    <a:pos x="479" y="858"/>
                  </a:cxn>
                  <a:cxn ang="0">
                    <a:pos x="0" y="0"/>
                  </a:cxn>
                </a:cxnLst>
                <a:pathLst>
                  <a:path w="21600" h="18703" fill="none">
                    <a:moveTo>
                      <a:pt x="21600" y="0"/>
                    </a:moveTo>
                    <a:cubicBezTo>
                      <a:pt x="21600" y="7991"/>
                      <a:pt x="17260" y="14969"/>
                      <a:pt x="10810" y="18704"/>
                    </a:cubicBezTo>
                  </a:path>
                  <a:path w="21600" h="18703" stroke="0">
                    <a:moveTo>
                      <a:pt x="21600" y="0"/>
                    </a:moveTo>
                    <a:cubicBezTo>
                      <a:pt x="21600" y="7991"/>
                      <a:pt x="17260" y="14969"/>
                      <a:pt x="10810" y="18704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87" name="直接连接符 318539"/>
              <p:cNvSpPr/>
              <p:nvPr/>
            </p:nvSpPr>
            <p:spPr>
              <a:xfrm>
                <a:off x="2726" y="1331"/>
                <a:ext cx="0" cy="1915"/>
              </a:xfrm>
              <a:prstGeom prst="line">
                <a:avLst/>
              </a:prstGeom>
              <a:ln w="12700" cap="flat" cmpd="sng">
                <a:solidFill>
                  <a:srgbClr val="FF33CC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11688" name="任意多边形 318540"/>
              <p:cNvSpPr/>
              <p:nvPr/>
            </p:nvSpPr>
            <p:spPr>
              <a:xfrm>
                <a:off x="2825" y="2190"/>
                <a:ext cx="858" cy="803"/>
              </a:xfrm>
              <a:custGeom>
                <a:avLst/>
                <a:gdLst/>
                <a:ahLst/>
                <a:cxnLst>
                  <a:cxn ang="0">
                    <a:pos x="357" y="803"/>
                  </a:cxn>
                  <a:cxn ang="0">
                    <a:pos x="0" y="0"/>
                  </a:cxn>
                  <a:cxn ang="0">
                    <a:pos x="357" y="803"/>
                  </a:cxn>
                  <a:cxn ang="0">
                    <a:pos x="0" y="0"/>
                  </a:cxn>
                  <a:cxn ang="0">
                    <a:pos x="858" y="0"/>
                  </a:cxn>
                </a:cxnLst>
                <a:pathLst>
                  <a:path w="21600" h="17533" fill="none">
                    <a:moveTo>
                      <a:pt x="8984" y="17532"/>
                    </a:moveTo>
                    <a:cubicBezTo>
                      <a:pt x="3542" y="13611"/>
                      <a:pt x="0" y="7219"/>
                      <a:pt x="0" y="0"/>
                    </a:cubicBezTo>
                  </a:path>
                  <a:path w="21600" h="17533" stroke="0">
                    <a:moveTo>
                      <a:pt x="8984" y="17532"/>
                    </a:moveTo>
                    <a:cubicBezTo>
                      <a:pt x="3542" y="13611"/>
                      <a:pt x="0" y="721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89" name="任意多边形 318541"/>
              <p:cNvSpPr/>
              <p:nvPr/>
            </p:nvSpPr>
            <p:spPr>
              <a:xfrm rot="10800000">
                <a:off x="1670" y="1399"/>
                <a:ext cx="957" cy="775"/>
              </a:xfrm>
              <a:custGeom>
                <a:avLst/>
                <a:gdLst/>
                <a:ahLst/>
                <a:cxnLst>
                  <a:cxn ang="0">
                    <a:pos x="395" y="775"/>
                  </a:cxn>
                  <a:cxn ang="0">
                    <a:pos x="0" y="0"/>
                  </a:cxn>
                  <a:cxn ang="0">
                    <a:pos x="395" y="775"/>
                  </a:cxn>
                  <a:cxn ang="0">
                    <a:pos x="0" y="0"/>
                  </a:cxn>
                  <a:cxn ang="0">
                    <a:pos x="957" y="0"/>
                  </a:cxn>
                </a:cxnLst>
                <a:pathLst>
                  <a:path w="21600" h="17488" fill="none">
                    <a:moveTo>
                      <a:pt x="8922" y="17488"/>
                    </a:moveTo>
                    <a:cubicBezTo>
                      <a:pt x="3515" y="13563"/>
                      <a:pt x="0" y="7192"/>
                      <a:pt x="0" y="0"/>
                    </a:cubicBezTo>
                  </a:path>
                  <a:path w="21600" h="17488" stroke="0">
                    <a:moveTo>
                      <a:pt x="8922" y="17488"/>
                    </a:moveTo>
                    <a:cubicBezTo>
                      <a:pt x="3515" y="13563"/>
                      <a:pt x="0" y="7192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90" name="任意多边形 318542"/>
              <p:cNvSpPr/>
              <p:nvPr/>
            </p:nvSpPr>
            <p:spPr>
              <a:xfrm rot="10800000">
                <a:off x="2825" y="1430"/>
                <a:ext cx="858" cy="804"/>
              </a:xfrm>
              <a:custGeom>
                <a:avLst/>
                <a:gdLst/>
                <a:ahLst/>
                <a:cxnLst>
                  <a:cxn ang="0">
                    <a:pos x="858" y="0"/>
                  </a:cxn>
                  <a:cxn ang="0">
                    <a:pos x="501" y="804"/>
                  </a:cxn>
                  <a:cxn ang="0">
                    <a:pos x="858" y="0"/>
                  </a:cxn>
                  <a:cxn ang="0">
                    <a:pos x="501" y="804"/>
                  </a:cxn>
                  <a:cxn ang="0">
                    <a:pos x="0" y="0"/>
                  </a:cxn>
                </a:cxnLst>
                <a:pathLst>
                  <a:path w="21600" h="17541" fill="none">
                    <a:moveTo>
                      <a:pt x="21600" y="0"/>
                    </a:moveTo>
                    <a:cubicBezTo>
                      <a:pt x="21600" y="7225"/>
                      <a:pt x="18053" y="13621"/>
                      <a:pt x="12606" y="17542"/>
                    </a:cubicBezTo>
                  </a:path>
                  <a:path w="21600" h="17541" stroke="0">
                    <a:moveTo>
                      <a:pt x="21600" y="0"/>
                    </a:moveTo>
                    <a:cubicBezTo>
                      <a:pt x="21600" y="7225"/>
                      <a:pt x="18053" y="13621"/>
                      <a:pt x="12606" y="17542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91" name="流程图: 或者 318543"/>
              <p:cNvSpPr/>
              <p:nvPr/>
            </p:nvSpPr>
            <p:spPr>
              <a:xfrm>
                <a:off x="3179" y="2045"/>
                <a:ext cx="264" cy="264"/>
              </a:xfrm>
              <a:prstGeom prst="flowChartOr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1692" name="组合 318544"/>
              <p:cNvGrpSpPr/>
              <p:nvPr/>
            </p:nvGrpSpPr>
            <p:grpSpPr>
              <a:xfrm>
                <a:off x="1981" y="2079"/>
                <a:ext cx="251" cy="249"/>
                <a:chOff x="766" y="3375"/>
                <a:chExt cx="553" cy="548"/>
              </a:xfrm>
            </p:grpSpPr>
            <p:sp>
              <p:nvSpPr>
                <p:cNvPr id="111693" name="椭圆 318545"/>
                <p:cNvSpPr/>
                <p:nvPr/>
              </p:nvSpPr>
              <p:spPr>
                <a:xfrm>
                  <a:off x="766" y="3375"/>
                  <a:ext cx="548" cy="54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FF00"/>
                    </a:gs>
                    <a:gs pos="100000">
                      <a:srgbClr val="0076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1694" name="直接连接符 318546"/>
                <p:cNvSpPr/>
                <p:nvPr/>
              </p:nvSpPr>
              <p:spPr>
                <a:xfrm>
                  <a:off x="772" y="3646"/>
                  <a:ext cx="547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11695" name="矩形 318547"/>
            <p:cNvSpPr/>
            <p:nvPr/>
          </p:nvSpPr>
          <p:spPr>
            <a:xfrm>
              <a:off x="3117" y="3586"/>
              <a:ext cx="19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 eaLnBrk="0" hangingPunct="0"/>
              <a:r>
                <a:rPr lang="zh-CN" altLang="en-US" dirty="0">
                  <a:solidFill>
                    <a:srgbClr val="0000FF"/>
                  </a:solidFill>
                  <a:latin typeface="Bookman Old Style" panose="02050604050505020204" pitchFamily="18" charset="0"/>
                  <a:ea typeface="宋体" panose="02010600030101010101" pitchFamily="2" charset="-122"/>
                </a:rPr>
                <a:t>电偶极子的等势面</a:t>
              </a:r>
              <a:endParaRPr lang="zh-CN" altLang="en-US" dirty="0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1696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8469" name="文本框 318468"/>
          <p:cNvSpPr txBox="1"/>
          <p:nvPr/>
        </p:nvSpPr>
        <p:spPr>
          <a:xfrm>
            <a:off x="566738" y="458788"/>
            <a:ext cx="73279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画法：规定相邻等势面之间的电势差为常数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9490" name="文本框 319489"/>
          <p:cNvSpPr txBox="1"/>
          <p:nvPr/>
        </p:nvSpPr>
        <p:spPr>
          <a:xfrm>
            <a:off x="179388" y="74613"/>
            <a:ext cx="2593975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 marR="0" defTabSz="914400">
              <a:buClr>
                <a:schemeClr val="accent2"/>
              </a:buClr>
              <a:buSzTx/>
              <a:buFont typeface="宋体" panose="02010600030101010101" pitchFamily="2" charset="-122"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.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等势面的性质</a:t>
            </a:r>
            <a:endParaRPr kumimoji="0" lang="zh-CN" altLang="en-US" kern="1200" cap="none" spc="0" normalizeH="0" baseline="0" noProof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9491" name="矩形 319490"/>
          <p:cNvSpPr/>
          <p:nvPr/>
        </p:nvSpPr>
        <p:spPr>
          <a:xfrm>
            <a:off x="504508" y="600710"/>
            <a:ext cx="7729537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任何静电场中，等势面与电场线处处正交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9509" name="文本框 319508"/>
          <p:cNvSpPr txBox="1"/>
          <p:nvPr/>
        </p:nvSpPr>
        <p:spPr>
          <a:xfrm>
            <a:off x="136525" y="4600575"/>
            <a:ext cx="57975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场线总是指向电势降低的方向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组合 319509"/>
          <p:cNvGrpSpPr/>
          <p:nvPr/>
        </p:nvGrpSpPr>
        <p:grpSpPr>
          <a:xfrm>
            <a:off x="6821488" y="5313363"/>
            <a:ext cx="2033587" cy="762000"/>
            <a:chOff x="3696" y="3216"/>
            <a:chExt cx="1281" cy="480"/>
          </a:xfrm>
        </p:grpSpPr>
        <p:sp>
          <p:nvSpPr>
            <p:cNvPr id="112662" name="任意多边形 319510"/>
            <p:cNvSpPr/>
            <p:nvPr/>
          </p:nvSpPr>
          <p:spPr>
            <a:xfrm rot="2361401" flipV="1">
              <a:off x="3696" y="3216"/>
              <a:ext cx="864" cy="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64" y="480"/>
                </a:cxn>
                <a:cxn ang="0">
                  <a:pos x="0" y="0"/>
                </a:cxn>
                <a:cxn ang="0">
                  <a:pos x="864" y="480"/>
                </a:cxn>
                <a:cxn ang="0">
                  <a:pos x="0" y="48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663" name="椭圆 319511"/>
            <p:cNvSpPr/>
            <p:nvPr/>
          </p:nvSpPr>
          <p:spPr>
            <a:xfrm>
              <a:off x="3792" y="345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664" name="椭圆 319512"/>
            <p:cNvSpPr/>
            <p:nvPr/>
          </p:nvSpPr>
          <p:spPr>
            <a:xfrm>
              <a:off x="4176" y="3600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665" name="对象 319513"/>
            <p:cNvGraphicFramePr/>
            <p:nvPr/>
          </p:nvGraphicFramePr>
          <p:xfrm>
            <a:off x="3840" y="3264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" name="" r:id="rId1" imgW="115570" imgH="141605" progId="Equation.3">
                    <p:embed/>
                  </p:oleObj>
                </mc:Choice>
                <mc:Fallback>
                  <p:oleObj name="" r:id="rId1" imgW="115570" imgH="141605" progId="Equation.3">
                    <p:embed/>
                    <p:pic>
                      <p:nvPicPr>
                        <p:cNvPr id="0" name="图片 361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40" y="3264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66" name="对象 319514"/>
            <p:cNvGraphicFramePr/>
            <p:nvPr/>
          </p:nvGraphicFramePr>
          <p:xfrm>
            <a:off x="4272" y="3408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6" name="" r:id="rId3" imgW="140970" imgH="179070" progId="Equation.3">
                    <p:embed/>
                  </p:oleObj>
                </mc:Choice>
                <mc:Fallback>
                  <p:oleObj name="" r:id="rId3" imgW="140970" imgH="179070" progId="Equation.3">
                    <p:embed/>
                    <p:pic>
                      <p:nvPicPr>
                        <p:cNvPr id="0" name="图片 36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72" y="3408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67" name="对象 319515"/>
            <p:cNvGraphicFramePr/>
            <p:nvPr/>
          </p:nvGraphicFramePr>
          <p:xfrm>
            <a:off x="4704" y="3456"/>
            <a:ext cx="2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" name="" r:id="rId5" imgW="166370" imgH="205105" progId="Equation.3">
                    <p:embed/>
                  </p:oleObj>
                </mc:Choice>
                <mc:Fallback>
                  <p:oleObj name="" r:id="rId5" imgW="166370" imgH="205105" progId="Equation.3">
                    <p:embed/>
                    <p:pic>
                      <p:nvPicPr>
                        <p:cNvPr id="0" name="图片 36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04" y="3456"/>
                          <a:ext cx="273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9517" name="文本框 319516"/>
          <p:cNvSpPr txBox="1"/>
          <p:nvPr/>
        </p:nvSpPr>
        <p:spPr>
          <a:xfrm>
            <a:off x="884238" y="5170488"/>
            <a:ext cx="2817812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 eaLnBrk="0" hangingPunct="0">
              <a:buClr>
                <a:schemeClr val="tx2"/>
              </a:buClr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沿电力线移动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q</a:t>
            </a:r>
            <a:endParaRPr lang="en-US" altLang="zh-CN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8813" name="对象 319517"/>
          <p:cNvGraphicFramePr/>
          <p:nvPr/>
        </p:nvGraphicFramePr>
        <p:xfrm>
          <a:off x="1031875" y="5815013"/>
          <a:ext cx="2779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" name="" r:id="rId7" imgW="1295400" imgH="228600" progId="Equation.3">
                  <p:embed/>
                </p:oleObj>
              </mc:Choice>
              <mc:Fallback>
                <p:oleObj name="" r:id="rId7" imgW="1295400" imgH="228600" progId="Equation.3">
                  <p:embed/>
                  <p:pic>
                    <p:nvPicPr>
                      <p:cNvPr id="0" name="图片 36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1875" y="5815013"/>
                        <a:ext cx="2779713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9" name="对象 319518"/>
          <p:cNvGraphicFramePr/>
          <p:nvPr/>
        </p:nvGraphicFramePr>
        <p:xfrm>
          <a:off x="4627245" y="5772150"/>
          <a:ext cx="176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" name="" r:id="rId9" imgW="661670" imgH="229235" progId="Equation.3">
                  <p:embed/>
                </p:oleObj>
              </mc:Choice>
              <mc:Fallback>
                <p:oleObj name="" r:id="rId9" imgW="661670" imgH="229235" progId="Equation.3">
                  <p:embed/>
                  <p:pic>
                    <p:nvPicPr>
                      <p:cNvPr id="0" name="图片 36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7245" y="5772150"/>
                        <a:ext cx="17653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1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  <p:grpSp>
        <p:nvGrpSpPr>
          <p:cNvPr id="4" name="组合 318469"/>
          <p:cNvGrpSpPr/>
          <p:nvPr/>
        </p:nvGrpSpPr>
        <p:grpSpPr>
          <a:xfrm>
            <a:off x="615950" y="1420813"/>
            <a:ext cx="3398838" cy="2736850"/>
            <a:chOff x="657" y="1933"/>
            <a:chExt cx="2141" cy="1724"/>
          </a:xfrm>
        </p:grpSpPr>
        <p:sp>
          <p:nvSpPr>
            <p:cNvPr id="111618" name="文本框 318470"/>
            <p:cNvSpPr txBox="1"/>
            <p:nvPr/>
          </p:nvSpPr>
          <p:spPr>
            <a:xfrm>
              <a:off x="2283" y="2615"/>
              <a:ext cx="36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lang="en-US" altLang="zh-CN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19" name="椭圆 318471"/>
            <p:cNvSpPr/>
            <p:nvPr/>
          </p:nvSpPr>
          <p:spPr>
            <a:xfrm>
              <a:off x="1065" y="2192"/>
              <a:ext cx="1270" cy="1225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1620" name="椭圆 318472"/>
            <p:cNvSpPr/>
            <p:nvPr/>
          </p:nvSpPr>
          <p:spPr>
            <a:xfrm>
              <a:off x="1246" y="2373"/>
              <a:ext cx="908" cy="862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1621" name="椭圆 318473"/>
            <p:cNvSpPr/>
            <p:nvPr/>
          </p:nvSpPr>
          <p:spPr>
            <a:xfrm>
              <a:off x="1357" y="2496"/>
              <a:ext cx="680" cy="635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1622" name="直接连接符 318474"/>
            <p:cNvSpPr/>
            <p:nvPr/>
          </p:nvSpPr>
          <p:spPr>
            <a:xfrm>
              <a:off x="1700" y="1933"/>
              <a:ext cx="0" cy="1724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11623" name="直接连接符 318475"/>
            <p:cNvSpPr/>
            <p:nvPr/>
          </p:nvSpPr>
          <p:spPr>
            <a:xfrm>
              <a:off x="838" y="2827"/>
              <a:ext cx="1724" cy="0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11624" name="直接连接符 318476"/>
            <p:cNvSpPr/>
            <p:nvPr/>
          </p:nvSpPr>
          <p:spPr>
            <a:xfrm flipV="1">
              <a:off x="1110" y="2237"/>
              <a:ext cx="1180" cy="1134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11625" name="直接连接符 318477"/>
            <p:cNvSpPr/>
            <p:nvPr/>
          </p:nvSpPr>
          <p:spPr>
            <a:xfrm rot="5400000" flipV="1">
              <a:off x="1092" y="2231"/>
              <a:ext cx="1180" cy="1134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grpSp>
          <p:nvGrpSpPr>
            <p:cNvPr id="111626" name="组合 318478"/>
            <p:cNvGrpSpPr/>
            <p:nvPr/>
          </p:nvGrpSpPr>
          <p:grpSpPr>
            <a:xfrm>
              <a:off x="1622" y="2743"/>
              <a:ext cx="148" cy="136"/>
              <a:chOff x="4513" y="1525"/>
              <a:chExt cx="148" cy="136"/>
            </a:xfrm>
          </p:grpSpPr>
          <p:sp>
            <p:nvSpPr>
              <p:cNvPr id="111627" name="椭圆 318479"/>
              <p:cNvSpPr/>
              <p:nvPr/>
            </p:nvSpPr>
            <p:spPr>
              <a:xfrm>
                <a:off x="4513" y="1525"/>
                <a:ext cx="136" cy="136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28" name="直接连接符 318480"/>
              <p:cNvSpPr/>
              <p:nvPr/>
            </p:nvSpPr>
            <p:spPr>
              <a:xfrm>
                <a:off x="4525" y="1604"/>
                <a:ext cx="136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1629" name="直接连接符 318481"/>
              <p:cNvSpPr/>
              <p:nvPr/>
            </p:nvSpPr>
            <p:spPr>
              <a:xfrm rot="5400000">
                <a:off x="4514" y="1593"/>
                <a:ext cx="136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11630" name="文本框 318482"/>
            <p:cNvSpPr txBox="1"/>
            <p:nvPr/>
          </p:nvSpPr>
          <p:spPr>
            <a:xfrm>
              <a:off x="1972" y="2531"/>
              <a:ext cx="36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rPr>
                <a:t>15V</a:t>
              </a:r>
              <a:endParaRPr lang="en-US" altLang="zh-CN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31" name="文本框 318483"/>
            <p:cNvSpPr txBox="1"/>
            <p:nvPr/>
          </p:nvSpPr>
          <p:spPr>
            <a:xfrm>
              <a:off x="1648" y="2395"/>
              <a:ext cx="36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rPr>
                <a:t>20V</a:t>
              </a:r>
              <a:endParaRPr lang="en-US" altLang="zh-CN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32" name="文本框 318484"/>
            <p:cNvSpPr txBox="1"/>
            <p:nvPr/>
          </p:nvSpPr>
          <p:spPr>
            <a:xfrm>
              <a:off x="657" y="2963"/>
              <a:ext cx="5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等势面</a:t>
              </a:r>
              <a:endPara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33" name="文本框 318485"/>
            <p:cNvSpPr txBox="1"/>
            <p:nvPr/>
          </p:nvSpPr>
          <p:spPr>
            <a:xfrm>
              <a:off x="2199" y="3316"/>
              <a:ext cx="5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场线</a:t>
              </a:r>
              <a:endPara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组合 318486"/>
          <p:cNvGrpSpPr/>
          <p:nvPr/>
        </p:nvGrpSpPr>
        <p:grpSpPr>
          <a:xfrm>
            <a:off x="4757738" y="1114425"/>
            <a:ext cx="3416300" cy="3457575"/>
            <a:chOff x="2997" y="1735"/>
            <a:chExt cx="2152" cy="2178"/>
          </a:xfrm>
        </p:grpSpPr>
        <p:grpSp>
          <p:nvGrpSpPr>
            <p:cNvPr id="111635" name="组合 318487"/>
            <p:cNvGrpSpPr/>
            <p:nvPr/>
          </p:nvGrpSpPr>
          <p:grpSpPr>
            <a:xfrm>
              <a:off x="2997" y="1735"/>
              <a:ext cx="2152" cy="1873"/>
              <a:chOff x="1108" y="721"/>
              <a:chExt cx="3235" cy="2815"/>
            </a:xfrm>
          </p:grpSpPr>
          <p:sp>
            <p:nvSpPr>
              <p:cNvPr id="111636" name="任意多边形 318488"/>
              <p:cNvSpPr/>
              <p:nvPr/>
            </p:nvSpPr>
            <p:spPr>
              <a:xfrm>
                <a:off x="2193" y="1959"/>
                <a:ext cx="1035" cy="1032"/>
              </a:xfrm>
              <a:custGeom>
                <a:avLst/>
                <a:gdLst/>
                <a:ahLst/>
                <a:cxnLst>
                  <a:cxn ang="0">
                    <a:pos x="0" y="205"/>
                  </a:cxn>
                  <a:cxn ang="0">
                    <a:pos x="533" y="0"/>
                  </a:cxn>
                  <a:cxn ang="0">
                    <a:pos x="1035" y="179"/>
                  </a:cxn>
                  <a:cxn ang="0">
                    <a:pos x="0" y="205"/>
                  </a:cxn>
                  <a:cxn ang="0">
                    <a:pos x="533" y="0"/>
                  </a:cxn>
                  <a:cxn ang="0">
                    <a:pos x="1035" y="179"/>
                  </a:cxn>
                  <a:cxn ang="0">
                    <a:pos x="533" y="1032"/>
                  </a:cxn>
                </a:cxnLst>
                <a:pathLst>
                  <a:path w="25098" h="21600" fill="none">
                    <a:moveTo>
                      <a:pt x="0" y="4296"/>
                    </a:moveTo>
                    <a:cubicBezTo>
                      <a:pt x="3604" y="1597"/>
                      <a:pt x="8080" y="-1"/>
                      <a:pt x="12929" y="-1"/>
                    </a:cubicBezTo>
                    <a:cubicBezTo>
                      <a:pt x="17443" y="-1"/>
                      <a:pt x="21634" y="1384"/>
                      <a:pt x="25099" y="3752"/>
                    </a:cubicBezTo>
                  </a:path>
                  <a:path w="25098" h="21600" stroke="0">
                    <a:moveTo>
                      <a:pt x="0" y="4296"/>
                    </a:moveTo>
                    <a:cubicBezTo>
                      <a:pt x="3604" y="1597"/>
                      <a:pt x="8080" y="-1"/>
                      <a:pt x="12929" y="-1"/>
                    </a:cubicBezTo>
                    <a:cubicBezTo>
                      <a:pt x="17443" y="-1"/>
                      <a:pt x="21634" y="1384"/>
                      <a:pt x="25099" y="3752"/>
                    </a:cubicBezTo>
                    <a:lnTo>
                      <a:pt x="12929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37" name="任意多边形 318489"/>
              <p:cNvSpPr/>
              <p:nvPr/>
            </p:nvSpPr>
            <p:spPr>
              <a:xfrm>
                <a:off x="1668" y="836"/>
                <a:ext cx="728" cy="1306"/>
              </a:xfrm>
              <a:custGeom>
                <a:avLst/>
                <a:gdLst/>
                <a:ahLst/>
                <a:cxnLst>
                  <a:cxn ang="0">
                    <a:pos x="396" y="1306"/>
                  </a:cxn>
                  <a:cxn ang="0">
                    <a:pos x="0" y="939"/>
                  </a:cxn>
                  <a:cxn ang="0">
                    <a:pos x="396" y="1306"/>
                  </a:cxn>
                  <a:cxn ang="0">
                    <a:pos x="0" y="939"/>
                  </a:cxn>
                  <a:cxn ang="0">
                    <a:pos x="728" y="0"/>
                  </a:cxn>
                </a:cxnLst>
                <a:pathLst>
                  <a:path w="15885" h="20348" fill="none">
                    <a:moveTo>
                      <a:pt x="8639" y="20348"/>
                    </a:moveTo>
                    <a:cubicBezTo>
                      <a:pt x="5300" y="19164"/>
                      <a:pt x="2348" y="17183"/>
                      <a:pt x="0" y="14636"/>
                    </a:cubicBezTo>
                  </a:path>
                  <a:path w="15885" h="20348" stroke="0">
                    <a:moveTo>
                      <a:pt x="8639" y="20348"/>
                    </a:moveTo>
                    <a:cubicBezTo>
                      <a:pt x="5300" y="19164"/>
                      <a:pt x="2348" y="17183"/>
                      <a:pt x="0" y="14636"/>
                    </a:cubicBezTo>
                    <a:lnTo>
                      <a:pt x="15885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38" name="任意多边形 318490"/>
              <p:cNvSpPr/>
              <p:nvPr/>
            </p:nvSpPr>
            <p:spPr>
              <a:xfrm>
                <a:off x="1512" y="902"/>
                <a:ext cx="553" cy="1255"/>
              </a:xfrm>
              <a:custGeom>
                <a:avLst/>
                <a:gdLst/>
                <a:ahLst/>
                <a:cxnLst>
                  <a:cxn ang="0">
                    <a:pos x="553" y="1255"/>
                  </a:cxn>
                  <a:cxn ang="0">
                    <a:pos x="0" y="1090"/>
                  </a:cxn>
                  <a:cxn ang="0">
                    <a:pos x="553" y="1255"/>
                  </a:cxn>
                  <a:cxn ang="0">
                    <a:pos x="0" y="1090"/>
                  </a:cxn>
                  <a:cxn ang="0">
                    <a:pos x="553" y="0"/>
                  </a:cxn>
                </a:cxnLst>
                <a:pathLst>
                  <a:path w="10723" h="21600" fill="none">
                    <a:moveTo>
                      <a:pt x="10723" y="21600"/>
                    </a:moveTo>
                    <a:cubicBezTo>
                      <a:pt x="6819" y="21600"/>
                      <a:pt x="3156" y="20564"/>
                      <a:pt x="-3" y="18753"/>
                    </a:cubicBezTo>
                  </a:path>
                  <a:path w="10723" h="21600" stroke="0">
                    <a:moveTo>
                      <a:pt x="10723" y="21600"/>
                    </a:moveTo>
                    <a:cubicBezTo>
                      <a:pt x="6819" y="21600"/>
                      <a:pt x="3156" y="20564"/>
                      <a:pt x="-3" y="18753"/>
                    </a:cubicBezTo>
                    <a:lnTo>
                      <a:pt x="10723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39" name="任意多边形 318491"/>
              <p:cNvSpPr/>
              <p:nvPr/>
            </p:nvSpPr>
            <p:spPr>
              <a:xfrm>
                <a:off x="1948" y="1067"/>
                <a:ext cx="283" cy="1058"/>
              </a:xfrm>
              <a:custGeom>
                <a:avLst/>
                <a:gdLst/>
                <a:ahLst/>
                <a:cxnLst>
                  <a:cxn ang="0">
                    <a:pos x="149" y="1058"/>
                  </a:cxn>
                  <a:cxn ang="0">
                    <a:pos x="0" y="595"/>
                  </a:cxn>
                  <a:cxn ang="0">
                    <a:pos x="149" y="1058"/>
                  </a:cxn>
                  <a:cxn ang="0">
                    <a:pos x="0" y="595"/>
                  </a:cxn>
                  <a:cxn ang="0">
                    <a:pos x="283" y="0"/>
                  </a:cxn>
                </a:cxnLst>
                <a:pathLst>
                  <a:path w="18526" h="19738" fill="none">
                    <a:moveTo>
                      <a:pt x="9751" y="19737"/>
                    </a:moveTo>
                    <a:cubicBezTo>
                      <a:pt x="5677" y="17928"/>
                      <a:pt x="2273" y="14896"/>
                      <a:pt x="-2" y="11109"/>
                    </a:cubicBezTo>
                  </a:path>
                  <a:path w="18526" h="19738" stroke="0">
                    <a:moveTo>
                      <a:pt x="9751" y="19737"/>
                    </a:moveTo>
                    <a:cubicBezTo>
                      <a:pt x="5677" y="17928"/>
                      <a:pt x="2273" y="14896"/>
                      <a:pt x="-2" y="11109"/>
                    </a:cubicBezTo>
                    <a:lnTo>
                      <a:pt x="18526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0" name="任意多边形 318492"/>
              <p:cNvSpPr/>
              <p:nvPr/>
            </p:nvSpPr>
            <p:spPr>
              <a:xfrm rot="10800000">
                <a:off x="2501" y="1761"/>
                <a:ext cx="795" cy="571"/>
              </a:xfrm>
              <a:custGeom>
                <a:avLst/>
                <a:gdLst/>
                <a:ahLst/>
                <a:cxnLst>
                  <a:cxn ang="0">
                    <a:pos x="0" y="79"/>
                  </a:cxn>
                  <a:cxn ang="0">
                    <a:pos x="519" y="0"/>
                  </a:cxn>
                  <a:cxn ang="0">
                    <a:pos x="795" y="21"/>
                  </a:cxn>
                  <a:cxn ang="0">
                    <a:pos x="0" y="79"/>
                  </a:cxn>
                  <a:cxn ang="0">
                    <a:pos x="519" y="0"/>
                  </a:cxn>
                  <a:cxn ang="0">
                    <a:pos x="795" y="21"/>
                  </a:cxn>
                  <a:cxn ang="0">
                    <a:pos x="519" y="571"/>
                  </a:cxn>
                </a:cxnLst>
                <a:pathLst>
                  <a:path w="16763" h="21600" fill="none">
                    <a:moveTo>
                      <a:pt x="0" y="2975"/>
                    </a:moveTo>
                    <a:cubicBezTo>
                      <a:pt x="3207" y="1084"/>
                      <a:pt x="6947" y="0"/>
                      <a:pt x="10940" y="0"/>
                    </a:cubicBezTo>
                    <a:cubicBezTo>
                      <a:pt x="12961" y="0"/>
                      <a:pt x="14917" y="278"/>
                      <a:pt x="16767" y="795"/>
                    </a:cubicBezTo>
                  </a:path>
                  <a:path w="16763" h="21600" stroke="0">
                    <a:moveTo>
                      <a:pt x="0" y="2975"/>
                    </a:moveTo>
                    <a:cubicBezTo>
                      <a:pt x="3207" y="1084"/>
                      <a:pt x="6947" y="0"/>
                      <a:pt x="10940" y="0"/>
                    </a:cubicBezTo>
                    <a:cubicBezTo>
                      <a:pt x="12961" y="0"/>
                      <a:pt x="14917" y="278"/>
                      <a:pt x="16767" y="795"/>
                    </a:cubicBezTo>
                    <a:lnTo>
                      <a:pt x="10940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1" name="任意多边形 318493"/>
              <p:cNvSpPr/>
              <p:nvPr/>
            </p:nvSpPr>
            <p:spPr>
              <a:xfrm>
                <a:off x="2195" y="2267"/>
                <a:ext cx="1125" cy="1210"/>
              </a:xfrm>
              <a:custGeom>
                <a:avLst/>
                <a:gdLst/>
                <a:ahLst/>
                <a:cxnLst>
                  <a:cxn ang="0">
                    <a:pos x="1125" y="0"/>
                  </a:cxn>
                  <a:cxn ang="0">
                    <a:pos x="1125" y="21"/>
                  </a:cxn>
                  <a:cxn ang="0">
                    <a:pos x="531" y="1210"/>
                  </a:cxn>
                  <a:cxn ang="0">
                    <a:pos x="0" y="553"/>
                  </a:cxn>
                  <a:cxn ang="0">
                    <a:pos x="1125" y="0"/>
                  </a:cxn>
                  <a:cxn ang="0">
                    <a:pos x="1125" y="21"/>
                  </a:cxn>
                  <a:cxn ang="0">
                    <a:pos x="531" y="1210"/>
                  </a:cxn>
                  <a:cxn ang="0">
                    <a:pos x="0" y="553"/>
                  </a:cxn>
                  <a:cxn ang="0">
                    <a:pos x="531" y="21"/>
                  </a:cxn>
                </a:cxnLst>
                <a:pathLst>
                  <a:path w="40925" h="21988" fill="none">
                    <a:moveTo>
                      <a:pt x="40921" y="0"/>
                    </a:moveTo>
                    <a:cubicBezTo>
                      <a:pt x="40923" y="129"/>
                      <a:pt x="40924" y="258"/>
                      <a:pt x="40924" y="388"/>
                    </a:cubicBezTo>
                    <a:cubicBezTo>
                      <a:pt x="40924" y="12317"/>
                      <a:pt x="31253" y="21988"/>
                      <a:pt x="19324" y="21988"/>
                    </a:cubicBezTo>
                    <a:cubicBezTo>
                      <a:pt x="10864" y="21988"/>
                      <a:pt x="3540" y="17124"/>
                      <a:pt x="-4" y="10043"/>
                    </a:cubicBezTo>
                  </a:path>
                  <a:path w="40925" h="21988" stroke="0">
                    <a:moveTo>
                      <a:pt x="40921" y="0"/>
                    </a:moveTo>
                    <a:cubicBezTo>
                      <a:pt x="40923" y="129"/>
                      <a:pt x="40924" y="258"/>
                      <a:pt x="40924" y="388"/>
                    </a:cubicBezTo>
                    <a:cubicBezTo>
                      <a:pt x="40924" y="12317"/>
                      <a:pt x="31253" y="21988"/>
                      <a:pt x="19324" y="21988"/>
                    </a:cubicBezTo>
                    <a:cubicBezTo>
                      <a:pt x="10864" y="21988"/>
                      <a:pt x="3540" y="17124"/>
                      <a:pt x="-4" y="10043"/>
                    </a:cubicBezTo>
                    <a:lnTo>
                      <a:pt x="19325" y="388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2" name="任意多边形 318494"/>
              <p:cNvSpPr/>
              <p:nvPr/>
            </p:nvSpPr>
            <p:spPr>
              <a:xfrm>
                <a:off x="3023" y="1232"/>
                <a:ext cx="924" cy="903"/>
              </a:xfrm>
              <a:custGeom>
                <a:avLst/>
                <a:gdLst/>
                <a:ahLst/>
                <a:cxnLst>
                  <a:cxn ang="0">
                    <a:pos x="924" y="0"/>
                  </a:cxn>
                  <a:cxn ang="0">
                    <a:pos x="333" y="903"/>
                  </a:cxn>
                  <a:cxn ang="0">
                    <a:pos x="924" y="0"/>
                  </a:cxn>
                  <a:cxn ang="0">
                    <a:pos x="333" y="903"/>
                  </a:cxn>
                  <a:cxn ang="0">
                    <a:pos x="0" y="0"/>
                  </a:cxn>
                </a:cxnLst>
                <a:pathLst>
                  <a:path w="21600" h="20150" fill="none">
                    <a:moveTo>
                      <a:pt x="21600" y="0"/>
                    </a:moveTo>
                    <a:cubicBezTo>
                      <a:pt x="21600" y="9184"/>
                      <a:pt x="15868" y="17030"/>
                      <a:pt x="7790" y="20153"/>
                    </a:cubicBezTo>
                  </a:path>
                  <a:path w="21600" h="20150" stroke="0">
                    <a:moveTo>
                      <a:pt x="21600" y="0"/>
                    </a:moveTo>
                    <a:cubicBezTo>
                      <a:pt x="21600" y="9184"/>
                      <a:pt x="15868" y="17030"/>
                      <a:pt x="7790" y="20153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3" name="任意多边形 318495"/>
              <p:cNvSpPr/>
              <p:nvPr/>
            </p:nvSpPr>
            <p:spPr>
              <a:xfrm rot="10800000">
                <a:off x="2990" y="2254"/>
                <a:ext cx="974" cy="1279"/>
              </a:xfrm>
              <a:custGeom>
                <a:avLst/>
                <a:gdLst/>
                <a:ahLst/>
                <a:cxnLst>
                  <a:cxn ang="0">
                    <a:pos x="592" y="1279"/>
                  </a:cxn>
                  <a:cxn ang="0">
                    <a:pos x="0" y="253"/>
                  </a:cxn>
                  <a:cxn ang="0">
                    <a:pos x="592" y="1279"/>
                  </a:cxn>
                  <a:cxn ang="0">
                    <a:pos x="0" y="253"/>
                  </a:cxn>
                  <a:cxn ang="0">
                    <a:pos x="974" y="0"/>
                  </a:cxn>
                </a:cxnLst>
                <a:pathLst>
                  <a:path w="21239" h="19926" fill="none">
                    <a:moveTo>
                      <a:pt x="12900" y="19925"/>
                    </a:moveTo>
                    <a:cubicBezTo>
                      <a:pt x="6274" y="17153"/>
                      <a:pt x="1329" y="11176"/>
                      <a:pt x="-2" y="3942"/>
                    </a:cubicBezTo>
                  </a:path>
                  <a:path w="21239" h="19926" stroke="0">
                    <a:moveTo>
                      <a:pt x="12900" y="19925"/>
                    </a:moveTo>
                    <a:cubicBezTo>
                      <a:pt x="6274" y="17153"/>
                      <a:pt x="1329" y="11176"/>
                      <a:pt x="-2" y="3942"/>
                    </a:cubicBezTo>
                    <a:lnTo>
                      <a:pt x="21239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4" name="任意多边形 318496"/>
              <p:cNvSpPr/>
              <p:nvPr/>
            </p:nvSpPr>
            <p:spPr>
              <a:xfrm>
                <a:off x="3221" y="1034"/>
                <a:ext cx="330" cy="1098"/>
              </a:xfrm>
              <a:custGeom>
                <a:avLst/>
                <a:gdLst/>
                <a:ahLst/>
                <a:cxnLst>
                  <a:cxn ang="0">
                    <a:pos x="330" y="0"/>
                  </a:cxn>
                  <a:cxn ang="0">
                    <a:pos x="105" y="1098"/>
                  </a:cxn>
                  <a:cxn ang="0">
                    <a:pos x="330" y="0"/>
                  </a:cxn>
                  <a:cxn ang="0">
                    <a:pos x="105" y="1098"/>
                  </a:cxn>
                  <a:cxn ang="0">
                    <a:pos x="0" y="0"/>
                  </a:cxn>
                </a:cxnLst>
                <a:pathLst>
                  <a:path w="21600" h="20487" fill="none">
                    <a:moveTo>
                      <a:pt x="21600" y="0"/>
                    </a:moveTo>
                    <a:cubicBezTo>
                      <a:pt x="21600" y="9535"/>
                      <a:pt x="15422" y="17627"/>
                      <a:pt x="6855" y="20490"/>
                    </a:cubicBezTo>
                  </a:path>
                  <a:path w="21600" h="20487" stroke="0">
                    <a:moveTo>
                      <a:pt x="21600" y="0"/>
                    </a:moveTo>
                    <a:cubicBezTo>
                      <a:pt x="21600" y="9535"/>
                      <a:pt x="15422" y="17627"/>
                      <a:pt x="6855" y="2049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5" name="任意多边形 318497"/>
              <p:cNvSpPr/>
              <p:nvPr/>
            </p:nvSpPr>
            <p:spPr>
              <a:xfrm rot="10800000">
                <a:off x="3254" y="2279"/>
                <a:ext cx="330" cy="1106"/>
              </a:xfrm>
              <a:custGeom>
                <a:avLst/>
                <a:gdLst/>
                <a:ahLst/>
                <a:cxnLst>
                  <a:cxn ang="0">
                    <a:pos x="232" y="1106"/>
                  </a:cxn>
                  <a:cxn ang="0">
                    <a:pos x="0" y="0"/>
                  </a:cxn>
                  <a:cxn ang="0">
                    <a:pos x="232" y="1106"/>
                  </a:cxn>
                  <a:cxn ang="0">
                    <a:pos x="0" y="0"/>
                  </a:cxn>
                  <a:cxn ang="0">
                    <a:pos x="330" y="0"/>
                  </a:cxn>
                </a:cxnLst>
                <a:pathLst>
                  <a:path w="21600" h="20634" fill="none">
                    <a:moveTo>
                      <a:pt x="15211" y="20633"/>
                    </a:moveTo>
                    <a:cubicBezTo>
                      <a:pt x="6396" y="17909"/>
                      <a:pt x="0" y="9701"/>
                      <a:pt x="0" y="0"/>
                    </a:cubicBezTo>
                  </a:path>
                  <a:path w="21600" h="20634" stroke="0">
                    <a:moveTo>
                      <a:pt x="15211" y="20633"/>
                    </a:moveTo>
                    <a:cubicBezTo>
                      <a:pt x="6396" y="17909"/>
                      <a:pt x="0" y="9701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6" name="任意多边形 318498"/>
              <p:cNvSpPr/>
              <p:nvPr/>
            </p:nvSpPr>
            <p:spPr>
              <a:xfrm>
                <a:off x="3386" y="902"/>
                <a:ext cx="791" cy="1255"/>
              </a:xfrm>
              <a:custGeom>
                <a:avLst/>
                <a:gdLst/>
                <a:ahLst/>
                <a:cxnLst>
                  <a:cxn ang="0">
                    <a:pos x="791" y="882"/>
                  </a:cxn>
                  <a:cxn ang="0">
                    <a:pos x="0" y="1255"/>
                  </a:cxn>
                  <a:cxn ang="0">
                    <a:pos x="791" y="882"/>
                  </a:cxn>
                  <a:cxn ang="0">
                    <a:pos x="0" y="1255"/>
                  </a:cxn>
                  <a:cxn ang="0">
                    <a:pos x="0" y="0"/>
                  </a:cxn>
                </a:cxnLst>
                <a:pathLst>
                  <a:path w="15371" h="21600" fill="none">
                    <a:moveTo>
                      <a:pt x="15371" y="15175"/>
                    </a:moveTo>
                    <a:cubicBezTo>
                      <a:pt x="11455" y="19142"/>
                      <a:pt x="6015" y="21600"/>
                      <a:pt x="0" y="21600"/>
                    </a:cubicBezTo>
                  </a:path>
                  <a:path w="15371" h="21600" stroke="0">
                    <a:moveTo>
                      <a:pt x="15371" y="15175"/>
                    </a:moveTo>
                    <a:cubicBezTo>
                      <a:pt x="11455" y="19142"/>
                      <a:pt x="6015" y="21600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7" name="任意多边形 318499"/>
              <p:cNvSpPr/>
              <p:nvPr/>
            </p:nvSpPr>
            <p:spPr>
              <a:xfrm rot="10800000">
                <a:off x="3353" y="2223"/>
                <a:ext cx="792" cy="1254"/>
              </a:xfrm>
              <a:custGeom>
                <a:avLst/>
                <a:gdLst/>
                <a:ahLst/>
                <a:cxnLst>
                  <a:cxn ang="0">
                    <a:pos x="792" y="1254"/>
                  </a:cxn>
                  <a:cxn ang="0">
                    <a:pos x="0" y="881"/>
                  </a:cxn>
                  <a:cxn ang="0">
                    <a:pos x="792" y="1254"/>
                  </a:cxn>
                  <a:cxn ang="0">
                    <a:pos x="0" y="881"/>
                  </a:cxn>
                  <a:cxn ang="0">
                    <a:pos x="792" y="0"/>
                  </a:cxn>
                </a:cxnLst>
                <a:pathLst>
                  <a:path w="15378" h="21600" fill="none">
                    <a:moveTo>
                      <a:pt x="15378" y="21600"/>
                    </a:moveTo>
                    <a:cubicBezTo>
                      <a:pt x="9360" y="21600"/>
                      <a:pt x="3917" y="19139"/>
                      <a:pt x="0" y="15168"/>
                    </a:cubicBezTo>
                  </a:path>
                  <a:path w="15378" h="21600" stroke="0">
                    <a:moveTo>
                      <a:pt x="15378" y="21600"/>
                    </a:moveTo>
                    <a:cubicBezTo>
                      <a:pt x="9360" y="21600"/>
                      <a:pt x="3917" y="19139"/>
                      <a:pt x="0" y="15168"/>
                    </a:cubicBezTo>
                    <a:lnTo>
                      <a:pt x="15378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48" name="直接连接符 318500"/>
              <p:cNvSpPr/>
              <p:nvPr/>
            </p:nvSpPr>
            <p:spPr>
              <a:xfrm>
                <a:off x="3386" y="2190"/>
                <a:ext cx="957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</p:sp>
          <p:sp>
            <p:nvSpPr>
              <p:cNvPr id="111649" name="任意多边形 318501"/>
              <p:cNvSpPr/>
              <p:nvPr/>
            </p:nvSpPr>
            <p:spPr>
              <a:xfrm rot="10800000">
                <a:off x="2433" y="1442"/>
                <a:ext cx="854" cy="1032"/>
              </a:xfrm>
              <a:custGeom>
                <a:avLst/>
                <a:gdLst/>
                <a:ahLst/>
                <a:cxnLst>
                  <a:cxn ang="0">
                    <a:pos x="0" y="180"/>
                  </a:cxn>
                  <a:cxn ang="0">
                    <a:pos x="503" y="0"/>
                  </a:cxn>
                  <a:cxn ang="0">
                    <a:pos x="854" y="83"/>
                  </a:cxn>
                  <a:cxn ang="0">
                    <a:pos x="0" y="180"/>
                  </a:cxn>
                  <a:cxn ang="0">
                    <a:pos x="503" y="0"/>
                  </a:cxn>
                  <a:cxn ang="0">
                    <a:pos x="854" y="83"/>
                  </a:cxn>
                  <a:cxn ang="0">
                    <a:pos x="503" y="1032"/>
                  </a:cxn>
                </a:cxnLst>
                <a:pathLst>
                  <a:path w="20695" h="21600" fill="none">
                    <a:moveTo>
                      <a:pt x="0" y="3762"/>
                    </a:moveTo>
                    <a:cubicBezTo>
                      <a:pt x="3467" y="1388"/>
                      <a:pt x="7662" y="0"/>
                      <a:pt x="12181" y="0"/>
                    </a:cubicBezTo>
                    <a:cubicBezTo>
                      <a:pt x="15207" y="0"/>
                      <a:pt x="18087" y="622"/>
                      <a:pt x="20698" y="1744"/>
                    </a:cubicBezTo>
                  </a:path>
                  <a:path w="20695" h="21600" stroke="0">
                    <a:moveTo>
                      <a:pt x="0" y="3762"/>
                    </a:moveTo>
                    <a:cubicBezTo>
                      <a:pt x="3467" y="1388"/>
                      <a:pt x="7662" y="0"/>
                      <a:pt x="12181" y="0"/>
                    </a:cubicBezTo>
                    <a:cubicBezTo>
                      <a:pt x="15207" y="0"/>
                      <a:pt x="18087" y="622"/>
                      <a:pt x="20698" y="1744"/>
                    </a:cubicBezTo>
                    <a:lnTo>
                      <a:pt x="12181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0" name="任意多边形 318502"/>
              <p:cNvSpPr/>
              <p:nvPr/>
            </p:nvSpPr>
            <p:spPr>
              <a:xfrm>
                <a:off x="2132" y="1034"/>
                <a:ext cx="1155" cy="1059"/>
              </a:xfrm>
              <a:custGeom>
                <a:avLst/>
                <a:gdLst/>
                <a:ahLst/>
                <a:cxnLst>
                  <a:cxn ang="0">
                    <a:pos x="1" y="1059"/>
                  </a:cxn>
                  <a:cxn ang="0">
                    <a:pos x="0" y="996"/>
                  </a:cxn>
                  <a:cxn ang="0">
                    <a:pos x="577" y="0"/>
                  </a:cxn>
                  <a:cxn ang="0">
                    <a:pos x="1155" y="996"/>
                  </a:cxn>
                  <a:cxn ang="0">
                    <a:pos x="1155" y="1023"/>
                  </a:cxn>
                  <a:cxn ang="0">
                    <a:pos x="1" y="1059"/>
                  </a:cxn>
                  <a:cxn ang="0">
                    <a:pos x="0" y="996"/>
                  </a:cxn>
                  <a:cxn ang="0">
                    <a:pos x="577" y="0"/>
                  </a:cxn>
                  <a:cxn ang="0">
                    <a:pos x="1155" y="996"/>
                  </a:cxn>
                  <a:cxn ang="0">
                    <a:pos x="1155" y="1023"/>
                  </a:cxn>
                  <a:cxn ang="0">
                    <a:pos x="578" y="996"/>
                  </a:cxn>
                </a:cxnLst>
                <a:pathLst>
                  <a:path w="43200" h="22972" fill="none">
                    <a:moveTo>
                      <a:pt x="43" y="22971"/>
                    </a:moveTo>
                    <a:cubicBezTo>
                      <a:pt x="13" y="22518"/>
                      <a:pt x="-1" y="22061"/>
                      <a:pt x="-1" y="21600"/>
                    </a:cubicBezTo>
                    <a:cubicBezTo>
                      <a:pt x="-1" y="9671"/>
                      <a:pt x="9670" y="0"/>
                      <a:pt x="21599" y="0"/>
                    </a:cubicBezTo>
                    <a:cubicBezTo>
                      <a:pt x="33528" y="0"/>
                      <a:pt x="43199" y="9671"/>
                      <a:pt x="43199" y="21600"/>
                    </a:cubicBezTo>
                    <a:cubicBezTo>
                      <a:pt x="43199" y="21801"/>
                      <a:pt x="43196" y="22001"/>
                      <a:pt x="43191" y="22197"/>
                    </a:cubicBezTo>
                  </a:path>
                  <a:path w="43200" h="22972" stroke="0">
                    <a:moveTo>
                      <a:pt x="43" y="22971"/>
                    </a:moveTo>
                    <a:cubicBezTo>
                      <a:pt x="13" y="22518"/>
                      <a:pt x="-1" y="22061"/>
                      <a:pt x="-1" y="21600"/>
                    </a:cubicBezTo>
                    <a:cubicBezTo>
                      <a:pt x="-1" y="9671"/>
                      <a:pt x="9670" y="0"/>
                      <a:pt x="21599" y="0"/>
                    </a:cubicBezTo>
                    <a:cubicBezTo>
                      <a:pt x="33528" y="0"/>
                      <a:pt x="43199" y="9671"/>
                      <a:pt x="43199" y="21600"/>
                    </a:cubicBezTo>
                    <a:cubicBezTo>
                      <a:pt x="43199" y="21801"/>
                      <a:pt x="43196" y="22001"/>
                      <a:pt x="43191" y="2219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1" name="任意多边形 318503"/>
              <p:cNvSpPr/>
              <p:nvPr/>
            </p:nvSpPr>
            <p:spPr>
              <a:xfrm>
                <a:off x="2174" y="1035"/>
                <a:ext cx="1113" cy="1023"/>
              </a:xfrm>
              <a:custGeom>
                <a:avLst/>
                <a:gdLst/>
                <a:ahLst/>
                <a:cxnLst>
                  <a:cxn ang="0">
                    <a:pos x="0" y="622"/>
                  </a:cxn>
                  <a:cxn ang="0">
                    <a:pos x="535" y="0"/>
                  </a:cxn>
                  <a:cxn ang="0">
                    <a:pos x="1113" y="995"/>
                  </a:cxn>
                  <a:cxn ang="0">
                    <a:pos x="1113" y="1023"/>
                  </a:cxn>
                  <a:cxn ang="0">
                    <a:pos x="0" y="622"/>
                  </a:cxn>
                  <a:cxn ang="0">
                    <a:pos x="535" y="0"/>
                  </a:cxn>
                  <a:cxn ang="0">
                    <a:pos x="1113" y="995"/>
                  </a:cxn>
                  <a:cxn ang="0">
                    <a:pos x="1113" y="1023"/>
                  </a:cxn>
                  <a:cxn ang="0">
                    <a:pos x="535" y="995"/>
                  </a:cxn>
                </a:cxnLst>
                <a:pathLst>
                  <a:path w="41624" h="22197" fill="none">
                    <a:moveTo>
                      <a:pt x="0" y="13500"/>
                    </a:moveTo>
                    <a:cubicBezTo>
                      <a:pt x="3203" y="5580"/>
                      <a:pt x="10962" y="0"/>
                      <a:pt x="20024" y="0"/>
                    </a:cubicBezTo>
                    <a:cubicBezTo>
                      <a:pt x="31953" y="0"/>
                      <a:pt x="41624" y="9671"/>
                      <a:pt x="41624" y="21600"/>
                    </a:cubicBezTo>
                    <a:cubicBezTo>
                      <a:pt x="41624" y="21801"/>
                      <a:pt x="41621" y="22001"/>
                      <a:pt x="41616" y="22197"/>
                    </a:cubicBezTo>
                  </a:path>
                  <a:path w="41624" h="22197" stroke="0">
                    <a:moveTo>
                      <a:pt x="0" y="13500"/>
                    </a:moveTo>
                    <a:cubicBezTo>
                      <a:pt x="3203" y="5580"/>
                      <a:pt x="10962" y="0"/>
                      <a:pt x="20024" y="0"/>
                    </a:cubicBezTo>
                    <a:cubicBezTo>
                      <a:pt x="31953" y="0"/>
                      <a:pt x="41624" y="9671"/>
                      <a:pt x="41624" y="21600"/>
                    </a:cubicBezTo>
                    <a:cubicBezTo>
                      <a:pt x="41624" y="21801"/>
                      <a:pt x="41621" y="22001"/>
                      <a:pt x="41616" y="22197"/>
                    </a:cubicBezTo>
                    <a:lnTo>
                      <a:pt x="20024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2" name="任意多边形 318504"/>
              <p:cNvSpPr/>
              <p:nvPr/>
            </p:nvSpPr>
            <p:spPr>
              <a:xfrm>
                <a:off x="2210" y="2091"/>
                <a:ext cx="1013" cy="571"/>
              </a:xfrm>
              <a:custGeom>
                <a:avLst/>
                <a:gdLst/>
                <a:ahLst/>
                <a:cxnLst>
                  <a:cxn ang="0">
                    <a:pos x="0" y="78"/>
                  </a:cxn>
                  <a:cxn ang="0">
                    <a:pos x="516" y="0"/>
                  </a:cxn>
                  <a:cxn ang="0">
                    <a:pos x="1013" y="72"/>
                  </a:cxn>
                  <a:cxn ang="0">
                    <a:pos x="0" y="78"/>
                  </a:cxn>
                  <a:cxn ang="0">
                    <a:pos x="516" y="0"/>
                  </a:cxn>
                  <a:cxn ang="0">
                    <a:pos x="1013" y="72"/>
                  </a:cxn>
                  <a:cxn ang="0">
                    <a:pos x="516" y="571"/>
                  </a:cxn>
                </a:cxnLst>
                <a:pathLst>
                  <a:path w="21365" h="21600" fill="none">
                    <a:moveTo>
                      <a:pt x="0" y="2937"/>
                    </a:moveTo>
                    <a:cubicBezTo>
                      <a:pt x="3192" y="1069"/>
                      <a:pt x="6909" y="0"/>
                      <a:pt x="10875" y="0"/>
                    </a:cubicBezTo>
                    <a:cubicBezTo>
                      <a:pt x="14683" y="0"/>
                      <a:pt x="18262" y="986"/>
                      <a:pt x="21367" y="2715"/>
                    </a:cubicBezTo>
                  </a:path>
                  <a:path w="21365" h="21600" stroke="0">
                    <a:moveTo>
                      <a:pt x="0" y="2937"/>
                    </a:moveTo>
                    <a:cubicBezTo>
                      <a:pt x="3192" y="1069"/>
                      <a:pt x="6909" y="0"/>
                      <a:pt x="10875" y="0"/>
                    </a:cubicBezTo>
                    <a:cubicBezTo>
                      <a:pt x="14683" y="0"/>
                      <a:pt x="18262" y="986"/>
                      <a:pt x="21367" y="2715"/>
                    </a:cubicBezTo>
                    <a:lnTo>
                      <a:pt x="10875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3" name="任意多边形 318505"/>
              <p:cNvSpPr/>
              <p:nvPr/>
            </p:nvSpPr>
            <p:spPr>
              <a:xfrm rot="10800000">
                <a:off x="2244" y="1761"/>
                <a:ext cx="512" cy="553"/>
              </a:xfrm>
              <a:custGeom>
                <a:avLst/>
                <a:gdLst/>
                <a:ahLst/>
                <a:cxnLst>
                  <a:cxn ang="0">
                    <a:pos x="250" y="0"/>
                  </a:cxn>
                  <a:cxn ang="0">
                    <a:pos x="512" y="59"/>
                  </a:cxn>
                  <a:cxn ang="0">
                    <a:pos x="250" y="0"/>
                  </a:cxn>
                  <a:cxn ang="0">
                    <a:pos x="512" y="59"/>
                  </a:cxn>
                  <a:cxn ang="0">
                    <a:pos x="0" y="553"/>
                  </a:cxn>
                </a:cxnLst>
                <a:pathLst>
                  <a:path w="10798" h="20949" fill="none">
                    <a:moveTo>
                      <a:pt x="5262" y="0"/>
                    </a:moveTo>
                    <a:cubicBezTo>
                      <a:pt x="7236" y="490"/>
                      <a:pt x="9093" y="1251"/>
                      <a:pt x="10800" y="2239"/>
                    </a:cubicBezTo>
                  </a:path>
                  <a:path w="10798" h="20949" stroke="0">
                    <a:moveTo>
                      <a:pt x="5262" y="0"/>
                    </a:moveTo>
                    <a:cubicBezTo>
                      <a:pt x="7236" y="490"/>
                      <a:pt x="9093" y="1251"/>
                      <a:pt x="10800" y="2239"/>
                    </a:cubicBezTo>
                    <a:lnTo>
                      <a:pt x="0" y="20949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4" name="任意多边形 318506"/>
              <p:cNvSpPr/>
              <p:nvPr/>
            </p:nvSpPr>
            <p:spPr>
              <a:xfrm rot="10800000">
                <a:off x="2226" y="1432"/>
                <a:ext cx="533" cy="971"/>
              </a:xfrm>
              <a:custGeom>
                <a:avLst/>
                <a:gdLst/>
                <a:ahLst/>
                <a:cxnLst>
                  <a:cxn ang="0">
                    <a:pos x="299" y="0"/>
                  </a:cxn>
                  <a:cxn ang="0">
                    <a:pos x="533" y="145"/>
                  </a:cxn>
                  <a:cxn ang="0">
                    <a:pos x="299" y="0"/>
                  </a:cxn>
                  <a:cxn ang="0">
                    <a:pos x="533" y="145"/>
                  </a:cxn>
                  <a:cxn ang="0">
                    <a:pos x="0" y="971"/>
                  </a:cxn>
                </a:cxnLst>
                <a:pathLst>
                  <a:path w="12918" h="20347" fill="none">
                    <a:moveTo>
                      <a:pt x="7249" y="0"/>
                    </a:moveTo>
                    <a:cubicBezTo>
                      <a:pt x="9305" y="727"/>
                      <a:pt x="11210" y="1757"/>
                      <a:pt x="12919" y="3034"/>
                    </a:cubicBezTo>
                  </a:path>
                  <a:path w="12918" h="20347" stroke="0">
                    <a:moveTo>
                      <a:pt x="7249" y="0"/>
                    </a:moveTo>
                    <a:cubicBezTo>
                      <a:pt x="9305" y="727"/>
                      <a:pt x="11210" y="1757"/>
                      <a:pt x="12919" y="3034"/>
                    </a:cubicBezTo>
                    <a:lnTo>
                      <a:pt x="0" y="20347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5" name="任意多边形 318507"/>
              <p:cNvSpPr/>
              <p:nvPr/>
            </p:nvSpPr>
            <p:spPr>
              <a:xfrm>
                <a:off x="2439" y="1959"/>
                <a:ext cx="789" cy="1032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287" y="0"/>
                  </a:cxn>
                  <a:cxn ang="0">
                    <a:pos x="789" y="179"/>
                  </a:cxn>
                  <a:cxn ang="0">
                    <a:pos x="0" y="55"/>
                  </a:cxn>
                  <a:cxn ang="0">
                    <a:pos x="287" y="0"/>
                  </a:cxn>
                  <a:cxn ang="0">
                    <a:pos x="789" y="179"/>
                  </a:cxn>
                  <a:cxn ang="0">
                    <a:pos x="287" y="1032"/>
                  </a:cxn>
                </a:cxnLst>
                <a:pathLst>
                  <a:path w="19116" h="21600" fill="none">
                    <a:moveTo>
                      <a:pt x="0" y="1147"/>
                    </a:moveTo>
                    <a:cubicBezTo>
                      <a:pt x="2177" y="401"/>
                      <a:pt x="4515" y="-1"/>
                      <a:pt x="6947" y="-1"/>
                    </a:cubicBezTo>
                    <a:cubicBezTo>
                      <a:pt x="11461" y="-1"/>
                      <a:pt x="15652" y="1384"/>
                      <a:pt x="19117" y="3752"/>
                    </a:cubicBezTo>
                  </a:path>
                  <a:path w="19116" h="21600" stroke="0">
                    <a:moveTo>
                      <a:pt x="0" y="1147"/>
                    </a:moveTo>
                    <a:cubicBezTo>
                      <a:pt x="2177" y="401"/>
                      <a:pt x="4515" y="-1"/>
                      <a:pt x="6947" y="-1"/>
                    </a:cubicBezTo>
                    <a:cubicBezTo>
                      <a:pt x="11461" y="-1"/>
                      <a:pt x="15652" y="1384"/>
                      <a:pt x="19117" y="3752"/>
                    </a:cubicBezTo>
                    <a:lnTo>
                      <a:pt x="6947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6" name="任意多边形 318508"/>
              <p:cNvSpPr/>
              <p:nvPr/>
            </p:nvSpPr>
            <p:spPr>
              <a:xfrm>
                <a:off x="2448" y="2091"/>
                <a:ext cx="774" cy="571"/>
              </a:xfrm>
              <a:custGeom>
                <a:avLst/>
                <a:gdLst/>
                <a:ahLst/>
                <a:cxnLst>
                  <a:cxn ang="0">
                    <a:pos x="0" y="21"/>
                  </a:cxn>
                  <a:cxn ang="0">
                    <a:pos x="277" y="0"/>
                  </a:cxn>
                  <a:cxn ang="0">
                    <a:pos x="774" y="72"/>
                  </a:cxn>
                  <a:cxn ang="0">
                    <a:pos x="0" y="21"/>
                  </a:cxn>
                  <a:cxn ang="0">
                    <a:pos x="277" y="0"/>
                  </a:cxn>
                  <a:cxn ang="0">
                    <a:pos x="774" y="72"/>
                  </a:cxn>
                  <a:cxn ang="0">
                    <a:pos x="277" y="571"/>
                  </a:cxn>
                </a:cxnLst>
                <a:pathLst>
                  <a:path w="16326" h="21600" fill="none">
                    <a:moveTo>
                      <a:pt x="0" y="803"/>
                    </a:moveTo>
                    <a:cubicBezTo>
                      <a:pt x="1853" y="278"/>
                      <a:pt x="3812" y="0"/>
                      <a:pt x="5836" y="0"/>
                    </a:cubicBezTo>
                    <a:cubicBezTo>
                      <a:pt x="9644" y="0"/>
                      <a:pt x="13223" y="986"/>
                      <a:pt x="16328" y="2715"/>
                    </a:cubicBezTo>
                  </a:path>
                  <a:path w="16326" h="21600" stroke="0">
                    <a:moveTo>
                      <a:pt x="0" y="803"/>
                    </a:moveTo>
                    <a:cubicBezTo>
                      <a:pt x="1853" y="278"/>
                      <a:pt x="3812" y="0"/>
                      <a:pt x="5836" y="0"/>
                    </a:cubicBezTo>
                    <a:cubicBezTo>
                      <a:pt x="9644" y="0"/>
                      <a:pt x="13223" y="986"/>
                      <a:pt x="16328" y="2715"/>
                    </a:cubicBezTo>
                    <a:lnTo>
                      <a:pt x="5836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7" name="任意多边形 318509"/>
              <p:cNvSpPr/>
              <p:nvPr/>
            </p:nvSpPr>
            <p:spPr>
              <a:xfrm>
                <a:off x="2202" y="1728"/>
                <a:ext cx="1053" cy="829"/>
              </a:xfrm>
              <a:custGeom>
                <a:avLst/>
                <a:gdLst/>
                <a:ahLst/>
                <a:cxnLst>
                  <a:cxn ang="0">
                    <a:pos x="0" y="373"/>
                  </a:cxn>
                  <a:cxn ang="0">
                    <a:pos x="524" y="0"/>
                  </a:cxn>
                  <a:cxn ang="0">
                    <a:pos x="1053" y="384"/>
                  </a:cxn>
                  <a:cxn ang="0">
                    <a:pos x="0" y="373"/>
                  </a:cxn>
                  <a:cxn ang="0">
                    <a:pos x="524" y="0"/>
                  </a:cxn>
                  <a:cxn ang="0">
                    <a:pos x="1053" y="384"/>
                  </a:cxn>
                  <a:cxn ang="0">
                    <a:pos x="524" y="829"/>
                  </a:cxn>
                </a:cxnLst>
                <a:pathLst>
                  <a:path w="36267" h="21600" fill="none">
                    <a:moveTo>
                      <a:pt x="0" y="9707"/>
                    </a:moveTo>
                    <a:cubicBezTo>
                      <a:pt x="3863" y="3857"/>
                      <a:pt x="10497" y="0"/>
                      <a:pt x="18031" y="0"/>
                    </a:cubicBezTo>
                    <a:cubicBezTo>
                      <a:pt x="25699" y="0"/>
                      <a:pt x="32434" y="3996"/>
                      <a:pt x="36267" y="10018"/>
                    </a:cubicBezTo>
                  </a:path>
                  <a:path w="36267" h="21600" stroke="0">
                    <a:moveTo>
                      <a:pt x="0" y="9707"/>
                    </a:moveTo>
                    <a:cubicBezTo>
                      <a:pt x="3863" y="3857"/>
                      <a:pt x="10497" y="0"/>
                      <a:pt x="18031" y="0"/>
                    </a:cubicBezTo>
                    <a:cubicBezTo>
                      <a:pt x="25699" y="0"/>
                      <a:pt x="32434" y="3996"/>
                      <a:pt x="36267" y="10018"/>
                    </a:cubicBezTo>
                    <a:lnTo>
                      <a:pt x="18032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8" name="任意多边形 318510"/>
              <p:cNvSpPr/>
              <p:nvPr/>
            </p:nvSpPr>
            <p:spPr>
              <a:xfrm rot="10800000">
                <a:off x="2202" y="1826"/>
                <a:ext cx="524" cy="747"/>
              </a:xfrm>
              <a:custGeom>
                <a:avLst/>
                <a:gdLst/>
                <a:ahLst/>
                <a:cxnLst>
                  <a:cxn ang="0">
                    <a:pos x="271" y="0"/>
                  </a:cxn>
                  <a:cxn ang="0">
                    <a:pos x="524" y="291"/>
                  </a:cxn>
                  <a:cxn ang="0">
                    <a:pos x="271" y="0"/>
                  </a:cxn>
                  <a:cxn ang="0">
                    <a:pos x="524" y="291"/>
                  </a:cxn>
                  <a:cxn ang="0">
                    <a:pos x="0" y="747"/>
                  </a:cxn>
                </a:cxnLst>
                <a:pathLst>
                  <a:path w="18024" h="19481" fill="none">
                    <a:moveTo>
                      <a:pt x="9329" y="0"/>
                    </a:moveTo>
                    <a:cubicBezTo>
                      <a:pt x="12873" y="1695"/>
                      <a:pt x="15877" y="4328"/>
                      <a:pt x="18026" y="7576"/>
                    </a:cubicBezTo>
                  </a:path>
                  <a:path w="18024" h="19481" stroke="0">
                    <a:moveTo>
                      <a:pt x="9329" y="0"/>
                    </a:moveTo>
                    <a:cubicBezTo>
                      <a:pt x="12873" y="1695"/>
                      <a:pt x="15877" y="4328"/>
                      <a:pt x="18026" y="7576"/>
                    </a:cubicBezTo>
                    <a:lnTo>
                      <a:pt x="0" y="19481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59" name="任意多边形 318511"/>
              <p:cNvSpPr/>
              <p:nvPr/>
            </p:nvSpPr>
            <p:spPr>
              <a:xfrm>
                <a:off x="2378" y="1728"/>
                <a:ext cx="877" cy="829"/>
              </a:xfrm>
              <a:custGeom>
                <a:avLst/>
                <a:gdLst/>
                <a:ahLst/>
                <a:cxnLst>
                  <a:cxn ang="0">
                    <a:pos x="0" y="139"/>
                  </a:cxn>
                  <a:cxn ang="0">
                    <a:pos x="348" y="0"/>
                  </a:cxn>
                  <a:cxn ang="0">
                    <a:pos x="877" y="384"/>
                  </a:cxn>
                  <a:cxn ang="0">
                    <a:pos x="0" y="139"/>
                  </a:cxn>
                  <a:cxn ang="0">
                    <a:pos x="348" y="0"/>
                  </a:cxn>
                  <a:cxn ang="0">
                    <a:pos x="877" y="384"/>
                  </a:cxn>
                  <a:cxn ang="0">
                    <a:pos x="348" y="829"/>
                  </a:cxn>
                </a:cxnLst>
                <a:pathLst>
                  <a:path w="30207" h="21600" fill="none">
                    <a:moveTo>
                      <a:pt x="0" y="3621"/>
                    </a:moveTo>
                    <a:cubicBezTo>
                      <a:pt x="3426" y="1333"/>
                      <a:pt x="7543" y="0"/>
                      <a:pt x="11972" y="0"/>
                    </a:cubicBezTo>
                    <a:cubicBezTo>
                      <a:pt x="19640" y="0"/>
                      <a:pt x="26375" y="3996"/>
                      <a:pt x="30208" y="10018"/>
                    </a:cubicBezTo>
                  </a:path>
                  <a:path w="30207" h="21600" stroke="0">
                    <a:moveTo>
                      <a:pt x="0" y="3621"/>
                    </a:moveTo>
                    <a:cubicBezTo>
                      <a:pt x="3426" y="1333"/>
                      <a:pt x="7543" y="0"/>
                      <a:pt x="11972" y="0"/>
                    </a:cubicBezTo>
                    <a:cubicBezTo>
                      <a:pt x="19640" y="0"/>
                      <a:pt x="26375" y="3996"/>
                      <a:pt x="30208" y="10018"/>
                    </a:cubicBezTo>
                    <a:lnTo>
                      <a:pt x="11972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60" name="任意多边形 318512"/>
              <p:cNvSpPr/>
              <p:nvPr/>
            </p:nvSpPr>
            <p:spPr>
              <a:xfrm rot="10800000">
                <a:off x="2412" y="1854"/>
                <a:ext cx="876" cy="829"/>
              </a:xfrm>
              <a:custGeom>
                <a:avLst/>
                <a:gdLst/>
                <a:ahLst/>
                <a:cxnLst>
                  <a:cxn ang="0">
                    <a:pos x="0" y="393"/>
                  </a:cxn>
                  <a:cxn ang="0">
                    <a:pos x="533" y="0"/>
                  </a:cxn>
                  <a:cxn ang="0">
                    <a:pos x="876" y="135"/>
                  </a:cxn>
                  <a:cxn ang="0">
                    <a:pos x="0" y="393"/>
                  </a:cxn>
                  <a:cxn ang="0">
                    <a:pos x="533" y="0"/>
                  </a:cxn>
                  <a:cxn ang="0">
                    <a:pos x="876" y="135"/>
                  </a:cxn>
                  <a:cxn ang="0">
                    <a:pos x="533" y="829"/>
                  </a:cxn>
                </a:cxnLst>
                <a:pathLst>
                  <a:path w="30178" h="21600" fill="none">
                    <a:moveTo>
                      <a:pt x="0" y="10227"/>
                    </a:moveTo>
                    <a:cubicBezTo>
                      <a:pt x="3808" y="4087"/>
                      <a:pt x="10608" y="0"/>
                      <a:pt x="18363" y="0"/>
                    </a:cubicBezTo>
                    <a:cubicBezTo>
                      <a:pt x="22725" y="0"/>
                      <a:pt x="26785" y="1293"/>
                      <a:pt x="30180" y="3516"/>
                    </a:cubicBezTo>
                  </a:path>
                  <a:path w="30178" h="21600" stroke="0">
                    <a:moveTo>
                      <a:pt x="0" y="10227"/>
                    </a:moveTo>
                    <a:cubicBezTo>
                      <a:pt x="3808" y="4087"/>
                      <a:pt x="10608" y="0"/>
                      <a:pt x="18363" y="0"/>
                    </a:cubicBezTo>
                    <a:cubicBezTo>
                      <a:pt x="22725" y="0"/>
                      <a:pt x="26785" y="1293"/>
                      <a:pt x="30180" y="3516"/>
                    </a:cubicBezTo>
                    <a:lnTo>
                      <a:pt x="18363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61" name="任意多边形 318513"/>
              <p:cNvSpPr/>
              <p:nvPr/>
            </p:nvSpPr>
            <p:spPr>
              <a:xfrm>
                <a:off x="2145" y="1398"/>
                <a:ext cx="1131" cy="1023"/>
              </a:xfrm>
              <a:custGeom>
                <a:avLst/>
                <a:gdLst/>
                <a:ahLst/>
                <a:cxnLst>
                  <a:cxn ang="0">
                    <a:pos x="0" y="696"/>
                  </a:cxn>
                  <a:cxn ang="0">
                    <a:pos x="567" y="0"/>
                  </a:cxn>
                  <a:cxn ang="0">
                    <a:pos x="1131" y="683"/>
                  </a:cxn>
                  <a:cxn ang="0">
                    <a:pos x="0" y="696"/>
                  </a:cxn>
                  <a:cxn ang="0">
                    <a:pos x="567" y="0"/>
                  </a:cxn>
                  <a:cxn ang="0">
                    <a:pos x="1131" y="683"/>
                  </a:cxn>
                  <a:cxn ang="0">
                    <a:pos x="567" y="1023"/>
                  </a:cxn>
                </a:cxnLst>
                <a:pathLst>
                  <a:path w="40847" h="21600" fill="none">
                    <a:moveTo>
                      <a:pt x="0" y="14699"/>
                    </a:moveTo>
                    <a:cubicBezTo>
                      <a:pt x="2879" y="6149"/>
                      <a:pt x="10955" y="0"/>
                      <a:pt x="20468" y="0"/>
                    </a:cubicBezTo>
                    <a:cubicBezTo>
                      <a:pt x="29886" y="0"/>
                      <a:pt x="37896" y="6027"/>
                      <a:pt x="40850" y="14431"/>
                    </a:cubicBezTo>
                  </a:path>
                  <a:path w="40847" h="21600" stroke="0">
                    <a:moveTo>
                      <a:pt x="0" y="14699"/>
                    </a:moveTo>
                    <a:cubicBezTo>
                      <a:pt x="2879" y="6149"/>
                      <a:pt x="10955" y="0"/>
                      <a:pt x="20468" y="0"/>
                    </a:cubicBezTo>
                    <a:cubicBezTo>
                      <a:pt x="29886" y="0"/>
                      <a:pt x="37896" y="6027"/>
                      <a:pt x="40850" y="14431"/>
                    </a:cubicBezTo>
                    <a:lnTo>
                      <a:pt x="20468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62" name="任意多边形 318514"/>
              <p:cNvSpPr/>
              <p:nvPr/>
            </p:nvSpPr>
            <p:spPr>
              <a:xfrm rot="-10440000">
                <a:off x="2159" y="1991"/>
                <a:ext cx="584" cy="715"/>
              </a:xfrm>
              <a:custGeom>
                <a:avLst/>
                <a:gdLst/>
                <a:ahLst/>
                <a:cxnLst>
                  <a:cxn ang="0">
                    <a:pos x="437" y="0"/>
                  </a:cxn>
                  <a:cxn ang="0">
                    <a:pos x="584" y="418"/>
                  </a:cxn>
                  <a:cxn ang="0">
                    <a:pos x="437" y="0"/>
                  </a:cxn>
                  <a:cxn ang="0">
                    <a:pos x="584" y="418"/>
                  </a:cxn>
                  <a:cxn ang="0">
                    <a:pos x="0" y="715"/>
                  </a:cxn>
                </a:cxnLst>
                <a:pathLst>
                  <a:path w="20673" h="15075" fill="none">
                    <a:moveTo>
                      <a:pt x="15469" y="0"/>
                    </a:moveTo>
                    <a:cubicBezTo>
                      <a:pt x="17853" y="2446"/>
                      <a:pt x="19662" y="5455"/>
                      <a:pt x="20676" y="8805"/>
                    </a:cubicBezTo>
                  </a:path>
                  <a:path w="20673" h="15075" stroke="0">
                    <a:moveTo>
                      <a:pt x="15469" y="0"/>
                    </a:moveTo>
                    <a:cubicBezTo>
                      <a:pt x="17853" y="2446"/>
                      <a:pt x="19662" y="5455"/>
                      <a:pt x="20676" y="8805"/>
                    </a:cubicBezTo>
                    <a:lnTo>
                      <a:pt x="0" y="15075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63" name="任意多边形 318515"/>
              <p:cNvSpPr/>
              <p:nvPr/>
            </p:nvSpPr>
            <p:spPr>
              <a:xfrm>
                <a:off x="2131" y="2289"/>
                <a:ext cx="1189" cy="1188"/>
              </a:xfrm>
              <a:custGeom>
                <a:avLst/>
                <a:gdLst/>
                <a:ahLst/>
                <a:cxnLst>
                  <a:cxn ang="0">
                    <a:pos x="1189" y="12"/>
                  </a:cxn>
                  <a:cxn ang="0">
                    <a:pos x="594" y="1188"/>
                  </a:cxn>
                  <a:cxn ang="0">
                    <a:pos x="0" y="0"/>
                  </a:cxn>
                  <a:cxn ang="0">
                    <a:pos x="1189" y="12"/>
                  </a:cxn>
                  <a:cxn ang="0">
                    <a:pos x="594" y="1188"/>
                  </a:cxn>
                  <a:cxn ang="0">
                    <a:pos x="0" y="0"/>
                  </a:cxn>
                  <a:cxn ang="0">
                    <a:pos x="595" y="0"/>
                  </a:cxn>
                </a:cxnLst>
                <a:pathLst>
                  <a:path w="43199" h="21600" fill="none">
                    <a:moveTo>
                      <a:pt x="43198" y="225"/>
                    </a:moveTo>
                    <a:cubicBezTo>
                      <a:pt x="43077" y="12051"/>
                      <a:pt x="33453" y="21600"/>
                      <a:pt x="21599" y="21600"/>
                    </a:cubicBezTo>
                    <a:cubicBezTo>
                      <a:pt x="9670" y="21600"/>
                      <a:pt x="-1" y="11929"/>
                      <a:pt x="-1" y="0"/>
                    </a:cubicBezTo>
                  </a:path>
                  <a:path w="43199" h="21600" stroke="0">
                    <a:moveTo>
                      <a:pt x="43198" y="225"/>
                    </a:moveTo>
                    <a:cubicBezTo>
                      <a:pt x="43077" y="12051"/>
                      <a:pt x="33453" y="21600"/>
                      <a:pt x="21599" y="21600"/>
                    </a:cubicBezTo>
                    <a:cubicBezTo>
                      <a:pt x="9670" y="21600"/>
                      <a:pt x="-1" y="11929"/>
                      <a:pt x="-1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64" name="任意多边形 318516"/>
              <p:cNvSpPr/>
              <p:nvPr/>
            </p:nvSpPr>
            <p:spPr>
              <a:xfrm rot="10800000">
                <a:off x="1906" y="2289"/>
                <a:ext cx="291" cy="1097"/>
              </a:xfrm>
              <a:custGeom>
                <a:avLst/>
                <a:gdLst/>
                <a:ahLst/>
                <a:cxnLst>
                  <a:cxn ang="0">
                    <a:pos x="291" y="544"/>
                  </a:cxn>
                  <a:cxn ang="0">
                    <a:pos x="105" y="1097"/>
                  </a:cxn>
                  <a:cxn ang="0">
                    <a:pos x="291" y="544"/>
                  </a:cxn>
                  <a:cxn ang="0">
                    <a:pos x="105" y="1097"/>
                  </a:cxn>
                  <a:cxn ang="0">
                    <a:pos x="0" y="0"/>
                  </a:cxn>
                </a:cxnLst>
                <a:pathLst>
                  <a:path w="19059" h="20487" fill="none">
                    <a:moveTo>
                      <a:pt x="19058" y="10164"/>
                    </a:moveTo>
                    <a:cubicBezTo>
                      <a:pt x="16479" y="14998"/>
                      <a:pt x="12116" y="18731"/>
                      <a:pt x="6854" y="20490"/>
                    </a:cubicBezTo>
                  </a:path>
                  <a:path w="19059" h="20487" stroke="0">
                    <a:moveTo>
                      <a:pt x="19058" y="10164"/>
                    </a:moveTo>
                    <a:cubicBezTo>
                      <a:pt x="16479" y="14998"/>
                      <a:pt x="12116" y="18731"/>
                      <a:pt x="6854" y="2049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65" name="任意多边形 318517"/>
              <p:cNvSpPr/>
              <p:nvPr/>
            </p:nvSpPr>
            <p:spPr>
              <a:xfrm>
                <a:off x="1901" y="1034"/>
                <a:ext cx="330" cy="647"/>
              </a:xfrm>
              <a:custGeom>
                <a:avLst/>
                <a:gdLst/>
                <a:ahLst/>
                <a:cxnLst>
                  <a:cxn ang="0">
                    <a:pos x="56" y="647"/>
                  </a:cxn>
                  <a:cxn ang="0">
                    <a:pos x="0" y="0"/>
                  </a:cxn>
                  <a:cxn ang="0">
                    <a:pos x="56" y="647"/>
                  </a:cxn>
                  <a:cxn ang="0">
                    <a:pos x="0" y="0"/>
                  </a:cxn>
                  <a:cxn ang="0">
                    <a:pos x="330" y="0"/>
                  </a:cxn>
                </a:cxnLst>
                <a:pathLst>
                  <a:path w="21600" h="12076" fill="none">
                    <a:moveTo>
                      <a:pt x="3691" y="12076"/>
                    </a:moveTo>
                    <a:cubicBezTo>
                      <a:pt x="1360" y="8630"/>
                      <a:pt x="0" y="4474"/>
                      <a:pt x="0" y="0"/>
                    </a:cubicBezTo>
                  </a:path>
                  <a:path w="21600" h="12076" stroke="0">
                    <a:moveTo>
                      <a:pt x="3691" y="12076"/>
                    </a:moveTo>
                    <a:cubicBezTo>
                      <a:pt x="1360" y="8630"/>
                      <a:pt x="0" y="4474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66" name="任意多边形 318518"/>
              <p:cNvSpPr/>
              <p:nvPr/>
            </p:nvSpPr>
            <p:spPr>
              <a:xfrm rot="10800000">
                <a:off x="1579" y="2224"/>
                <a:ext cx="484" cy="1254"/>
              </a:xfrm>
              <a:custGeom>
                <a:avLst/>
                <a:gdLst/>
                <a:ahLst/>
                <a:cxnLst>
                  <a:cxn ang="0">
                    <a:pos x="484" y="1129"/>
                  </a:cxn>
                  <a:cxn ang="0">
                    <a:pos x="31" y="1254"/>
                  </a:cxn>
                  <a:cxn ang="0">
                    <a:pos x="484" y="1129"/>
                  </a:cxn>
                  <a:cxn ang="0">
                    <a:pos x="31" y="1254"/>
                  </a:cxn>
                  <a:cxn ang="0">
                    <a:pos x="0" y="0"/>
                  </a:cxn>
                </a:cxnLst>
                <a:pathLst>
                  <a:path w="9400" h="21592" fill="none">
                    <a:moveTo>
                      <a:pt x="9399" y="19447"/>
                    </a:moveTo>
                    <a:cubicBezTo>
                      <a:pt x="6730" y="20745"/>
                      <a:pt x="3749" y="21505"/>
                      <a:pt x="603" y="21591"/>
                    </a:cubicBezTo>
                  </a:path>
                  <a:path w="9400" h="21592" stroke="0">
                    <a:moveTo>
                      <a:pt x="9399" y="19447"/>
                    </a:moveTo>
                    <a:cubicBezTo>
                      <a:pt x="6730" y="20745"/>
                      <a:pt x="3749" y="21505"/>
                      <a:pt x="603" y="21591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67" name="直接连接符 318519"/>
              <p:cNvSpPr/>
              <p:nvPr/>
            </p:nvSpPr>
            <p:spPr>
              <a:xfrm>
                <a:off x="2230" y="2190"/>
                <a:ext cx="958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11668" name="直接连接符 318520"/>
              <p:cNvSpPr/>
              <p:nvPr/>
            </p:nvSpPr>
            <p:spPr>
              <a:xfrm>
                <a:off x="1504" y="2190"/>
                <a:ext cx="495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11669" name="直接连接符 318521"/>
              <p:cNvSpPr/>
              <p:nvPr/>
            </p:nvSpPr>
            <p:spPr>
              <a:xfrm>
                <a:off x="1108" y="2190"/>
                <a:ext cx="396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</p:sp>
          <p:sp>
            <p:nvSpPr>
              <p:cNvPr id="111670" name="任意多边形 318522"/>
              <p:cNvSpPr/>
              <p:nvPr/>
            </p:nvSpPr>
            <p:spPr>
              <a:xfrm>
                <a:off x="1272" y="902"/>
                <a:ext cx="793" cy="1105"/>
              </a:xfrm>
              <a:custGeom>
                <a:avLst/>
                <a:gdLst/>
                <a:ahLst/>
                <a:cxnLst>
                  <a:cxn ang="0">
                    <a:pos x="266" y="1105"/>
                  </a:cxn>
                  <a:cxn ang="0">
                    <a:pos x="0" y="881"/>
                  </a:cxn>
                  <a:cxn ang="0">
                    <a:pos x="266" y="1105"/>
                  </a:cxn>
                  <a:cxn ang="0">
                    <a:pos x="0" y="881"/>
                  </a:cxn>
                  <a:cxn ang="0">
                    <a:pos x="793" y="0"/>
                  </a:cxn>
                </a:cxnLst>
                <a:pathLst>
                  <a:path w="15378" h="19033" fill="none">
                    <a:moveTo>
                      <a:pt x="5164" y="19032"/>
                    </a:moveTo>
                    <a:cubicBezTo>
                      <a:pt x="3249" y="18007"/>
                      <a:pt x="1511" y="16700"/>
                      <a:pt x="0" y="15168"/>
                    </a:cubicBezTo>
                  </a:path>
                  <a:path w="15378" h="19033" stroke="0">
                    <a:moveTo>
                      <a:pt x="5164" y="19032"/>
                    </a:moveTo>
                    <a:cubicBezTo>
                      <a:pt x="3249" y="18007"/>
                      <a:pt x="1511" y="16700"/>
                      <a:pt x="0" y="15168"/>
                    </a:cubicBezTo>
                    <a:lnTo>
                      <a:pt x="15378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71" name="任意多边形 318523"/>
              <p:cNvSpPr/>
              <p:nvPr/>
            </p:nvSpPr>
            <p:spPr>
              <a:xfrm rot="10800000">
                <a:off x="1653" y="2243"/>
                <a:ext cx="743" cy="1292"/>
              </a:xfrm>
              <a:custGeom>
                <a:avLst/>
                <a:gdLst/>
                <a:ahLst/>
                <a:cxnLst>
                  <a:cxn ang="0">
                    <a:pos x="743" y="917"/>
                  </a:cxn>
                  <a:cxn ang="0">
                    <a:pos x="361" y="1292"/>
                  </a:cxn>
                  <a:cxn ang="0">
                    <a:pos x="743" y="917"/>
                  </a:cxn>
                  <a:cxn ang="0">
                    <a:pos x="361" y="1292"/>
                  </a:cxn>
                  <a:cxn ang="0">
                    <a:pos x="0" y="0"/>
                  </a:cxn>
                </a:cxnLst>
                <a:pathLst>
                  <a:path w="16208" h="20118" fill="none">
                    <a:moveTo>
                      <a:pt x="16207" y="14278"/>
                    </a:moveTo>
                    <a:cubicBezTo>
                      <a:pt x="13951" y="16838"/>
                      <a:pt x="11098" y="18858"/>
                      <a:pt x="7869" y="20121"/>
                    </a:cubicBezTo>
                  </a:path>
                  <a:path w="16208" h="20118" stroke="0">
                    <a:moveTo>
                      <a:pt x="16207" y="14278"/>
                    </a:moveTo>
                    <a:cubicBezTo>
                      <a:pt x="13951" y="16838"/>
                      <a:pt x="11098" y="18858"/>
                      <a:pt x="7869" y="20121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72" name="任意多边形 318524"/>
              <p:cNvSpPr/>
              <p:nvPr/>
            </p:nvSpPr>
            <p:spPr>
              <a:xfrm>
                <a:off x="2282" y="1398"/>
                <a:ext cx="994" cy="1023"/>
              </a:xfrm>
              <a:custGeom>
                <a:avLst/>
                <a:gdLst/>
                <a:ahLst/>
                <a:cxnLst>
                  <a:cxn ang="0">
                    <a:pos x="0" y="311"/>
                  </a:cxn>
                  <a:cxn ang="0">
                    <a:pos x="430" y="0"/>
                  </a:cxn>
                  <a:cxn ang="0">
                    <a:pos x="994" y="683"/>
                  </a:cxn>
                  <a:cxn ang="0">
                    <a:pos x="0" y="311"/>
                  </a:cxn>
                  <a:cxn ang="0">
                    <a:pos x="430" y="0"/>
                  </a:cxn>
                  <a:cxn ang="0">
                    <a:pos x="994" y="683"/>
                  </a:cxn>
                  <a:cxn ang="0">
                    <a:pos x="430" y="1023"/>
                  </a:cxn>
                </a:cxnLst>
                <a:pathLst>
                  <a:path w="35894" h="21600" fill="none">
                    <a:moveTo>
                      <a:pt x="0" y="6571"/>
                    </a:moveTo>
                    <a:cubicBezTo>
                      <a:pt x="3927" y="2519"/>
                      <a:pt x="9427" y="0"/>
                      <a:pt x="15515" y="0"/>
                    </a:cubicBezTo>
                    <a:cubicBezTo>
                      <a:pt x="24933" y="0"/>
                      <a:pt x="32943" y="6027"/>
                      <a:pt x="35897" y="14431"/>
                    </a:cubicBezTo>
                  </a:path>
                  <a:path w="35894" h="21600" stroke="0">
                    <a:moveTo>
                      <a:pt x="0" y="6571"/>
                    </a:moveTo>
                    <a:cubicBezTo>
                      <a:pt x="3927" y="2519"/>
                      <a:pt x="9427" y="0"/>
                      <a:pt x="15515" y="0"/>
                    </a:cubicBezTo>
                    <a:cubicBezTo>
                      <a:pt x="24933" y="0"/>
                      <a:pt x="32943" y="6027"/>
                      <a:pt x="35897" y="14431"/>
                    </a:cubicBezTo>
                    <a:lnTo>
                      <a:pt x="15515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73" name="直接连接符 318525"/>
              <p:cNvSpPr/>
              <p:nvPr/>
            </p:nvSpPr>
            <p:spPr>
              <a:xfrm>
                <a:off x="2494" y="2190"/>
                <a:ext cx="727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</p:sp>
          <p:sp>
            <p:nvSpPr>
              <p:cNvPr id="111674" name="任意多边形 318526"/>
              <p:cNvSpPr/>
              <p:nvPr/>
            </p:nvSpPr>
            <p:spPr>
              <a:xfrm>
                <a:off x="1362" y="721"/>
                <a:ext cx="943" cy="1069"/>
              </a:xfrm>
              <a:custGeom>
                <a:avLst/>
                <a:gdLst/>
                <a:ahLst/>
                <a:cxnLst>
                  <a:cxn ang="0">
                    <a:pos x="313" y="1069"/>
                  </a:cxn>
                  <a:cxn ang="0">
                    <a:pos x="0" y="422"/>
                  </a:cxn>
                  <a:cxn ang="0">
                    <a:pos x="313" y="1069"/>
                  </a:cxn>
                  <a:cxn ang="0">
                    <a:pos x="0" y="422"/>
                  </a:cxn>
                  <a:cxn ang="0">
                    <a:pos x="943" y="0"/>
                  </a:cxn>
                </a:cxnLst>
                <a:pathLst>
                  <a:path w="20574" h="16664" fill="none">
                    <a:moveTo>
                      <a:pt x="6831" y="16664"/>
                    </a:moveTo>
                    <a:cubicBezTo>
                      <a:pt x="3674" y="14058"/>
                      <a:pt x="1270" y="10572"/>
                      <a:pt x="-4" y="6586"/>
                    </a:cubicBezTo>
                  </a:path>
                  <a:path w="20574" h="16664" stroke="0">
                    <a:moveTo>
                      <a:pt x="6831" y="16664"/>
                    </a:moveTo>
                    <a:cubicBezTo>
                      <a:pt x="3674" y="14058"/>
                      <a:pt x="1270" y="10572"/>
                      <a:pt x="-4" y="6586"/>
                    </a:cubicBezTo>
                    <a:lnTo>
                      <a:pt x="20574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stealth" w="med" len="lg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75" name="任意多边形 318527"/>
              <p:cNvSpPr/>
              <p:nvPr/>
            </p:nvSpPr>
            <p:spPr>
              <a:xfrm rot="10800000">
                <a:off x="1215" y="2349"/>
                <a:ext cx="720" cy="1187"/>
              </a:xfrm>
              <a:custGeom>
                <a:avLst/>
                <a:gdLst/>
                <a:ahLst/>
                <a:cxnLst>
                  <a:cxn ang="0">
                    <a:pos x="720" y="956"/>
                  </a:cxn>
                  <a:cxn ang="0">
                    <a:pos x="360" y="1187"/>
                  </a:cxn>
                  <a:cxn ang="0">
                    <a:pos x="720" y="956"/>
                  </a:cxn>
                  <a:cxn ang="0">
                    <a:pos x="360" y="1187"/>
                  </a:cxn>
                  <a:cxn ang="0">
                    <a:pos x="0" y="0"/>
                  </a:cxn>
                </a:cxnLst>
                <a:pathLst>
                  <a:path w="13980" h="20439" fill="none">
                    <a:moveTo>
                      <a:pt x="13979" y="16465"/>
                    </a:moveTo>
                    <a:cubicBezTo>
                      <a:pt x="11940" y="18198"/>
                      <a:pt x="9575" y="19559"/>
                      <a:pt x="6993" y="20441"/>
                    </a:cubicBezTo>
                  </a:path>
                  <a:path w="13980" h="20439" stroke="0">
                    <a:moveTo>
                      <a:pt x="13979" y="16465"/>
                    </a:moveTo>
                    <a:cubicBezTo>
                      <a:pt x="11940" y="18198"/>
                      <a:pt x="9575" y="19559"/>
                      <a:pt x="6993" y="20441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76" name="任意多边形 318528"/>
              <p:cNvSpPr/>
              <p:nvPr/>
            </p:nvSpPr>
            <p:spPr>
              <a:xfrm rot="10800000">
                <a:off x="1855" y="2845"/>
                <a:ext cx="330" cy="584"/>
              </a:xfrm>
              <a:custGeom>
                <a:avLst/>
                <a:gdLst/>
                <a:ahLst/>
                <a:cxnLst>
                  <a:cxn ang="0">
                    <a:pos x="330" y="0"/>
                  </a:cxn>
                  <a:cxn ang="0">
                    <a:pos x="285" y="584"/>
                  </a:cxn>
                  <a:cxn ang="0">
                    <a:pos x="330" y="0"/>
                  </a:cxn>
                  <a:cxn ang="0">
                    <a:pos x="285" y="584"/>
                  </a:cxn>
                  <a:cxn ang="0">
                    <a:pos x="0" y="0"/>
                  </a:cxn>
                </a:cxnLst>
                <a:pathLst>
                  <a:path w="21600" h="10905" fill="none">
                    <a:moveTo>
                      <a:pt x="21600" y="0"/>
                    </a:moveTo>
                    <a:cubicBezTo>
                      <a:pt x="21600" y="3979"/>
                      <a:pt x="20524" y="7707"/>
                      <a:pt x="18648" y="10908"/>
                    </a:cubicBezTo>
                  </a:path>
                  <a:path w="21600" h="10905" stroke="0">
                    <a:moveTo>
                      <a:pt x="21600" y="0"/>
                    </a:moveTo>
                    <a:cubicBezTo>
                      <a:pt x="21600" y="3979"/>
                      <a:pt x="20524" y="7707"/>
                      <a:pt x="18648" y="10908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77" name="任意多边形 318529"/>
              <p:cNvSpPr/>
              <p:nvPr/>
            </p:nvSpPr>
            <p:spPr>
              <a:xfrm rot="10800000">
                <a:off x="2260" y="2004"/>
                <a:ext cx="1033" cy="1024"/>
              </a:xfrm>
              <a:custGeom>
                <a:avLst/>
                <a:gdLst/>
                <a:ahLst/>
                <a:cxnLst>
                  <a:cxn ang="0">
                    <a:pos x="0" y="706"/>
                  </a:cxn>
                  <a:cxn ang="0">
                    <a:pos x="569" y="0"/>
                  </a:cxn>
                  <a:cxn ang="0">
                    <a:pos x="1033" y="377"/>
                  </a:cxn>
                  <a:cxn ang="0">
                    <a:pos x="0" y="706"/>
                  </a:cxn>
                  <a:cxn ang="0">
                    <a:pos x="569" y="0"/>
                  </a:cxn>
                  <a:cxn ang="0">
                    <a:pos x="1033" y="377"/>
                  </a:cxn>
                  <a:cxn ang="0">
                    <a:pos x="569" y="1024"/>
                  </a:cxn>
                </a:cxnLst>
                <a:pathLst>
                  <a:path w="37270" h="21600" fill="none">
                    <a:moveTo>
                      <a:pt x="0" y="14898"/>
                    </a:moveTo>
                    <a:cubicBezTo>
                      <a:pt x="2820" y="6245"/>
                      <a:pt x="10948" y="0"/>
                      <a:pt x="20534" y="0"/>
                    </a:cubicBezTo>
                    <a:cubicBezTo>
                      <a:pt x="27283" y="0"/>
                      <a:pt x="33309" y="3095"/>
                      <a:pt x="37270" y="7943"/>
                    </a:cubicBezTo>
                  </a:path>
                  <a:path w="37270" h="21600" stroke="0">
                    <a:moveTo>
                      <a:pt x="0" y="14898"/>
                    </a:moveTo>
                    <a:cubicBezTo>
                      <a:pt x="2820" y="6245"/>
                      <a:pt x="10948" y="0"/>
                      <a:pt x="20534" y="0"/>
                    </a:cubicBezTo>
                    <a:cubicBezTo>
                      <a:pt x="27283" y="0"/>
                      <a:pt x="33309" y="3095"/>
                      <a:pt x="37270" y="7943"/>
                    </a:cubicBezTo>
                    <a:lnTo>
                      <a:pt x="20534" y="2160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78" name="椭圆 318530"/>
              <p:cNvSpPr/>
              <p:nvPr/>
            </p:nvSpPr>
            <p:spPr>
              <a:xfrm>
                <a:off x="1111" y="1466"/>
                <a:ext cx="1414" cy="1414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79" name="椭圆 318531"/>
              <p:cNvSpPr/>
              <p:nvPr/>
            </p:nvSpPr>
            <p:spPr>
              <a:xfrm>
                <a:off x="1441" y="1730"/>
                <a:ext cx="985" cy="952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80" name="椭圆 318532"/>
              <p:cNvSpPr/>
              <p:nvPr/>
            </p:nvSpPr>
            <p:spPr>
              <a:xfrm>
                <a:off x="1705" y="1862"/>
                <a:ext cx="655" cy="655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81" name="椭圆 318533"/>
              <p:cNvSpPr/>
              <p:nvPr/>
            </p:nvSpPr>
            <p:spPr>
              <a:xfrm>
                <a:off x="1903" y="1994"/>
                <a:ext cx="391" cy="391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82" name="椭圆 318534"/>
              <p:cNvSpPr/>
              <p:nvPr/>
            </p:nvSpPr>
            <p:spPr>
              <a:xfrm>
                <a:off x="3157" y="1994"/>
                <a:ext cx="391" cy="391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83" name="椭圆 318535"/>
              <p:cNvSpPr/>
              <p:nvPr/>
            </p:nvSpPr>
            <p:spPr>
              <a:xfrm>
                <a:off x="3091" y="1862"/>
                <a:ext cx="655" cy="655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84" name="椭圆 318536"/>
              <p:cNvSpPr/>
              <p:nvPr/>
            </p:nvSpPr>
            <p:spPr>
              <a:xfrm>
                <a:off x="3025" y="1730"/>
                <a:ext cx="985" cy="952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85" name="椭圆 318537"/>
              <p:cNvSpPr/>
              <p:nvPr/>
            </p:nvSpPr>
            <p:spPr>
              <a:xfrm>
                <a:off x="2926" y="1466"/>
                <a:ext cx="1414" cy="1414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686" name="任意多边形 318538"/>
              <p:cNvSpPr/>
              <p:nvPr/>
            </p:nvSpPr>
            <p:spPr>
              <a:xfrm>
                <a:off x="1669" y="2190"/>
                <a:ext cx="957" cy="858"/>
              </a:xfrm>
              <a:custGeom>
                <a:avLst/>
                <a:gdLst/>
                <a:ahLst/>
                <a:cxnLst>
                  <a:cxn ang="0">
                    <a:pos x="957" y="0"/>
                  </a:cxn>
                  <a:cxn ang="0">
                    <a:pos x="479" y="858"/>
                  </a:cxn>
                  <a:cxn ang="0">
                    <a:pos x="957" y="0"/>
                  </a:cxn>
                  <a:cxn ang="0">
                    <a:pos x="479" y="858"/>
                  </a:cxn>
                  <a:cxn ang="0">
                    <a:pos x="0" y="0"/>
                  </a:cxn>
                </a:cxnLst>
                <a:pathLst>
                  <a:path w="21600" h="18703" fill="none">
                    <a:moveTo>
                      <a:pt x="21600" y="0"/>
                    </a:moveTo>
                    <a:cubicBezTo>
                      <a:pt x="21600" y="7991"/>
                      <a:pt x="17260" y="14969"/>
                      <a:pt x="10810" y="18704"/>
                    </a:cubicBezTo>
                  </a:path>
                  <a:path w="21600" h="18703" stroke="0">
                    <a:moveTo>
                      <a:pt x="21600" y="0"/>
                    </a:moveTo>
                    <a:cubicBezTo>
                      <a:pt x="21600" y="7991"/>
                      <a:pt x="17260" y="14969"/>
                      <a:pt x="10810" y="18704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87" name="直接连接符 318539"/>
              <p:cNvSpPr/>
              <p:nvPr/>
            </p:nvSpPr>
            <p:spPr>
              <a:xfrm>
                <a:off x="2726" y="1331"/>
                <a:ext cx="0" cy="1915"/>
              </a:xfrm>
              <a:prstGeom prst="line">
                <a:avLst/>
              </a:prstGeom>
              <a:ln w="12700" cap="flat" cmpd="sng">
                <a:solidFill>
                  <a:srgbClr val="FF33CC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11688" name="任意多边形 318540"/>
              <p:cNvSpPr/>
              <p:nvPr/>
            </p:nvSpPr>
            <p:spPr>
              <a:xfrm>
                <a:off x="2825" y="2190"/>
                <a:ext cx="858" cy="803"/>
              </a:xfrm>
              <a:custGeom>
                <a:avLst/>
                <a:gdLst/>
                <a:ahLst/>
                <a:cxnLst>
                  <a:cxn ang="0">
                    <a:pos x="357" y="803"/>
                  </a:cxn>
                  <a:cxn ang="0">
                    <a:pos x="0" y="0"/>
                  </a:cxn>
                  <a:cxn ang="0">
                    <a:pos x="357" y="803"/>
                  </a:cxn>
                  <a:cxn ang="0">
                    <a:pos x="0" y="0"/>
                  </a:cxn>
                  <a:cxn ang="0">
                    <a:pos x="858" y="0"/>
                  </a:cxn>
                </a:cxnLst>
                <a:pathLst>
                  <a:path w="21600" h="17533" fill="none">
                    <a:moveTo>
                      <a:pt x="8984" y="17532"/>
                    </a:moveTo>
                    <a:cubicBezTo>
                      <a:pt x="3542" y="13611"/>
                      <a:pt x="0" y="7219"/>
                      <a:pt x="0" y="0"/>
                    </a:cubicBezTo>
                  </a:path>
                  <a:path w="21600" h="17533" stroke="0">
                    <a:moveTo>
                      <a:pt x="8984" y="17532"/>
                    </a:moveTo>
                    <a:cubicBezTo>
                      <a:pt x="3542" y="13611"/>
                      <a:pt x="0" y="721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89" name="任意多边形 318541"/>
              <p:cNvSpPr/>
              <p:nvPr/>
            </p:nvSpPr>
            <p:spPr>
              <a:xfrm rot="10800000">
                <a:off x="1670" y="1399"/>
                <a:ext cx="957" cy="775"/>
              </a:xfrm>
              <a:custGeom>
                <a:avLst/>
                <a:gdLst/>
                <a:ahLst/>
                <a:cxnLst>
                  <a:cxn ang="0">
                    <a:pos x="395" y="775"/>
                  </a:cxn>
                  <a:cxn ang="0">
                    <a:pos x="0" y="0"/>
                  </a:cxn>
                  <a:cxn ang="0">
                    <a:pos x="395" y="775"/>
                  </a:cxn>
                  <a:cxn ang="0">
                    <a:pos x="0" y="0"/>
                  </a:cxn>
                  <a:cxn ang="0">
                    <a:pos x="957" y="0"/>
                  </a:cxn>
                </a:cxnLst>
                <a:pathLst>
                  <a:path w="21600" h="17488" fill="none">
                    <a:moveTo>
                      <a:pt x="8922" y="17488"/>
                    </a:moveTo>
                    <a:cubicBezTo>
                      <a:pt x="3515" y="13563"/>
                      <a:pt x="0" y="7192"/>
                      <a:pt x="0" y="0"/>
                    </a:cubicBezTo>
                  </a:path>
                  <a:path w="21600" h="17488" stroke="0">
                    <a:moveTo>
                      <a:pt x="8922" y="17488"/>
                    </a:moveTo>
                    <a:cubicBezTo>
                      <a:pt x="3515" y="13563"/>
                      <a:pt x="0" y="7192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90" name="任意多边形 318542"/>
              <p:cNvSpPr/>
              <p:nvPr/>
            </p:nvSpPr>
            <p:spPr>
              <a:xfrm rot="10800000">
                <a:off x="2825" y="1430"/>
                <a:ext cx="858" cy="804"/>
              </a:xfrm>
              <a:custGeom>
                <a:avLst/>
                <a:gdLst/>
                <a:ahLst/>
                <a:cxnLst>
                  <a:cxn ang="0">
                    <a:pos x="858" y="0"/>
                  </a:cxn>
                  <a:cxn ang="0">
                    <a:pos x="501" y="804"/>
                  </a:cxn>
                  <a:cxn ang="0">
                    <a:pos x="858" y="0"/>
                  </a:cxn>
                  <a:cxn ang="0">
                    <a:pos x="501" y="804"/>
                  </a:cxn>
                  <a:cxn ang="0">
                    <a:pos x="0" y="0"/>
                  </a:cxn>
                </a:cxnLst>
                <a:pathLst>
                  <a:path w="21600" h="17541" fill="none">
                    <a:moveTo>
                      <a:pt x="21600" y="0"/>
                    </a:moveTo>
                    <a:cubicBezTo>
                      <a:pt x="21600" y="7225"/>
                      <a:pt x="18053" y="13621"/>
                      <a:pt x="12606" y="17542"/>
                    </a:cubicBezTo>
                  </a:path>
                  <a:path w="21600" h="17541" stroke="0">
                    <a:moveTo>
                      <a:pt x="21600" y="0"/>
                    </a:moveTo>
                    <a:cubicBezTo>
                      <a:pt x="21600" y="7225"/>
                      <a:pt x="18053" y="13621"/>
                      <a:pt x="12606" y="17542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1691" name="流程图: 或者 318543"/>
              <p:cNvSpPr/>
              <p:nvPr/>
            </p:nvSpPr>
            <p:spPr>
              <a:xfrm>
                <a:off x="3179" y="2045"/>
                <a:ext cx="264" cy="264"/>
              </a:xfrm>
              <a:prstGeom prst="flowChartOr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1692" name="组合 318544"/>
              <p:cNvGrpSpPr/>
              <p:nvPr/>
            </p:nvGrpSpPr>
            <p:grpSpPr>
              <a:xfrm>
                <a:off x="1981" y="2079"/>
                <a:ext cx="251" cy="249"/>
                <a:chOff x="766" y="3375"/>
                <a:chExt cx="553" cy="548"/>
              </a:xfrm>
            </p:grpSpPr>
            <p:sp>
              <p:nvSpPr>
                <p:cNvPr id="111693" name="椭圆 318545"/>
                <p:cNvSpPr/>
                <p:nvPr/>
              </p:nvSpPr>
              <p:spPr>
                <a:xfrm>
                  <a:off x="766" y="3375"/>
                  <a:ext cx="548" cy="54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FF00"/>
                    </a:gs>
                    <a:gs pos="100000">
                      <a:srgbClr val="0076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1694" name="直接连接符 318546"/>
                <p:cNvSpPr/>
                <p:nvPr/>
              </p:nvSpPr>
              <p:spPr>
                <a:xfrm>
                  <a:off x="772" y="3646"/>
                  <a:ext cx="547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11695" name="矩形 318547"/>
            <p:cNvSpPr/>
            <p:nvPr/>
          </p:nvSpPr>
          <p:spPr>
            <a:xfrm>
              <a:off x="3117" y="3586"/>
              <a:ext cx="19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 eaLnBrk="0" hangingPunct="0"/>
              <a:r>
                <a:rPr lang="zh-CN" altLang="en-US" dirty="0">
                  <a:solidFill>
                    <a:srgbClr val="0000FF"/>
                  </a:solidFill>
                  <a:latin typeface="Bookman Old Style" panose="02050604050505020204" pitchFamily="18" charset="0"/>
                  <a:ea typeface="宋体" panose="02010600030101010101" pitchFamily="2" charset="-122"/>
                </a:rPr>
                <a:t>电偶极子的等势面</a:t>
              </a:r>
              <a:endParaRPr lang="zh-CN" altLang="en-US" dirty="0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/>
      <p:bldP spid="319491" grpId="0"/>
      <p:bldP spid="319509" grpId="0"/>
      <p:bldP spid="31951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0514" name="文本框 320513"/>
          <p:cNvSpPr txBox="1"/>
          <p:nvPr/>
        </p:nvSpPr>
        <p:spPr>
          <a:xfrm>
            <a:off x="131763" y="230188"/>
            <a:ext cx="58959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二、电场强度和电势梯度的关系</a:t>
            </a:r>
            <a:endParaRPr lang="zh-CN" altLang="en-US" sz="3200" dirty="0">
              <a:solidFill>
                <a:srgbClr val="CC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320515" name="文本框 320514"/>
          <p:cNvSpPr txBox="1"/>
          <p:nvPr/>
        </p:nvSpPr>
        <p:spPr>
          <a:xfrm>
            <a:off x="430530" y="995363"/>
            <a:ext cx="805180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都是描述电场性质的物理量，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者之间是否存在什么关系呢？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667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  <p:grpSp>
        <p:nvGrpSpPr>
          <p:cNvPr id="2" name="组合 321546"/>
          <p:cNvGrpSpPr/>
          <p:nvPr/>
        </p:nvGrpSpPr>
        <p:grpSpPr>
          <a:xfrm>
            <a:off x="385763" y="5186363"/>
            <a:ext cx="7720012" cy="595312"/>
            <a:chOff x="624" y="2608"/>
            <a:chExt cx="4552" cy="375"/>
          </a:xfrm>
        </p:grpSpPr>
        <p:sp>
          <p:nvSpPr>
            <p:cNvPr id="321548" name="文本框 321547"/>
            <p:cNvSpPr txBox="1"/>
            <p:nvPr/>
          </p:nvSpPr>
          <p:spPr>
            <a:xfrm>
              <a:off x="868" y="2656"/>
              <a:ext cx="43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marR="0" algn="ctr" defTabSz="914400" eaLnBrk="0" hangingPunct="0">
                <a:buClr>
                  <a:srgbClr val="000000"/>
                </a:buClr>
                <a:buSzTx/>
                <a:defRPr/>
              </a:pP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</a:rPr>
                <a:t>  </a:t>
              </a:r>
              <a:r>
                <a:rPr kumimoji="0" lang="zh-CN" altLang="en-US" kern="1200" cap="none" spc="0" normalizeH="0" baseline="0" noProof="1"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</a:rPr>
                <a:t>的方向与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</a:rPr>
                <a:t>U</a:t>
              </a:r>
              <a:r>
                <a:rPr kumimoji="0" lang="zh-CN" altLang="en-US" kern="1200" cap="none" spc="0" normalizeH="0" baseline="0" noProof="1"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</a:rPr>
                <a:t>的梯度反向，即指向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</a:rPr>
                <a:t>U</a:t>
              </a:r>
              <a:r>
                <a:rPr kumimoji="0" lang="zh-CN" altLang="en-US" kern="1200" cap="none" spc="0" normalizeH="0" baseline="0" noProof="1"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</a:rPr>
                <a:t>降落的方向</a:t>
              </a:r>
              <a:endParaRPr kumimoji="0" lang="zh-CN" altLang="en-US" b="0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13670" name="对象 321548"/>
            <p:cNvGraphicFramePr/>
            <p:nvPr/>
          </p:nvGraphicFramePr>
          <p:xfrm>
            <a:off x="624" y="2608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0" name="" r:id="rId1" imgW="166370" imgH="205105" progId="Equation.3">
                    <p:embed/>
                  </p:oleObj>
                </mc:Choice>
                <mc:Fallback>
                  <p:oleObj name="" r:id="rId1" imgW="166370" imgH="205105" progId="Equation.3">
                    <p:embed/>
                    <p:pic>
                      <p:nvPicPr>
                        <p:cNvPr id="0" name="图片 36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24" y="2608"/>
                          <a:ext cx="286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671" name="灯片编号占位符 1"/>
          <p:cNvSpPr>
            <a:spLocks noGrp="1"/>
          </p:cNvSpPr>
          <p:nvPr/>
        </p:nvSpPr>
        <p:spPr>
          <a:xfrm>
            <a:off x="7189788" y="6561138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9842" name="对象 321543"/>
          <p:cNvGraphicFramePr/>
          <p:nvPr/>
        </p:nvGraphicFramePr>
        <p:xfrm>
          <a:off x="2778125" y="3667760"/>
          <a:ext cx="3092450" cy="132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" name="" r:id="rId3" imgW="1625600" imgH="660400" progId="Equation.3">
                  <p:embed/>
                </p:oleObj>
              </mc:Choice>
              <mc:Fallback>
                <p:oleObj name="" r:id="rId3" imgW="1625600" imgH="660400" progId="Equation.3">
                  <p:embed/>
                  <p:pic>
                    <p:nvPicPr>
                      <p:cNvPr id="0" name="图片 36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8125" y="3667760"/>
                        <a:ext cx="3092450" cy="1326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3" name="对象 306177"/>
          <p:cNvGraphicFramePr/>
          <p:nvPr/>
        </p:nvGraphicFramePr>
        <p:xfrm>
          <a:off x="1106170" y="2137410"/>
          <a:ext cx="2418080" cy="101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" name="" r:id="rId5" imgW="837565" imgH="482600" progId="Equation.3">
                  <p:embed/>
                </p:oleObj>
              </mc:Choice>
              <mc:Fallback>
                <p:oleObj name="" r:id="rId5" imgW="837565" imgH="482600" progId="Equation.3">
                  <p:embed/>
                  <p:pic>
                    <p:nvPicPr>
                      <p:cNvPr id="0" name="图片 36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6170" y="2137410"/>
                        <a:ext cx="2418080" cy="1018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321543"/>
          <p:cNvGraphicFramePr/>
          <p:nvPr/>
        </p:nvGraphicFramePr>
        <p:xfrm>
          <a:off x="1382395" y="3756660"/>
          <a:ext cx="1400175" cy="55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596900" imgH="215900" progId="Equation.3">
                  <p:embed/>
                </p:oleObj>
              </mc:Choice>
              <mc:Fallback>
                <p:oleObj name="" r:id="rId7" imgW="596900" imgH="215900" progId="Equation.3">
                  <p:embed/>
                  <p:pic>
                    <p:nvPicPr>
                      <p:cNvPr id="0" name="图片 36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2395" y="3756660"/>
                        <a:ext cx="1400175" cy="551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4" grpId="0"/>
      <p:bldP spid="32051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2562" name="文本框 322561"/>
          <p:cNvSpPr txBox="1"/>
          <p:nvPr/>
        </p:nvSpPr>
        <p:spPr>
          <a:xfrm>
            <a:off x="225425" y="180975"/>
            <a:ext cx="8478838" cy="11245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已知半径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带电量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均匀带电圆环，利用场强与电势的关系，计算轴线上的场强分布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2563" name="对象 322562"/>
          <p:cNvGraphicFramePr/>
          <p:nvPr/>
        </p:nvGraphicFramePr>
        <p:xfrm>
          <a:off x="1281113" y="1397000"/>
          <a:ext cx="35052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" name="" r:id="rId1" imgW="1739265" imgH="431800" progId="Equation.3">
                  <p:embed/>
                </p:oleObj>
              </mc:Choice>
              <mc:Fallback>
                <p:oleObj name="" r:id="rId1" imgW="1739265" imgH="431800" progId="Equation.3">
                  <p:embed/>
                  <p:pic>
                    <p:nvPicPr>
                      <p:cNvPr id="0" name="图片 36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81113" y="1397000"/>
                        <a:ext cx="3505200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4" name="文本框 322563"/>
          <p:cNvSpPr txBox="1"/>
          <p:nvPr/>
        </p:nvSpPr>
        <p:spPr>
          <a:xfrm>
            <a:off x="441325" y="1485900"/>
            <a:ext cx="7604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解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2565" name="对象 322564"/>
          <p:cNvGraphicFramePr/>
          <p:nvPr/>
        </p:nvGraphicFramePr>
        <p:xfrm>
          <a:off x="501650" y="2492375"/>
          <a:ext cx="47767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" name="" r:id="rId3" imgW="2360930" imgH="431800" progId="Equation.3">
                  <p:embed/>
                </p:oleObj>
              </mc:Choice>
              <mc:Fallback>
                <p:oleObj name="" r:id="rId3" imgW="2360930" imgH="431800" progId="Equation.3">
                  <p:embed/>
                  <p:pic>
                    <p:nvPicPr>
                      <p:cNvPr id="0" name="图片 36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650" y="2492375"/>
                        <a:ext cx="4776788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6" name="对象 322565"/>
          <p:cNvGraphicFramePr/>
          <p:nvPr/>
        </p:nvGraphicFramePr>
        <p:xfrm>
          <a:off x="1211263" y="3402013"/>
          <a:ext cx="35448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" name="" r:id="rId5" imgW="1234440" imgH="471170" progId="Equation.3">
                  <p:embed/>
                </p:oleObj>
              </mc:Choice>
              <mc:Fallback>
                <p:oleObj name="" r:id="rId5" imgW="1234440" imgH="471170" progId="Equation.3">
                  <p:embed/>
                  <p:pic>
                    <p:nvPicPr>
                      <p:cNvPr id="0" name="图片 36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1263" y="3402013"/>
                        <a:ext cx="3544887" cy="881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7" name="对象 322566"/>
          <p:cNvGraphicFramePr/>
          <p:nvPr/>
        </p:nvGraphicFramePr>
        <p:xfrm>
          <a:off x="800100" y="4532313"/>
          <a:ext cx="16224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" name="" r:id="rId7" imgW="776605" imgH="241935" progId="Equation.3">
                  <p:embed/>
                </p:oleObj>
              </mc:Choice>
              <mc:Fallback>
                <p:oleObj name="" r:id="rId7" imgW="776605" imgH="241935" progId="Equation.3">
                  <p:embed/>
                  <p:pic>
                    <p:nvPicPr>
                      <p:cNvPr id="0" name="图片 36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100" y="4532313"/>
                        <a:ext cx="1622425" cy="49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22567"/>
          <p:cNvGrpSpPr/>
          <p:nvPr/>
        </p:nvGrpSpPr>
        <p:grpSpPr>
          <a:xfrm>
            <a:off x="741363" y="5307013"/>
            <a:ext cx="4608512" cy="1008062"/>
            <a:chOff x="778" y="3257"/>
            <a:chExt cx="3260" cy="717"/>
          </a:xfrm>
        </p:grpSpPr>
        <p:graphicFrame>
          <p:nvGraphicFramePr>
            <p:cNvPr id="116744" name="对象 322568"/>
            <p:cNvGraphicFramePr/>
            <p:nvPr/>
          </p:nvGraphicFramePr>
          <p:xfrm>
            <a:off x="778" y="3343"/>
            <a:ext cx="93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1" name="" r:id="rId9" imgW="572770" imgH="254635" progId="Equation.3">
                    <p:embed/>
                  </p:oleObj>
                </mc:Choice>
                <mc:Fallback>
                  <p:oleObj name="" r:id="rId9" imgW="572770" imgH="254635" progId="Equation.3">
                    <p:embed/>
                    <p:pic>
                      <p:nvPicPr>
                        <p:cNvPr id="0" name="图片 365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8" y="3343"/>
                          <a:ext cx="939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45" name="对象 322569"/>
            <p:cNvGraphicFramePr/>
            <p:nvPr/>
          </p:nvGraphicFramePr>
          <p:xfrm>
            <a:off x="1702" y="3257"/>
            <a:ext cx="2336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2" name="" r:id="rId11" imgW="1323975" imgH="471170" progId="Equation.3">
                    <p:embed/>
                  </p:oleObj>
                </mc:Choice>
                <mc:Fallback>
                  <p:oleObj name="" r:id="rId11" imgW="1323975" imgH="471170" progId="Equation.3">
                    <p:embed/>
                    <p:pic>
                      <p:nvPicPr>
                        <p:cNvPr id="0" name="图片 365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02" y="3257"/>
                          <a:ext cx="2336" cy="7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  <p:grpSp>
        <p:nvGrpSpPr>
          <p:cNvPr id="6" name="组合 5"/>
          <p:cNvGrpSpPr/>
          <p:nvPr/>
        </p:nvGrpSpPr>
        <p:grpSpPr>
          <a:xfrm>
            <a:off x="5305425" y="2149475"/>
            <a:ext cx="3630930" cy="2224405"/>
            <a:chOff x="8355" y="3385"/>
            <a:chExt cx="5718" cy="3503"/>
          </a:xfrm>
        </p:grpSpPr>
        <p:grpSp>
          <p:nvGrpSpPr>
            <p:cNvPr id="4" name="组合 32816"/>
            <p:cNvGrpSpPr/>
            <p:nvPr/>
          </p:nvGrpSpPr>
          <p:grpSpPr>
            <a:xfrm>
              <a:off x="11545" y="3530"/>
              <a:ext cx="1715" cy="3323"/>
              <a:chOff x="3050" y="1933"/>
              <a:chExt cx="686" cy="1329"/>
            </a:xfrm>
          </p:grpSpPr>
          <p:sp>
            <p:nvSpPr>
              <p:cNvPr id="34832" name="直接连接符 272406"/>
              <p:cNvSpPr/>
              <p:nvPr/>
            </p:nvSpPr>
            <p:spPr>
              <a:xfrm flipV="1">
                <a:off x="3465" y="2188"/>
                <a:ext cx="0" cy="107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4833" name="直接连接符 272407"/>
              <p:cNvSpPr/>
              <p:nvPr/>
            </p:nvSpPr>
            <p:spPr>
              <a:xfrm flipH="1">
                <a:off x="3220" y="2358"/>
                <a:ext cx="516" cy="5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4834" name="文本框 272410"/>
              <p:cNvSpPr txBox="1"/>
              <p:nvPr/>
            </p:nvSpPr>
            <p:spPr>
              <a:xfrm>
                <a:off x="3362" y="1933"/>
                <a:ext cx="20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35" name="文本框 272411"/>
              <p:cNvSpPr txBox="1"/>
              <p:nvPr/>
            </p:nvSpPr>
            <p:spPr>
              <a:xfrm>
                <a:off x="3050" y="2812"/>
                <a:ext cx="19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822" name="矩形 272413"/>
            <p:cNvSpPr/>
            <p:nvPr/>
          </p:nvSpPr>
          <p:spPr>
            <a:xfrm>
              <a:off x="8568" y="3385"/>
              <a:ext cx="69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823" name="文本框 272414"/>
            <p:cNvSpPr txBox="1"/>
            <p:nvPr/>
          </p:nvSpPr>
          <p:spPr>
            <a:xfrm>
              <a:off x="10908" y="4238"/>
              <a:ext cx="477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" name="组合 32825"/>
            <p:cNvGrpSpPr/>
            <p:nvPr/>
          </p:nvGrpSpPr>
          <p:grpSpPr>
            <a:xfrm>
              <a:off x="8355" y="3900"/>
              <a:ext cx="5718" cy="2988"/>
              <a:chOff x="1774" y="2075"/>
              <a:chExt cx="2287" cy="1195"/>
            </a:xfrm>
          </p:grpSpPr>
          <p:sp>
            <p:nvSpPr>
              <p:cNvPr id="34841" name="直接连接符 272394"/>
              <p:cNvSpPr/>
              <p:nvPr/>
            </p:nvSpPr>
            <p:spPr>
              <a:xfrm>
                <a:off x="1774" y="2675"/>
                <a:ext cx="16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4842" name="文本框 272397"/>
              <p:cNvSpPr txBox="1"/>
              <p:nvPr/>
            </p:nvSpPr>
            <p:spPr>
              <a:xfrm>
                <a:off x="3849" y="2641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4843" name="组合 32828"/>
              <p:cNvGrpSpPr/>
              <p:nvPr/>
            </p:nvGrpSpPr>
            <p:grpSpPr>
              <a:xfrm>
                <a:off x="1916" y="2075"/>
                <a:ext cx="2061" cy="1195"/>
                <a:chOff x="1956" y="1723"/>
                <a:chExt cx="2061" cy="1195"/>
              </a:xfrm>
            </p:grpSpPr>
            <p:grpSp>
              <p:nvGrpSpPr>
                <p:cNvPr id="34844" name="组合 272390"/>
                <p:cNvGrpSpPr/>
                <p:nvPr/>
              </p:nvGrpSpPr>
              <p:grpSpPr>
                <a:xfrm>
                  <a:off x="1956" y="1723"/>
                  <a:ext cx="724" cy="1195"/>
                  <a:chOff x="2341" y="1281"/>
                  <a:chExt cx="794" cy="1134"/>
                </a:xfrm>
              </p:grpSpPr>
              <p:sp>
                <p:nvSpPr>
                  <p:cNvPr id="34845" name="椭圆 272391"/>
                  <p:cNvSpPr/>
                  <p:nvPr/>
                </p:nvSpPr>
                <p:spPr>
                  <a:xfrm>
                    <a:off x="2341" y="1281"/>
                    <a:ext cx="794" cy="1134"/>
                  </a:xfrm>
                  <a:prstGeom prst="ellipse">
                    <a:avLst/>
                  </a:prstGeom>
                  <a:solidFill>
                    <a:srgbClr val="00FF00"/>
                  </a:solidFill>
                  <a:ln w="1270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846" name="椭圆 272392"/>
                  <p:cNvSpPr/>
                  <p:nvPr/>
                </p:nvSpPr>
                <p:spPr>
                  <a:xfrm>
                    <a:off x="2398" y="1338"/>
                    <a:ext cx="694" cy="103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270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4847" name="直接连接符 272393"/>
                <p:cNvSpPr/>
                <p:nvPr/>
              </p:nvSpPr>
              <p:spPr>
                <a:xfrm>
                  <a:off x="2021" y="2319"/>
                  <a:ext cx="199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34848" name="直接连接符 272396"/>
                <p:cNvSpPr/>
                <p:nvPr/>
              </p:nvSpPr>
              <p:spPr>
                <a:xfrm flipH="1" flipV="1">
                  <a:off x="2152" y="1902"/>
                  <a:ext cx="168" cy="41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34849" name="文本框 272398"/>
                <p:cNvSpPr txBox="1"/>
                <p:nvPr/>
              </p:nvSpPr>
              <p:spPr>
                <a:xfrm>
                  <a:off x="2256" y="1933"/>
                  <a:ext cx="24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algn="ctr" eaLnBrk="0" hangingPunct="0"/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50" name="文本框 272399"/>
                <p:cNvSpPr txBox="1"/>
                <p:nvPr/>
              </p:nvSpPr>
              <p:spPr>
                <a:xfrm>
                  <a:off x="2158" y="2284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algn="ctr" eaLnBrk="0" hangingPunct="0"/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51" name="椭圆 272400"/>
                <p:cNvSpPr/>
                <p:nvPr/>
              </p:nvSpPr>
              <p:spPr>
                <a:xfrm>
                  <a:off x="2288" y="2294"/>
                  <a:ext cx="60" cy="6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52" name="椭圆 272412"/>
                <p:cNvSpPr/>
                <p:nvPr/>
              </p:nvSpPr>
              <p:spPr>
                <a:xfrm>
                  <a:off x="3475" y="2273"/>
                  <a:ext cx="60" cy="60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53" name="矩形 272413"/>
                <p:cNvSpPr/>
                <p:nvPr/>
              </p:nvSpPr>
              <p:spPr>
                <a:xfrm>
                  <a:off x="3279" y="1877"/>
                  <a:ext cx="454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algn="ctr" eaLnBrk="0" hangingPunct="0"/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  P</a:t>
                  </a:r>
                  <a:endPara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32840" name="任意多边形 272395"/>
            <p:cNvSpPr/>
            <p:nvPr/>
          </p:nvSpPr>
          <p:spPr>
            <a:xfrm>
              <a:off x="8995" y="4098"/>
              <a:ext cx="288" cy="282"/>
            </a:xfrm>
            <a:custGeom>
              <a:avLst/>
              <a:gdLst/>
              <a:ahLst/>
              <a:cxnLst>
                <a:cxn ang="0">
                  <a:pos x="90474" y="0"/>
                </a:cxn>
                <a:cxn ang="0">
                  <a:pos x="182563" y="44450"/>
                </a:cxn>
                <a:cxn ang="0">
                  <a:pos x="90474" y="179387"/>
                </a:cxn>
                <a:cxn ang="0">
                  <a:pos x="0" y="134937"/>
                </a:cxn>
                <a:cxn ang="0">
                  <a:pos x="90474" y="0"/>
                </a:cxn>
              </a:cxnLst>
              <a:pathLst>
                <a:path w="113" h="113">
                  <a:moveTo>
                    <a:pt x="56" y="0"/>
                  </a:moveTo>
                  <a:lnTo>
                    <a:pt x="113" y="28"/>
                  </a:lnTo>
                  <a:lnTo>
                    <a:pt x="56" y="113"/>
                  </a:lnTo>
                  <a:lnTo>
                    <a:pt x="0" y="85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2841" name="直接连接符 272401"/>
            <p:cNvSpPr/>
            <p:nvPr/>
          </p:nvSpPr>
          <p:spPr>
            <a:xfrm>
              <a:off x="9208" y="4240"/>
              <a:ext cx="3345" cy="10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256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5634" name="文本框 325633"/>
          <p:cNvSpPr txBox="1"/>
          <p:nvPr/>
        </p:nvSpPr>
        <p:spPr>
          <a:xfrm>
            <a:off x="0" y="549275"/>
            <a:ext cx="418465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dirty="0">
                <a:solidFill>
                  <a:srgbClr val="CC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一、导体的静电平衡 </a:t>
            </a:r>
            <a:endParaRPr lang="zh-CN" altLang="en-US" sz="3200" dirty="0">
              <a:solidFill>
                <a:srgbClr val="CC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25635" name="文本框 325634"/>
          <p:cNvSpPr txBox="1"/>
          <p:nvPr/>
        </p:nvSpPr>
        <p:spPr>
          <a:xfrm>
            <a:off x="457200" y="1239838"/>
            <a:ext cx="3028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平衡的条件 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325635"/>
          <p:cNvGrpSpPr/>
          <p:nvPr/>
        </p:nvGrpSpPr>
        <p:grpSpPr>
          <a:xfrm>
            <a:off x="2836863" y="2343150"/>
            <a:ext cx="2209800" cy="1619250"/>
            <a:chOff x="1463" y="1763"/>
            <a:chExt cx="1392" cy="1020"/>
          </a:xfrm>
        </p:grpSpPr>
        <p:sp>
          <p:nvSpPr>
            <p:cNvPr id="119812" name="矩形 325636"/>
            <p:cNvSpPr/>
            <p:nvPr/>
          </p:nvSpPr>
          <p:spPr>
            <a:xfrm>
              <a:off x="1463" y="1763"/>
              <a:ext cx="1392" cy="1020"/>
            </a:xfrm>
            <a:prstGeom prst="rect">
              <a:avLst/>
            </a:prstGeom>
            <a:solidFill>
              <a:srgbClr val="DDDDDD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9813" name="组合 325637"/>
            <p:cNvGrpSpPr/>
            <p:nvPr/>
          </p:nvGrpSpPr>
          <p:grpSpPr>
            <a:xfrm>
              <a:off x="1803" y="1848"/>
              <a:ext cx="114" cy="114"/>
              <a:chOff x="3696" y="2400"/>
              <a:chExt cx="480" cy="480"/>
            </a:xfrm>
          </p:grpSpPr>
          <p:sp>
            <p:nvSpPr>
              <p:cNvPr id="119814" name="椭圆 325638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15" name="直接连接符 325639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16" name="组合 325640"/>
            <p:cNvGrpSpPr/>
            <p:nvPr/>
          </p:nvGrpSpPr>
          <p:grpSpPr>
            <a:xfrm>
              <a:off x="1859" y="2358"/>
              <a:ext cx="114" cy="114"/>
              <a:chOff x="3696" y="2400"/>
              <a:chExt cx="480" cy="480"/>
            </a:xfrm>
          </p:grpSpPr>
          <p:sp>
            <p:nvSpPr>
              <p:cNvPr id="119817" name="椭圆 325641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18" name="直接连接符 325642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19" name="组合 325643"/>
            <p:cNvGrpSpPr/>
            <p:nvPr/>
          </p:nvGrpSpPr>
          <p:grpSpPr>
            <a:xfrm>
              <a:off x="2086" y="2585"/>
              <a:ext cx="114" cy="114"/>
              <a:chOff x="3696" y="2400"/>
              <a:chExt cx="480" cy="480"/>
            </a:xfrm>
          </p:grpSpPr>
          <p:sp>
            <p:nvSpPr>
              <p:cNvPr id="119820" name="椭圆 325644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21" name="直接连接符 325645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22" name="组合 325646"/>
            <p:cNvGrpSpPr/>
            <p:nvPr/>
          </p:nvGrpSpPr>
          <p:grpSpPr>
            <a:xfrm>
              <a:off x="2086" y="1933"/>
              <a:ext cx="114" cy="114"/>
              <a:chOff x="3696" y="2400"/>
              <a:chExt cx="480" cy="480"/>
            </a:xfrm>
          </p:grpSpPr>
          <p:sp>
            <p:nvSpPr>
              <p:cNvPr id="119823" name="椭圆 325647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24" name="直接连接符 325648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25" name="组合 325649"/>
            <p:cNvGrpSpPr/>
            <p:nvPr/>
          </p:nvGrpSpPr>
          <p:grpSpPr>
            <a:xfrm>
              <a:off x="2540" y="2358"/>
              <a:ext cx="114" cy="114"/>
              <a:chOff x="3696" y="2400"/>
              <a:chExt cx="480" cy="480"/>
            </a:xfrm>
          </p:grpSpPr>
          <p:sp>
            <p:nvSpPr>
              <p:cNvPr id="119826" name="椭圆 325650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27" name="直接连接符 325651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28" name="组合 325652"/>
            <p:cNvGrpSpPr/>
            <p:nvPr/>
          </p:nvGrpSpPr>
          <p:grpSpPr>
            <a:xfrm>
              <a:off x="2341" y="1820"/>
              <a:ext cx="114" cy="114"/>
              <a:chOff x="3696" y="2400"/>
              <a:chExt cx="480" cy="480"/>
            </a:xfrm>
          </p:grpSpPr>
          <p:sp>
            <p:nvSpPr>
              <p:cNvPr id="119829" name="椭圆 325653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30" name="直接连接符 325654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31" name="组合 325655"/>
            <p:cNvGrpSpPr/>
            <p:nvPr/>
          </p:nvGrpSpPr>
          <p:grpSpPr>
            <a:xfrm>
              <a:off x="1661" y="2642"/>
              <a:ext cx="114" cy="114"/>
              <a:chOff x="3696" y="2400"/>
              <a:chExt cx="480" cy="480"/>
            </a:xfrm>
          </p:grpSpPr>
          <p:sp>
            <p:nvSpPr>
              <p:cNvPr id="119832" name="椭圆 325656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33" name="直接连接符 325657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34" name="组合 325658"/>
            <p:cNvGrpSpPr/>
            <p:nvPr/>
          </p:nvGrpSpPr>
          <p:grpSpPr>
            <a:xfrm>
              <a:off x="2540" y="2614"/>
              <a:ext cx="114" cy="114"/>
              <a:chOff x="3696" y="2400"/>
              <a:chExt cx="480" cy="480"/>
            </a:xfrm>
          </p:grpSpPr>
          <p:sp>
            <p:nvSpPr>
              <p:cNvPr id="119835" name="椭圆 325659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36" name="直接连接符 325660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37" name="组合 325661"/>
            <p:cNvGrpSpPr/>
            <p:nvPr/>
          </p:nvGrpSpPr>
          <p:grpSpPr>
            <a:xfrm>
              <a:off x="2256" y="2358"/>
              <a:ext cx="114" cy="114"/>
              <a:chOff x="3696" y="2400"/>
              <a:chExt cx="480" cy="480"/>
            </a:xfrm>
          </p:grpSpPr>
          <p:sp>
            <p:nvSpPr>
              <p:cNvPr id="119838" name="椭圆 325662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39" name="直接连接符 325663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40" name="组合 325664"/>
            <p:cNvGrpSpPr/>
            <p:nvPr/>
          </p:nvGrpSpPr>
          <p:grpSpPr>
            <a:xfrm>
              <a:off x="1519" y="2330"/>
              <a:ext cx="114" cy="114"/>
              <a:chOff x="3696" y="2400"/>
              <a:chExt cx="480" cy="480"/>
            </a:xfrm>
          </p:grpSpPr>
          <p:sp>
            <p:nvSpPr>
              <p:cNvPr id="119841" name="椭圆 325665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42" name="直接连接符 325666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43" name="组合 325667"/>
            <p:cNvGrpSpPr/>
            <p:nvPr/>
          </p:nvGrpSpPr>
          <p:grpSpPr>
            <a:xfrm>
              <a:off x="1491" y="1819"/>
              <a:ext cx="114" cy="114"/>
              <a:chOff x="3696" y="2400"/>
              <a:chExt cx="480" cy="480"/>
            </a:xfrm>
          </p:grpSpPr>
          <p:sp>
            <p:nvSpPr>
              <p:cNvPr id="119844" name="椭圆 325668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45" name="直接连接符 325669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46" name="组合 325670"/>
            <p:cNvGrpSpPr/>
            <p:nvPr/>
          </p:nvGrpSpPr>
          <p:grpSpPr>
            <a:xfrm>
              <a:off x="1774" y="2103"/>
              <a:ext cx="114" cy="114"/>
              <a:chOff x="3696" y="2400"/>
              <a:chExt cx="480" cy="480"/>
            </a:xfrm>
          </p:grpSpPr>
          <p:sp>
            <p:nvSpPr>
              <p:cNvPr id="119847" name="椭圆 325671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48" name="直接连接符 325672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49" name="组合 325673"/>
            <p:cNvGrpSpPr/>
            <p:nvPr/>
          </p:nvGrpSpPr>
          <p:grpSpPr>
            <a:xfrm>
              <a:off x="2341" y="2103"/>
              <a:ext cx="114" cy="114"/>
              <a:chOff x="3696" y="2400"/>
              <a:chExt cx="480" cy="480"/>
            </a:xfrm>
          </p:grpSpPr>
          <p:sp>
            <p:nvSpPr>
              <p:cNvPr id="119850" name="椭圆 325674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51" name="直接连接符 325675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52" name="组合 325676"/>
            <p:cNvGrpSpPr/>
            <p:nvPr/>
          </p:nvGrpSpPr>
          <p:grpSpPr>
            <a:xfrm>
              <a:off x="2597" y="1962"/>
              <a:ext cx="114" cy="114"/>
              <a:chOff x="3696" y="2400"/>
              <a:chExt cx="480" cy="480"/>
            </a:xfrm>
          </p:grpSpPr>
          <p:sp>
            <p:nvSpPr>
              <p:cNvPr id="119853" name="椭圆 325677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54" name="直接连接符 325678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7" name="组合 325679"/>
          <p:cNvGrpSpPr/>
          <p:nvPr/>
        </p:nvGrpSpPr>
        <p:grpSpPr>
          <a:xfrm>
            <a:off x="2162175" y="2298700"/>
            <a:ext cx="3914775" cy="1709738"/>
            <a:chOff x="1066" y="1905"/>
            <a:chExt cx="2466" cy="1077"/>
          </a:xfrm>
        </p:grpSpPr>
        <p:grpSp>
          <p:nvGrpSpPr>
            <p:cNvPr id="119856" name="组合 325680"/>
            <p:cNvGrpSpPr/>
            <p:nvPr/>
          </p:nvGrpSpPr>
          <p:grpSpPr>
            <a:xfrm>
              <a:off x="1066" y="1905"/>
              <a:ext cx="2382" cy="1077"/>
              <a:chOff x="952" y="1905"/>
              <a:chExt cx="2382" cy="1077"/>
            </a:xfrm>
          </p:grpSpPr>
          <p:sp>
            <p:nvSpPr>
              <p:cNvPr id="119857" name="直接连接符 325681"/>
              <p:cNvSpPr/>
              <p:nvPr/>
            </p:nvSpPr>
            <p:spPr>
              <a:xfrm>
                <a:off x="952" y="2982"/>
                <a:ext cx="2382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</p:sp>
          <p:sp>
            <p:nvSpPr>
              <p:cNvPr id="119858" name="直接连接符 325682"/>
              <p:cNvSpPr/>
              <p:nvPr/>
            </p:nvSpPr>
            <p:spPr>
              <a:xfrm>
                <a:off x="952" y="2784"/>
                <a:ext cx="2382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</p:sp>
          <p:sp>
            <p:nvSpPr>
              <p:cNvPr id="119859" name="直接连接符 325683"/>
              <p:cNvSpPr/>
              <p:nvPr/>
            </p:nvSpPr>
            <p:spPr>
              <a:xfrm>
                <a:off x="952" y="2557"/>
                <a:ext cx="2382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</p:sp>
          <p:sp>
            <p:nvSpPr>
              <p:cNvPr id="119860" name="直接连接符 325684"/>
              <p:cNvSpPr/>
              <p:nvPr/>
            </p:nvSpPr>
            <p:spPr>
              <a:xfrm>
                <a:off x="952" y="2330"/>
                <a:ext cx="2382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</p:sp>
          <p:sp>
            <p:nvSpPr>
              <p:cNvPr id="119861" name="直接连接符 325685"/>
              <p:cNvSpPr/>
              <p:nvPr/>
            </p:nvSpPr>
            <p:spPr>
              <a:xfrm>
                <a:off x="952" y="1905"/>
                <a:ext cx="2382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</p:sp>
          <p:sp>
            <p:nvSpPr>
              <p:cNvPr id="119862" name="直接连接符 325686"/>
              <p:cNvSpPr/>
              <p:nvPr/>
            </p:nvSpPr>
            <p:spPr>
              <a:xfrm>
                <a:off x="952" y="2103"/>
                <a:ext cx="2382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stealth" w="med" len="lg"/>
              </a:ln>
            </p:spPr>
          </p:sp>
        </p:grpSp>
        <p:graphicFrame>
          <p:nvGraphicFramePr>
            <p:cNvPr id="119863" name="对象 325687"/>
            <p:cNvGraphicFramePr/>
            <p:nvPr/>
          </p:nvGraphicFramePr>
          <p:xfrm>
            <a:off x="3305" y="2330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5" name="" r:id="rId1" imgW="255905" imgH="255905" progId="Equation.3">
                    <p:embed/>
                  </p:oleObj>
                </mc:Choice>
                <mc:Fallback>
                  <p:oleObj name="" r:id="rId1" imgW="255905" imgH="255905" progId="Equation.3">
                    <p:embed/>
                    <p:pic>
                      <p:nvPicPr>
                        <p:cNvPr id="0" name="图片 366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05" y="2330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325688"/>
          <p:cNvGrpSpPr/>
          <p:nvPr/>
        </p:nvGrpSpPr>
        <p:grpSpPr>
          <a:xfrm>
            <a:off x="2836863" y="2343150"/>
            <a:ext cx="2209800" cy="1619250"/>
            <a:chOff x="1406" y="3152"/>
            <a:chExt cx="1392" cy="1020"/>
          </a:xfrm>
        </p:grpSpPr>
        <p:sp>
          <p:nvSpPr>
            <p:cNvPr id="119865" name="矩形 325689"/>
            <p:cNvSpPr/>
            <p:nvPr/>
          </p:nvSpPr>
          <p:spPr>
            <a:xfrm>
              <a:off x="1406" y="3152"/>
              <a:ext cx="1392" cy="1020"/>
            </a:xfrm>
            <a:prstGeom prst="rect">
              <a:avLst/>
            </a:prstGeom>
            <a:solidFill>
              <a:srgbClr val="DDDDDD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9866" name="组合 325690"/>
            <p:cNvGrpSpPr/>
            <p:nvPr/>
          </p:nvGrpSpPr>
          <p:grpSpPr>
            <a:xfrm>
              <a:off x="1433" y="3349"/>
              <a:ext cx="114" cy="114"/>
              <a:chOff x="3696" y="2400"/>
              <a:chExt cx="480" cy="480"/>
            </a:xfrm>
          </p:grpSpPr>
          <p:sp>
            <p:nvSpPr>
              <p:cNvPr id="119867" name="椭圆 325691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68" name="直接连接符 325692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69" name="组合 325693"/>
            <p:cNvGrpSpPr/>
            <p:nvPr/>
          </p:nvGrpSpPr>
          <p:grpSpPr>
            <a:xfrm>
              <a:off x="1433" y="3774"/>
              <a:ext cx="114" cy="114"/>
              <a:chOff x="3696" y="2400"/>
              <a:chExt cx="480" cy="480"/>
            </a:xfrm>
          </p:grpSpPr>
          <p:sp>
            <p:nvSpPr>
              <p:cNvPr id="119870" name="椭圆 325694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71" name="直接连接符 325695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72" name="组合 325696"/>
            <p:cNvGrpSpPr/>
            <p:nvPr/>
          </p:nvGrpSpPr>
          <p:grpSpPr>
            <a:xfrm>
              <a:off x="1434" y="3491"/>
              <a:ext cx="114" cy="114"/>
              <a:chOff x="3696" y="2400"/>
              <a:chExt cx="480" cy="480"/>
            </a:xfrm>
          </p:grpSpPr>
          <p:sp>
            <p:nvSpPr>
              <p:cNvPr id="119873" name="椭圆 325697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74" name="直接连接符 325698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75" name="组合 325699"/>
            <p:cNvGrpSpPr/>
            <p:nvPr/>
          </p:nvGrpSpPr>
          <p:grpSpPr>
            <a:xfrm>
              <a:off x="1433" y="4029"/>
              <a:ext cx="114" cy="114"/>
              <a:chOff x="3696" y="2400"/>
              <a:chExt cx="480" cy="480"/>
            </a:xfrm>
          </p:grpSpPr>
          <p:sp>
            <p:nvSpPr>
              <p:cNvPr id="119876" name="椭圆 325700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77" name="直接连接符 325701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19878" name="流程图: 或者 325702"/>
            <p:cNvSpPr/>
            <p:nvPr/>
          </p:nvSpPr>
          <p:spPr>
            <a:xfrm>
              <a:off x="2651" y="3350"/>
              <a:ext cx="144" cy="144"/>
            </a:xfrm>
            <a:prstGeom prst="flowChartOr">
              <a:avLst/>
            </a:prstGeom>
            <a:gradFill rotWithShape="1">
              <a:gsLst>
                <a:gs pos="0">
                  <a:srgbClr val="FF7C80"/>
                </a:gs>
                <a:gs pos="100000">
                  <a:srgbClr val="76393B"/>
                </a:gs>
              </a:gsLst>
              <a:path path="shape">
                <a:fillToRect l="50000" t="50000" r="50000" b="50000"/>
              </a:path>
              <a:tileRect/>
            </a:gradFill>
            <a:ln w="285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79" name="流程图: 或者 325703"/>
            <p:cNvSpPr/>
            <p:nvPr/>
          </p:nvSpPr>
          <p:spPr>
            <a:xfrm>
              <a:off x="2654" y="3520"/>
              <a:ext cx="144" cy="144"/>
            </a:xfrm>
            <a:prstGeom prst="flowChartOr">
              <a:avLst/>
            </a:prstGeom>
            <a:gradFill rotWithShape="1">
              <a:gsLst>
                <a:gs pos="0">
                  <a:srgbClr val="FF7C80"/>
                </a:gs>
                <a:gs pos="100000">
                  <a:srgbClr val="76393B"/>
                </a:gs>
              </a:gsLst>
              <a:path path="shape">
                <a:fillToRect l="50000" t="50000" r="50000" b="50000"/>
              </a:path>
              <a:tileRect/>
            </a:gradFill>
            <a:ln w="285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80" name="流程图: 或者 325704"/>
            <p:cNvSpPr/>
            <p:nvPr/>
          </p:nvSpPr>
          <p:spPr>
            <a:xfrm>
              <a:off x="2654" y="4002"/>
              <a:ext cx="144" cy="144"/>
            </a:xfrm>
            <a:prstGeom prst="flowChartOr">
              <a:avLst/>
            </a:prstGeom>
            <a:gradFill rotWithShape="1">
              <a:gsLst>
                <a:gs pos="0">
                  <a:srgbClr val="FF7C80"/>
                </a:gs>
                <a:gs pos="100000">
                  <a:srgbClr val="76393B"/>
                </a:gs>
              </a:gsLst>
              <a:path path="shape">
                <a:fillToRect l="50000" t="50000" r="50000" b="50000"/>
              </a:path>
              <a:tileRect/>
            </a:gradFill>
            <a:ln w="285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81" name="流程图: 或者 325705"/>
            <p:cNvSpPr/>
            <p:nvPr/>
          </p:nvSpPr>
          <p:spPr>
            <a:xfrm>
              <a:off x="2654" y="3690"/>
              <a:ext cx="144" cy="144"/>
            </a:xfrm>
            <a:prstGeom prst="flowChartOr">
              <a:avLst/>
            </a:prstGeom>
            <a:gradFill rotWithShape="1">
              <a:gsLst>
                <a:gs pos="0">
                  <a:srgbClr val="FF7C80"/>
                </a:gs>
                <a:gs pos="100000">
                  <a:srgbClr val="76393B"/>
                </a:gs>
              </a:gsLst>
              <a:path path="shape">
                <a:fillToRect l="50000" t="50000" r="50000" b="50000"/>
              </a:path>
              <a:tileRect/>
            </a:gradFill>
            <a:ln w="285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82" name="流程图: 或者 325706"/>
            <p:cNvSpPr/>
            <p:nvPr/>
          </p:nvSpPr>
          <p:spPr>
            <a:xfrm>
              <a:off x="2654" y="3208"/>
              <a:ext cx="144" cy="144"/>
            </a:xfrm>
            <a:prstGeom prst="flowChartOr">
              <a:avLst/>
            </a:prstGeom>
            <a:gradFill rotWithShape="1">
              <a:gsLst>
                <a:gs pos="0">
                  <a:srgbClr val="FF7C80"/>
                </a:gs>
                <a:gs pos="100000">
                  <a:srgbClr val="76393B"/>
                </a:gs>
              </a:gsLst>
              <a:path path="shape">
                <a:fillToRect l="50000" t="50000" r="50000" b="50000"/>
              </a:path>
              <a:tileRect/>
            </a:gradFill>
            <a:ln w="285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83" name="流程图: 或者 325707"/>
            <p:cNvSpPr/>
            <p:nvPr/>
          </p:nvSpPr>
          <p:spPr>
            <a:xfrm>
              <a:off x="2654" y="3860"/>
              <a:ext cx="144" cy="144"/>
            </a:xfrm>
            <a:prstGeom prst="flowChartOr">
              <a:avLst/>
            </a:prstGeom>
            <a:gradFill rotWithShape="1">
              <a:gsLst>
                <a:gs pos="0">
                  <a:srgbClr val="FF7C80"/>
                </a:gs>
                <a:gs pos="100000">
                  <a:srgbClr val="76393B"/>
                </a:gs>
              </a:gsLst>
              <a:path path="shape">
                <a:fillToRect l="50000" t="50000" r="50000" b="50000"/>
              </a:path>
              <a:tileRect/>
            </a:gradFill>
            <a:ln w="285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9884" name="组合 325708"/>
            <p:cNvGrpSpPr/>
            <p:nvPr/>
          </p:nvGrpSpPr>
          <p:grpSpPr>
            <a:xfrm>
              <a:off x="1433" y="3632"/>
              <a:ext cx="114" cy="114"/>
              <a:chOff x="3696" y="2400"/>
              <a:chExt cx="480" cy="480"/>
            </a:xfrm>
          </p:grpSpPr>
          <p:sp>
            <p:nvSpPr>
              <p:cNvPr id="119885" name="椭圆 325709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86" name="直接连接符 325710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87" name="组合 325711"/>
            <p:cNvGrpSpPr/>
            <p:nvPr/>
          </p:nvGrpSpPr>
          <p:grpSpPr>
            <a:xfrm>
              <a:off x="1434" y="3208"/>
              <a:ext cx="114" cy="114"/>
              <a:chOff x="3696" y="2400"/>
              <a:chExt cx="480" cy="480"/>
            </a:xfrm>
          </p:grpSpPr>
          <p:sp>
            <p:nvSpPr>
              <p:cNvPr id="119888" name="椭圆 325712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89" name="直接连接符 325713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90" name="组合 325714"/>
            <p:cNvGrpSpPr/>
            <p:nvPr/>
          </p:nvGrpSpPr>
          <p:grpSpPr>
            <a:xfrm>
              <a:off x="1433" y="3916"/>
              <a:ext cx="114" cy="114"/>
              <a:chOff x="3696" y="2400"/>
              <a:chExt cx="480" cy="480"/>
            </a:xfrm>
          </p:grpSpPr>
          <p:sp>
            <p:nvSpPr>
              <p:cNvPr id="119891" name="椭圆 325715"/>
              <p:cNvSpPr/>
              <p:nvPr/>
            </p:nvSpPr>
            <p:spPr>
              <a:xfrm>
                <a:off x="3696" y="2400"/>
                <a:ext cx="480" cy="4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92" name="直接连接符 325716"/>
              <p:cNvSpPr/>
              <p:nvPr/>
            </p:nvSpPr>
            <p:spPr>
              <a:xfrm>
                <a:off x="3696" y="26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7" name="组合 325717"/>
          <p:cNvGrpSpPr/>
          <p:nvPr/>
        </p:nvGrpSpPr>
        <p:grpSpPr>
          <a:xfrm>
            <a:off x="3062288" y="2613025"/>
            <a:ext cx="1800225" cy="1081088"/>
            <a:chOff x="1746" y="1621"/>
            <a:chExt cx="1134" cy="681"/>
          </a:xfrm>
        </p:grpSpPr>
        <p:grpSp>
          <p:nvGrpSpPr>
            <p:cNvPr id="119894" name="组合 325718"/>
            <p:cNvGrpSpPr/>
            <p:nvPr/>
          </p:nvGrpSpPr>
          <p:grpSpPr>
            <a:xfrm>
              <a:off x="1746" y="1621"/>
              <a:ext cx="1134" cy="681"/>
              <a:chOff x="1746" y="1621"/>
              <a:chExt cx="1134" cy="681"/>
            </a:xfrm>
          </p:grpSpPr>
          <p:sp>
            <p:nvSpPr>
              <p:cNvPr id="119895" name="直接连接符 325719"/>
              <p:cNvSpPr/>
              <p:nvPr/>
            </p:nvSpPr>
            <p:spPr>
              <a:xfrm>
                <a:off x="1746" y="1621"/>
                <a:ext cx="1106" cy="0"/>
              </a:xfrm>
              <a:prstGeom prst="line">
                <a:avLst/>
              </a:prstGeom>
              <a:ln w="12700" cap="flat" cmpd="sng">
                <a:solidFill>
                  <a:srgbClr val="CC0000"/>
                </a:solidFill>
                <a:prstDash val="solid"/>
                <a:round/>
                <a:headEnd type="stealth" w="med" len="lg"/>
                <a:tailEnd type="none" w="sm" len="sm"/>
              </a:ln>
            </p:spPr>
          </p:sp>
          <p:sp>
            <p:nvSpPr>
              <p:cNvPr id="119896" name="直接连接符 325720"/>
              <p:cNvSpPr/>
              <p:nvPr/>
            </p:nvSpPr>
            <p:spPr>
              <a:xfrm>
                <a:off x="1774" y="1848"/>
                <a:ext cx="1106" cy="0"/>
              </a:xfrm>
              <a:prstGeom prst="line">
                <a:avLst/>
              </a:prstGeom>
              <a:ln w="12700" cap="flat" cmpd="sng">
                <a:solidFill>
                  <a:srgbClr val="CC0000"/>
                </a:solidFill>
                <a:prstDash val="solid"/>
                <a:round/>
                <a:headEnd type="stealth" w="med" len="lg"/>
                <a:tailEnd type="none" w="sm" len="sm"/>
              </a:ln>
            </p:spPr>
          </p:sp>
          <p:sp>
            <p:nvSpPr>
              <p:cNvPr id="119897" name="直接连接符 325721"/>
              <p:cNvSpPr/>
              <p:nvPr/>
            </p:nvSpPr>
            <p:spPr>
              <a:xfrm>
                <a:off x="1746" y="2075"/>
                <a:ext cx="1106" cy="0"/>
              </a:xfrm>
              <a:prstGeom prst="line">
                <a:avLst/>
              </a:prstGeom>
              <a:ln w="12700" cap="flat" cmpd="sng">
                <a:solidFill>
                  <a:srgbClr val="CC0000"/>
                </a:solidFill>
                <a:prstDash val="solid"/>
                <a:round/>
                <a:headEnd type="stealth" w="med" len="lg"/>
                <a:tailEnd type="none" w="sm" len="sm"/>
              </a:ln>
            </p:spPr>
          </p:sp>
          <p:sp>
            <p:nvSpPr>
              <p:cNvPr id="119898" name="直接连接符 325722"/>
              <p:cNvSpPr/>
              <p:nvPr/>
            </p:nvSpPr>
            <p:spPr>
              <a:xfrm>
                <a:off x="1774" y="2302"/>
                <a:ext cx="1106" cy="0"/>
              </a:xfrm>
              <a:prstGeom prst="line">
                <a:avLst/>
              </a:prstGeom>
              <a:ln w="12700" cap="flat" cmpd="sng">
                <a:solidFill>
                  <a:srgbClr val="CC0000"/>
                </a:solidFill>
                <a:prstDash val="solid"/>
                <a:round/>
                <a:headEnd type="stealth" w="med" len="lg"/>
                <a:tailEnd type="none" w="sm" len="sm"/>
              </a:ln>
            </p:spPr>
          </p:sp>
        </p:grpSp>
        <p:graphicFrame>
          <p:nvGraphicFramePr>
            <p:cNvPr id="119899" name="对象 325723"/>
            <p:cNvGraphicFramePr/>
            <p:nvPr/>
          </p:nvGraphicFramePr>
          <p:xfrm>
            <a:off x="2189" y="1848"/>
            <a:ext cx="21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6" name="" r:id="rId3" imgW="241300" imgH="254000" progId="Equation.3">
                    <p:embed/>
                  </p:oleObj>
                </mc:Choice>
                <mc:Fallback>
                  <p:oleObj name="" r:id="rId3" imgW="241300" imgH="254000" progId="Equation.3">
                    <p:embed/>
                    <p:pic>
                      <p:nvPicPr>
                        <p:cNvPr id="0" name="图片 366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89" y="1848"/>
                          <a:ext cx="218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5725" name="对象 325724"/>
          <p:cNvGraphicFramePr/>
          <p:nvPr/>
        </p:nvGraphicFramePr>
        <p:xfrm>
          <a:off x="3062288" y="4133850"/>
          <a:ext cx="20240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" name="" r:id="rId5" imgW="1208405" imgH="254635" progId="Equation.3">
                  <p:embed/>
                </p:oleObj>
              </mc:Choice>
              <mc:Fallback>
                <p:oleObj name="" r:id="rId5" imgW="1208405" imgH="254635" progId="Equation.3">
                  <p:embed/>
                  <p:pic>
                    <p:nvPicPr>
                      <p:cNvPr id="0" name="图片 36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2288" y="4133850"/>
                        <a:ext cx="2024062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726" name="圆角矩形标注 325725"/>
          <p:cNvSpPr/>
          <p:nvPr/>
        </p:nvSpPr>
        <p:spPr>
          <a:xfrm>
            <a:off x="452438" y="3198813"/>
            <a:ext cx="1574800" cy="519112"/>
          </a:xfrm>
          <a:prstGeom prst="wedgeRoundRectCallout">
            <a:avLst>
              <a:gd name="adj1" fmla="val 103426"/>
              <a:gd name="adj2" fmla="val 13301"/>
              <a:gd name="adj3" fmla="val 16667"/>
            </a:avLst>
          </a:prstGeom>
          <a:noFill/>
          <a:ln w="12700" cap="sq" cmpd="sng">
            <a:solidFill>
              <a:srgbClr val="CC0000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ctr" anchorCtr="0"/>
          <a:p>
            <a:pPr algn="ctr" eaLnBrk="0" hangingPunct="0"/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感应电荷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5727" name="文本框 325726"/>
          <p:cNvSpPr txBox="1"/>
          <p:nvPr/>
        </p:nvSpPr>
        <p:spPr>
          <a:xfrm>
            <a:off x="433388" y="4725988"/>
            <a:ext cx="8193087" cy="1470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6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当导体</a:t>
            </a:r>
            <a:r>
              <a:rPr lang="zh-CN" altLang="en-US" u="sng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部和表面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上都没有电荷作定向运动时的状态，称为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的静电平衡状态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9903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  <p:sp>
        <p:nvSpPr>
          <p:cNvPr id="119904" name="文本框 324610"/>
          <p:cNvSpPr txBox="1"/>
          <p:nvPr/>
        </p:nvSpPr>
        <p:spPr>
          <a:xfrm>
            <a:off x="1916113" y="0"/>
            <a:ext cx="5113337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.6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静电场中的导体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2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27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5727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/>
      <p:bldP spid="325635" grpId="0"/>
      <p:bldP spid="325726" grpId="0" bldLvl="0" animBg="1"/>
      <p:bldP spid="325727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6658" name="文本框 326657"/>
          <p:cNvSpPr txBox="1"/>
          <p:nvPr/>
        </p:nvSpPr>
        <p:spPr>
          <a:xfrm>
            <a:off x="611188" y="149225"/>
            <a:ext cx="3517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静电平衡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件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6659" name="对象 326658"/>
          <p:cNvGraphicFramePr/>
          <p:nvPr/>
        </p:nvGraphicFramePr>
        <p:xfrm>
          <a:off x="3492500" y="728663"/>
          <a:ext cx="9906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" name="" r:id="rId1" imgW="484505" imgH="255270" progId="Equation.3">
                  <p:embed/>
                </p:oleObj>
              </mc:Choice>
              <mc:Fallback>
                <p:oleObj name="" r:id="rId1" imgW="484505" imgH="255270" progId="Equation.3">
                  <p:embed/>
                  <p:pic>
                    <p:nvPicPr>
                      <p:cNvPr id="0" name="图片 36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92500" y="728663"/>
                        <a:ext cx="990600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0" name="文本框 326659"/>
          <p:cNvSpPr txBox="1"/>
          <p:nvPr/>
        </p:nvSpPr>
        <p:spPr>
          <a:xfrm>
            <a:off x="971550" y="1244600"/>
            <a:ext cx="247491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ii)  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导体表面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6661" name="文本框 326660"/>
          <p:cNvSpPr txBox="1"/>
          <p:nvPr/>
        </p:nvSpPr>
        <p:spPr>
          <a:xfrm>
            <a:off x="792163" y="703263"/>
            <a:ext cx="24257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导体内部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6662" name="对象 326661"/>
          <p:cNvGraphicFramePr/>
          <p:nvPr/>
        </p:nvGraphicFramePr>
        <p:xfrm>
          <a:off x="3492500" y="1223963"/>
          <a:ext cx="1574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" name="" r:id="rId3" imgW="750570" imgH="254635" progId="Equation.3">
                  <p:embed/>
                </p:oleObj>
              </mc:Choice>
              <mc:Fallback>
                <p:oleObj name="" r:id="rId3" imgW="750570" imgH="254635" progId="Equation.3">
                  <p:embed/>
                  <p:pic>
                    <p:nvPicPr>
                      <p:cNvPr id="0" name="图片 36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0" y="1223963"/>
                        <a:ext cx="15748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3" name="文本框 326662"/>
          <p:cNvSpPr txBox="1"/>
          <p:nvPr/>
        </p:nvSpPr>
        <p:spPr>
          <a:xfrm>
            <a:off x="206375" y="1897063"/>
            <a:ext cx="495141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在静电平衡时的性质   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6664" name="矩形 326663"/>
          <p:cNvSpPr/>
          <p:nvPr/>
        </p:nvSpPr>
        <p:spPr>
          <a:xfrm>
            <a:off x="342900" y="2436813"/>
            <a:ext cx="60467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是等势体，导体表面是等势面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6665" name="任意多边形 326664"/>
          <p:cNvSpPr/>
          <p:nvPr/>
        </p:nvSpPr>
        <p:spPr>
          <a:xfrm>
            <a:off x="6186488" y="3470275"/>
            <a:ext cx="2514600" cy="2108200"/>
          </a:xfrm>
          <a:custGeom>
            <a:avLst/>
            <a:gdLst/>
            <a:ahLst/>
            <a:cxnLst>
              <a:cxn ang="0">
                <a:pos x="2438400" y="602343"/>
              </a:cxn>
              <a:cxn ang="0">
                <a:pos x="1889760" y="109517"/>
              </a:cxn>
              <a:cxn ang="0">
                <a:pos x="243840" y="273792"/>
              </a:cxn>
              <a:cxn ang="0">
                <a:pos x="426720" y="1752270"/>
              </a:cxn>
              <a:cxn ang="0">
                <a:pos x="2164080" y="1916546"/>
              </a:cxn>
              <a:cxn ang="0">
                <a:pos x="2438400" y="602343"/>
              </a:cxn>
            </a:cxnLst>
            <a:pathLst>
              <a:path w="1320" h="1232">
                <a:moveTo>
                  <a:pt x="1280" y="352"/>
                </a:moveTo>
                <a:cubicBezTo>
                  <a:pt x="1256" y="176"/>
                  <a:pt x="1184" y="96"/>
                  <a:pt x="992" y="64"/>
                </a:cubicBezTo>
                <a:cubicBezTo>
                  <a:pt x="800" y="32"/>
                  <a:pt x="256" y="0"/>
                  <a:pt x="128" y="160"/>
                </a:cubicBezTo>
                <a:cubicBezTo>
                  <a:pt x="0" y="320"/>
                  <a:pt x="56" y="864"/>
                  <a:pt x="224" y="1024"/>
                </a:cubicBezTo>
                <a:cubicBezTo>
                  <a:pt x="392" y="1184"/>
                  <a:pt x="952" y="1232"/>
                  <a:pt x="1136" y="1120"/>
                </a:cubicBezTo>
                <a:cubicBezTo>
                  <a:pt x="1320" y="1008"/>
                  <a:pt x="1304" y="528"/>
                  <a:pt x="1280" y="352"/>
                </a:cubicBezTo>
                <a:close/>
              </a:path>
            </a:pathLst>
          </a:custGeom>
          <a:solidFill>
            <a:srgbClr val="FFFF99"/>
          </a:solidFill>
          <a:ln w="28575" cap="flat" cmpd="sng">
            <a:solidFill>
              <a:srgbClr val="006666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2" name="组合 326665"/>
          <p:cNvGrpSpPr/>
          <p:nvPr/>
        </p:nvGrpSpPr>
        <p:grpSpPr>
          <a:xfrm>
            <a:off x="6456363" y="3740150"/>
            <a:ext cx="1619250" cy="1143000"/>
            <a:chOff x="4080" y="1344"/>
            <a:chExt cx="1020" cy="720"/>
          </a:xfrm>
        </p:grpSpPr>
        <p:sp>
          <p:nvSpPr>
            <p:cNvPr id="120842" name="椭圆 326666"/>
            <p:cNvSpPr/>
            <p:nvPr/>
          </p:nvSpPr>
          <p:spPr>
            <a:xfrm>
              <a:off x="4272" y="1728"/>
              <a:ext cx="96" cy="9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43" name="任意多边形 326667"/>
            <p:cNvSpPr/>
            <p:nvPr/>
          </p:nvSpPr>
          <p:spPr>
            <a:xfrm>
              <a:off x="4296" y="1488"/>
              <a:ext cx="456" cy="240"/>
            </a:xfrm>
            <a:custGeom>
              <a:avLst/>
              <a:gdLst/>
              <a:ahLst/>
              <a:cxnLst>
                <a:cxn ang="0">
                  <a:pos x="24" y="240"/>
                </a:cxn>
                <a:cxn ang="0">
                  <a:pos x="72" y="48"/>
                </a:cxn>
                <a:cxn ang="0">
                  <a:pos x="456" y="0"/>
                </a:cxn>
              </a:cxnLst>
              <a:pathLst>
                <a:path w="456" h="240">
                  <a:moveTo>
                    <a:pt x="24" y="240"/>
                  </a:moveTo>
                  <a:cubicBezTo>
                    <a:pt x="12" y="164"/>
                    <a:pt x="0" y="88"/>
                    <a:pt x="72" y="48"/>
                  </a:cubicBezTo>
                  <a:cubicBezTo>
                    <a:pt x="144" y="8"/>
                    <a:pt x="300" y="4"/>
                    <a:pt x="456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0844" name="椭圆 326668"/>
            <p:cNvSpPr/>
            <p:nvPr/>
          </p:nvSpPr>
          <p:spPr>
            <a:xfrm>
              <a:off x="4752" y="1440"/>
              <a:ext cx="96" cy="9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45" name="文本框 326669"/>
            <p:cNvSpPr txBox="1"/>
            <p:nvPr/>
          </p:nvSpPr>
          <p:spPr>
            <a:xfrm>
              <a:off x="4080" y="1776"/>
              <a:ext cx="22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400" b="0">
                  <a:solidFill>
                    <a:srgbClr val="0000FF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p</a:t>
              </a:r>
              <a:endParaRPr lang="en-US" altLang="zh-CN" sz="2400" b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46" name="文本框 326670"/>
            <p:cNvSpPr txBox="1"/>
            <p:nvPr/>
          </p:nvSpPr>
          <p:spPr>
            <a:xfrm>
              <a:off x="4848" y="1344"/>
              <a:ext cx="2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400" b="0">
                  <a:solidFill>
                    <a:srgbClr val="0000FF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Q</a:t>
              </a:r>
              <a:endParaRPr lang="en-US" altLang="zh-CN" sz="2400" b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26672" name="矩形 326671"/>
          <p:cNvSpPr/>
          <p:nvPr/>
        </p:nvSpPr>
        <p:spPr>
          <a:xfrm>
            <a:off x="963613" y="2976563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导体内部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6673" name="对象 326672"/>
          <p:cNvGraphicFramePr/>
          <p:nvPr/>
        </p:nvGraphicFramePr>
        <p:xfrm>
          <a:off x="2717800" y="3022600"/>
          <a:ext cx="11255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" name="" r:id="rId5" imgW="484505" imgH="255270" progId="Equation.3">
                  <p:embed/>
                </p:oleObj>
              </mc:Choice>
              <mc:Fallback>
                <p:oleObj name="" r:id="rId5" imgW="484505" imgH="255270" progId="Equation.3">
                  <p:embed/>
                  <p:pic>
                    <p:nvPicPr>
                      <p:cNvPr id="0" name="图片 36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7800" y="3022600"/>
                        <a:ext cx="1125538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4" name="对象 326673"/>
          <p:cNvGraphicFramePr/>
          <p:nvPr/>
        </p:nvGraphicFramePr>
        <p:xfrm>
          <a:off x="2359025" y="3517900"/>
          <a:ext cx="30162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" name="" r:id="rId7" imgW="1472565" imgH="342900" progId="Equation.3">
                  <p:embed/>
                </p:oleObj>
              </mc:Choice>
              <mc:Fallback>
                <p:oleObj name="" r:id="rId7" imgW="1472565" imgH="342900" progId="Equation.3">
                  <p:embed/>
                  <p:pic>
                    <p:nvPicPr>
                      <p:cNvPr id="0" name="图片 36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9025" y="3517900"/>
                        <a:ext cx="3016250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5" name="文本框 326674"/>
          <p:cNvSpPr txBox="1"/>
          <p:nvPr/>
        </p:nvSpPr>
        <p:spPr>
          <a:xfrm>
            <a:off x="2224088" y="4224338"/>
            <a:ext cx="22256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∴  U</a:t>
            </a:r>
            <a:r>
              <a:rPr lang="zh-CN" altLang="en-US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内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常数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6676" name="文本框 326675"/>
          <p:cNvSpPr txBox="1"/>
          <p:nvPr/>
        </p:nvSpPr>
        <p:spPr>
          <a:xfrm>
            <a:off x="1052513" y="4865688"/>
            <a:ext cx="184626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导体表面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组合 326677"/>
          <p:cNvGrpSpPr/>
          <p:nvPr/>
        </p:nvGrpSpPr>
        <p:grpSpPr>
          <a:xfrm>
            <a:off x="7851775" y="4146550"/>
            <a:ext cx="838200" cy="1295400"/>
            <a:chOff x="4944" y="1632"/>
            <a:chExt cx="528" cy="816"/>
          </a:xfrm>
        </p:grpSpPr>
        <p:sp>
          <p:nvSpPr>
            <p:cNvPr id="120853" name="椭圆 326678"/>
            <p:cNvSpPr/>
            <p:nvPr/>
          </p:nvSpPr>
          <p:spPr>
            <a:xfrm>
              <a:off x="5184" y="2352"/>
              <a:ext cx="96" cy="9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54" name="椭圆 326679"/>
            <p:cNvSpPr/>
            <p:nvPr/>
          </p:nvSpPr>
          <p:spPr>
            <a:xfrm>
              <a:off x="5376" y="1776"/>
              <a:ext cx="96" cy="9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55" name="任意多边形 326680"/>
            <p:cNvSpPr/>
            <p:nvPr/>
          </p:nvSpPr>
          <p:spPr>
            <a:xfrm>
              <a:off x="5286" y="1852"/>
              <a:ext cx="158" cy="520"/>
            </a:xfrm>
            <a:custGeom>
              <a:avLst/>
              <a:gdLst/>
              <a:ahLst/>
              <a:cxnLst>
                <a:cxn ang="0">
                  <a:pos x="158" y="0"/>
                </a:cxn>
                <a:cxn ang="0">
                  <a:pos x="113" y="350"/>
                </a:cxn>
                <a:cxn ang="0">
                  <a:pos x="0" y="520"/>
                </a:cxn>
              </a:cxnLst>
              <a:pathLst>
                <a:path w="158" h="520">
                  <a:moveTo>
                    <a:pt x="158" y="0"/>
                  </a:moveTo>
                  <a:cubicBezTo>
                    <a:pt x="151" y="58"/>
                    <a:pt x="139" y="263"/>
                    <a:pt x="113" y="350"/>
                  </a:cubicBezTo>
                  <a:cubicBezTo>
                    <a:pt x="87" y="437"/>
                    <a:pt x="24" y="485"/>
                    <a:pt x="0" y="520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0856" name="文本框 326681"/>
            <p:cNvSpPr txBox="1"/>
            <p:nvPr/>
          </p:nvSpPr>
          <p:spPr>
            <a:xfrm>
              <a:off x="5136" y="1632"/>
              <a:ext cx="22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400" b="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p</a:t>
              </a:r>
              <a:endParaRPr lang="en-US" altLang="zh-CN" sz="2400" b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57" name="文本框 326682"/>
            <p:cNvSpPr txBox="1"/>
            <p:nvPr/>
          </p:nvSpPr>
          <p:spPr>
            <a:xfrm>
              <a:off x="4944" y="2160"/>
              <a:ext cx="2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400" b="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Q</a:t>
              </a:r>
              <a:endParaRPr lang="en-US" altLang="zh-CN" sz="2400" b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26684" name="对象 326683"/>
          <p:cNvGraphicFramePr/>
          <p:nvPr/>
        </p:nvGraphicFramePr>
        <p:xfrm>
          <a:off x="2224088" y="5360988"/>
          <a:ext cx="328453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" name="" r:id="rId9" imgW="1472565" imgH="342900" progId="Equation.3">
                  <p:embed/>
                </p:oleObj>
              </mc:Choice>
              <mc:Fallback>
                <p:oleObj name="" r:id="rId9" imgW="1472565" imgH="342900" progId="Equation.3">
                  <p:embed/>
                  <p:pic>
                    <p:nvPicPr>
                      <p:cNvPr id="0" name="图片 36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4088" y="5360988"/>
                        <a:ext cx="3284537" cy="747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5" name="文本框 326684"/>
          <p:cNvSpPr txBox="1"/>
          <p:nvPr/>
        </p:nvSpPr>
        <p:spPr>
          <a:xfrm>
            <a:off x="2268538" y="6172200"/>
            <a:ext cx="2744787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∴   U</a:t>
            </a:r>
            <a:r>
              <a:rPr lang="zh-CN" altLang="en-US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常数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60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6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666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8" grpId="0" build="p"/>
      <p:bldP spid="326660" grpId="0" build="p"/>
      <p:bldP spid="326661" grpId="0" build="p"/>
      <p:bldP spid="326663" grpId="0"/>
      <p:bldP spid="326664" grpId="0"/>
      <p:bldP spid="326672" grpId="0"/>
      <p:bldP spid="326675" grpId="0"/>
      <p:bldP spid="326676" grpId="0"/>
      <p:bldP spid="32668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82" name="文本框 327681"/>
          <p:cNvSpPr txBox="1"/>
          <p:nvPr/>
        </p:nvSpPr>
        <p:spPr>
          <a:xfrm>
            <a:off x="74613" y="188913"/>
            <a:ext cx="53324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净电荷只分布在导体的外表面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683" name="任意多边形 327682"/>
          <p:cNvSpPr/>
          <p:nvPr/>
        </p:nvSpPr>
        <p:spPr>
          <a:xfrm>
            <a:off x="5697538" y="773113"/>
            <a:ext cx="2209800" cy="2011362"/>
          </a:xfrm>
          <a:custGeom>
            <a:avLst/>
            <a:gdLst/>
            <a:ahLst/>
            <a:cxnLst>
              <a:cxn ang="0">
                <a:pos x="2142836" y="574675"/>
              </a:cxn>
              <a:cxn ang="0">
                <a:pos x="1660698" y="104486"/>
              </a:cxn>
              <a:cxn ang="0">
                <a:pos x="214284" y="261216"/>
              </a:cxn>
              <a:cxn ang="0">
                <a:pos x="374996" y="1671782"/>
              </a:cxn>
              <a:cxn ang="0">
                <a:pos x="1901767" y="1828511"/>
              </a:cxn>
              <a:cxn ang="0">
                <a:pos x="2142836" y="574675"/>
              </a:cxn>
            </a:cxnLst>
            <a:pathLst>
              <a:path w="1320" h="1232">
                <a:moveTo>
                  <a:pt x="1280" y="352"/>
                </a:moveTo>
                <a:cubicBezTo>
                  <a:pt x="1256" y="176"/>
                  <a:pt x="1184" y="96"/>
                  <a:pt x="992" y="64"/>
                </a:cubicBezTo>
                <a:cubicBezTo>
                  <a:pt x="800" y="32"/>
                  <a:pt x="256" y="0"/>
                  <a:pt x="128" y="160"/>
                </a:cubicBezTo>
                <a:cubicBezTo>
                  <a:pt x="0" y="320"/>
                  <a:pt x="56" y="864"/>
                  <a:pt x="224" y="1024"/>
                </a:cubicBezTo>
                <a:cubicBezTo>
                  <a:pt x="392" y="1184"/>
                  <a:pt x="952" y="1232"/>
                  <a:pt x="1136" y="1120"/>
                </a:cubicBezTo>
                <a:cubicBezTo>
                  <a:pt x="1320" y="1008"/>
                  <a:pt x="1304" y="528"/>
                  <a:pt x="1280" y="352"/>
                </a:cubicBez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8F8F8F"/>
              </a:gs>
            </a:gsLst>
            <a:path path="rect">
              <a:fillToRect l="50000" t="50000" r="50000" b="50000"/>
            </a:path>
            <a:tileRect/>
          </a:gradFill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27684" name="矩形 327683"/>
          <p:cNvSpPr/>
          <p:nvPr/>
        </p:nvSpPr>
        <p:spPr>
          <a:xfrm>
            <a:off x="563563" y="817563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心导体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7685" name="对象 327684"/>
          <p:cNvGraphicFramePr/>
          <p:nvPr/>
        </p:nvGraphicFramePr>
        <p:xfrm>
          <a:off x="2409825" y="773113"/>
          <a:ext cx="159226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" name="" r:id="rId1" imgW="751205" imgH="394335" progId="Equation.3">
                  <p:embed/>
                </p:oleObj>
              </mc:Choice>
              <mc:Fallback>
                <p:oleObj name="" r:id="rId1" imgW="751205" imgH="394335" progId="Equation.3">
                  <p:embed/>
                  <p:pic>
                    <p:nvPicPr>
                      <p:cNvPr id="0" name="图片 36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09825" y="773113"/>
                        <a:ext cx="1592263" cy="820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对象 327685"/>
          <p:cNvGraphicFramePr/>
          <p:nvPr/>
        </p:nvGraphicFramePr>
        <p:xfrm>
          <a:off x="1062038" y="1538288"/>
          <a:ext cx="350996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" name="" r:id="rId3" imgW="1802765" imgH="533400" progId="Equation.3">
                  <p:embed/>
                </p:oleObj>
              </mc:Choice>
              <mc:Fallback>
                <p:oleObj name="" r:id="rId3" imgW="1802765" imgH="533400" progId="Equation.3">
                  <p:embed/>
                  <p:pic>
                    <p:nvPicPr>
                      <p:cNvPr id="0" name="图片 36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038" y="1538288"/>
                        <a:ext cx="3509962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27686"/>
          <p:cNvGrpSpPr/>
          <p:nvPr/>
        </p:nvGrpSpPr>
        <p:grpSpPr>
          <a:xfrm>
            <a:off x="5799138" y="1009650"/>
            <a:ext cx="2006600" cy="1549400"/>
            <a:chOff x="3696" y="240"/>
            <a:chExt cx="1264" cy="976"/>
          </a:xfrm>
        </p:grpSpPr>
        <p:sp>
          <p:nvSpPr>
            <p:cNvPr id="121863" name="任意多边形 327687"/>
            <p:cNvSpPr/>
            <p:nvPr/>
          </p:nvSpPr>
          <p:spPr>
            <a:xfrm>
              <a:off x="3696" y="336"/>
              <a:ext cx="1264" cy="880"/>
            </a:xfrm>
            <a:custGeom>
              <a:avLst/>
              <a:gdLst/>
              <a:ahLst/>
              <a:cxnLst>
                <a:cxn ang="0">
                  <a:pos x="392" y="56"/>
                </a:cxn>
                <a:cxn ang="0">
                  <a:pos x="56" y="440"/>
                </a:cxn>
                <a:cxn ang="0">
                  <a:pos x="728" y="872"/>
                </a:cxn>
                <a:cxn ang="0">
                  <a:pos x="1208" y="392"/>
                </a:cxn>
                <a:cxn ang="0">
                  <a:pos x="1064" y="104"/>
                </a:cxn>
                <a:cxn ang="0">
                  <a:pos x="392" y="56"/>
                </a:cxn>
              </a:cxnLst>
              <a:pathLst>
                <a:path w="1264" h="880">
                  <a:moveTo>
                    <a:pt x="392" y="56"/>
                  </a:moveTo>
                  <a:cubicBezTo>
                    <a:pt x="224" y="112"/>
                    <a:pt x="0" y="304"/>
                    <a:pt x="56" y="440"/>
                  </a:cubicBezTo>
                  <a:cubicBezTo>
                    <a:pt x="112" y="576"/>
                    <a:pt x="536" y="880"/>
                    <a:pt x="728" y="872"/>
                  </a:cubicBezTo>
                  <a:cubicBezTo>
                    <a:pt x="920" y="864"/>
                    <a:pt x="1152" y="520"/>
                    <a:pt x="1208" y="392"/>
                  </a:cubicBezTo>
                  <a:cubicBezTo>
                    <a:pt x="1264" y="264"/>
                    <a:pt x="1200" y="152"/>
                    <a:pt x="1064" y="104"/>
                  </a:cubicBezTo>
                  <a:cubicBezTo>
                    <a:pt x="928" y="56"/>
                    <a:pt x="560" y="0"/>
                    <a:pt x="392" y="56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1864" name="文本框 327688"/>
            <p:cNvSpPr txBox="1"/>
            <p:nvPr/>
          </p:nvSpPr>
          <p:spPr>
            <a:xfrm>
              <a:off x="3792" y="240"/>
              <a:ext cx="2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400" b="0">
                  <a:latin typeface="Tahoma" panose="020B0604030504040204" pitchFamily="34" charset="0"/>
                  <a:ea typeface="宋体" panose="02010600030101010101" pitchFamily="2" charset="-122"/>
                </a:rPr>
                <a:t>s</a:t>
              </a:r>
              <a:endParaRPr lang="en-US" altLang="zh-CN" sz="2400" b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27690" name="任意多边形 327689"/>
          <p:cNvSpPr/>
          <p:nvPr/>
        </p:nvSpPr>
        <p:spPr>
          <a:xfrm>
            <a:off x="6462713" y="1358900"/>
            <a:ext cx="952500" cy="673100"/>
          </a:xfrm>
          <a:custGeom>
            <a:avLst/>
            <a:gdLst/>
            <a:ahLst/>
            <a:cxnLst>
              <a:cxn ang="0">
                <a:pos x="444500" y="139700"/>
              </a:cxn>
              <a:cxn ang="0">
                <a:pos x="63500" y="520700"/>
              </a:cxn>
              <a:cxn ang="0">
                <a:pos x="825500" y="596900"/>
              </a:cxn>
              <a:cxn ang="0">
                <a:pos x="825500" y="63500"/>
              </a:cxn>
              <a:cxn ang="0">
                <a:pos x="444500" y="139700"/>
              </a:cxn>
            </a:cxnLst>
            <a:pathLst>
              <a:path w="600" h="424">
                <a:moveTo>
                  <a:pt x="280" y="88"/>
                </a:moveTo>
                <a:cubicBezTo>
                  <a:pt x="200" y="136"/>
                  <a:pt x="0" y="280"/>
                  <a:pt x="40" y="328"/>
                </a:cubicBezTo>
                <a:cubicBezTo>
                  <a:pt x="80" y="376"/>
                  <a:pt x="440" y="424"/>
                  <a:pt x="520" y="376"/>
                </a:cubicBezTo>
                <a:cubicBezTo>
                  <a:pt x="600" y="328"/>
                  <a:pt x="560" y="80"/>
                  <a:pt x="520" y="40"/>
                </a:cubicBezTo>
                <a:cubicBezTo>
                  <a:pt x="480" y="0"/>
                  <a:pt x="360" y="40"/>
                  <a:pt x="280" y="88"/>
                </a:cubicBezTo>
                <a:close/>
              </a:path>
            </a:pathLst>
          </a:custGeom>
          <a:noFill/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27691" name="文本框 327690"/>
          <p:cNvSpPr txBox="1"/>
          <p:nvPr/>
        </p:nvSpPr>
        <p:spPr>
          <a:xfrm>
            <a:off x="6686550" y="1584325"/>
            <a:ext cx="554038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l-GR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r>
              <a:rPr lang="en-US" altLang="zh-CN" sz="1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endParaRPr lang="en-US" altLang="zh-CN" sz="18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692" name="文本框 327691"/>
          <p:cNvSpPr txBox="1"/>
          <p:nvPr/>
        </p:nvSpPr>
        <p:spPr>
          <a:xfrm>
            <a:off x="1016000" y="2752725"/>
            <a:ext cx="454501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→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必有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 </a:t>
            </a:r>
            <a:r>
              <a:rPr lang="zh-CN" alt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内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64" name="文本框 327692"/>
          <p:cNvSpPr txBox="1"/>
          <p:nvPr/>
        </p:nvSpPr>
        <p:spPr>
          <a:xfrm>
            <a:off x="138113" y="3402013"/>
            <a:ext cx="8866187" cy="822325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静电场中的孤立带电体导体上电荷面密度的大小与该处</a:t>
            </a:r>
            <a:r>
              <a:rPr lang="zh-CN" altLang="en-US" sz="2400" u="sng" dirty="0">
                <a:latin typeface="Times New Roman" panose="02020603050405020304" pitchFamily="18" charset="0"/>
                <a:ea typeface="宋体" panose="02010600030101010101" pitchFamily="2" charset="-122"/>
              </a:rPr>
              <a:t>表面的曲率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有关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组合 327694"/>
          <p:cNvGrpSpPr/>
          <p:nvPr/>
        </p:nvGrpSpPr>
        <p:grpSpPr>
          <a:xfrm>
            <a:off x="298450" y="4430713"/>
            <a:ext cx="2205038" cy="2205037"/>
            <a:chOff x="912" y="1968"/>
            <a:chExt cx="912" cy="912"/>
          </a:xfrm>
        </p:grpSpPr>
        <p:sp>
          <p:nvSpPr>
            <p:cNvPr id="121870" name="椭圆 327695"/>
            <p:cNvSpPr/>
            <p:nvPr/>
          </p:nvSpPr>
          <p:spPr>
            <a:xfrm>
              <a:off x="912" y="1968"/>
              <a:ext cx="912" cy="91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rgbClr val="576869"/>
                </a:gs>
              </a:gsLst>
              <a:path path="shape">
                <a:fillToRect l="50000" t="50000" r="50000" b="50000"/>
              </a:path>
              <a:tileRect/>
            </a:gradFill>
            <a:ln w="28575" cap="flat" cmpd="sng">
              <a:solidFill>
                <a:srgbClr val="0066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21871" name="组合 327696"/>
            <p:cNvGrpSpPr/>
            <p:nvPr/>
          </p:nvGrpSpPr>
          <p:grpSpPr>
            <a:xfrm>
              <a:off x="1296" y="2208"/>
              <a:ext cx="96" cy="96"/>
              <a:chOff x="2880" y="2112"/>
              <a:chExt cx="384" cy="384"/>
            </a:xfrm>
          </p:grpSpPr>
          <p:sp>
            <p:nvSpPr>
              <p:cNvPr id="121872" name="直接连接符 327697"/>
              <p:cNvSpPr/>
              <p:nvPr/>
            </p:nvSpPr>
            <p:spPr>
              <a:xfrm>
                <a:off x="2880" y="2304"/>
                <a:ext cx="384" cy="0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1873" name="直接连接符 327698"/>
              <p:cNvSpPr/>
              <p:nvPr/>
            </p:nvSpPr>
            <p:spPr>
              <a:xfrm>
                <a:off x="3072" y="2112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21874" name="组合 327699"/>
            <p:cNvGrpSpPr/>
            <p:nvPr/>
          </p:nvGrpSpPr>
          <p:grpSpPr>
            <a:xfrm>
              <a:off x="1056" y="2064"/>
              <a:ext cx="96" cy="96"/>
              <a:chOff x="2880" y="2112"/>
              <a:chExt cx="384" cy="384"/>
            </a:xfrm>
          </p:grpSpPr>
          <p:sp>
            <p:nvSpPr>
              <p:cNvPr id="121875" name="直接连接符 327700"/>
              <p:cNvSpPr/>
              <p:nvPr/>
            </p:nvSpPr>
            <p:spPr>
              <a:xfrm>
                <a:off x="2880" y="2304"/>
                <a:ext cx="384" cy="0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1876" name="直接连接符 327701"/>
              <p:cNvSpPr/>
              <p:nvPr/>
            </p:nvSpPr>
            <p:spPr>
              <a:xfrm>
                <a:off x="3072" y="2112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21877" name="组合 327702"/>
            <p:cNvGrpSpPr/>
            <p:nvPr/>
          </p:nvGrpSpPr>
          <p:grpSpPr>
            <a:xfrm>
              <a:off x="1344" y="1968"/>
              <a:ext cx="96" cy="96"/>
              <a:chOff x="2880" y="2112"/>
              <a:chExt cx="384" cy="384"/>
            </a:xfrm>
          </p:grpSpPr>
          <p:sp>
            <p:nvSpPr>
              <p:cNvPr id="121878" name="直接连接符 327703"/>
              <p:cNvSpPr/>
              <p:nvPr/>
            </p:nvSpPr>
            <p:spPr>
              <a:xfrm>
                <a:off x="2880" y="2304"/>
                <a:ext cx="384" cy="0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1879" name="直接连接符 327704"/>
              <p:cNvSpPr/>
              <p:nvPr/>
            </p:nvSpPr>
            <p:spPr>
              <a:xfrm>
                <a:off x="3072" y="2112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21880" name="组合 327705"/>
            <p:cNvGrpSpPr/>
            <p:nvPr/>
          </p:nvGrpSpPr>
          <p:grpSpPr>
            <a:xfrm>
              <a:off x="1632" y="2112"/>
              <a:ext cx="96" cy="96"/>
              <a:chOff x="2880" y="2112"/>
              <a:chExt cx="384" cy="384"/>
            </a:xfrm>
          </p:grpSpPr>
          <p:sp>
            <p:nvSpPr>
              <p:cNvPr id="121881" name="直接连接符 327706"/>
              <p:cNvSpPr/>
              <p:nvPr/>
            </p:nvSpPr>
            <p:spPr>
              <a:xfrm>
                <a:off x="2880" y="2304"/>
                <a:ext cx="384" cy="0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1882" name="直接连接符 327707"/>
              <p:cNvSpPr/>
              <p:nvPr/>
            </p:nvSpPr>
            <p:spPr>
              <a:xfrm>
                <a:off x="3072" y="2112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21883" name="组合 327708"/>
            <p:cNvGrpSpPr/>
            <p:nvPr/>
          </p:nvGrpSpPr>
          <p:grpSpPr>
            <a:xfrm>
              <a:off x="1728" y="2400"/>
              <a:ext cx="96" cy="96"/>
              <a:chOff x="2880" y="2112"/>
              <a:chExt cx="384" cy="384"/>
            </a:xfrm>
          </p:grpSpPr>
          <p:sp>
            <p:nvSpPr>
              <p:cNvPr id="121884" name="直接连接符 327709"/>
              <p:cNvSpPr/>
              <p:nvPr/>
            </p:nvSpPr>
            <p:spPr>
              <a:xfrm>
                <a:off x="2880" y="2304"/>
                <a:ext cx="384" cy="0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1885" name="直接连接符 327710"/>
              <p:cNvSpPr/>
              <p:nvPr/>
            </p:nvSpPr>
            <p:spPr>
              <a:xfrm>
                <a:off x="3072" y="2112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21886" name="组合 327711"/>
            <p:cNvGrpSpPr/>
            <p:nvPr/>
          </p:nvGrpSpPr>
          <p:grpSpPr>
            <a:xfrm>
              <a:off x="1632" y="2640"/>
              <a:ext cx="96" cy="96"/>
              <a:chOff x="2880" y="2112"/>
              <a:chExt cx="384" cy="384"/>
            </a:xfrm>
          </p:grpSpPr>
          <p:sp>
            <p:nvSpPr>
              <p:cNvPr id="121887" name="直接连接符 327712"/>
              <p:cNvSpPr/>
              <p:nvPr/>
            </p:nvSpPr>
            <p:spPr>
              <a:xfrm>
                <a:off x="2880" y="2304"/>
                <a:ext cx="384" cy="0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1888" name="直接连接符 327713"/>
              <p:cNvSpPr/>
              <p:nvPr/>
            </p:nvSpPr>
            <p:spPr>
              <a:xfrm>
                <a:off x="3072" y="2112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21889" name="组合 327714"/>
            <p:cNvGrpSpPr/>
            <p:nvPr/>
          </p:nvGrpSpPr>
          <p:grpSpPr>
            <a:xfrm>
              <a:off x="1296" y="2784"/>
              <a:ext cx="96" cy="96"/>
              <a:chOff x="2880" y="2112"/>
              <a:chExt cx="384" cy="384"/>
            </a:xfrm>
          </p:grpSpPr>
          <p:sp>
            <p:nvSpPr>
              <p:cNvPr id="121890" name="直接连接符 327715"/>
              <p:cNvSpPr/>
              <p:nvPr/>
            </p:nvSpPr>
            <p:spPr>
              <a:xfrm>
                <a:off x="2880" y="2304"/>
                <a:ext cx="384" cy="0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1891" name="直接连接符 327716"/>
              <p:cNvSpPr/>
              <p:nvPr/>
            </p:nvSpPr>
            <p:spPr>
              <a:xfrm>
                <a:off x="3072" y="2112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21892" name="组合 327717"/>
            <p:cNvGrpSpPr/>
            <p:nvPr/>
          </p:nvGrpSpPr>
          <p:grpSpPr>
            <a:xfrm>
              <a:off x="1008" y="2592"/>
              <a:ext cx="96" cy="96"/>
              <a:chOff x="2880" y="2112"/>
              <a:chExt cx="384" cy="384"/>
            </a:xfrm>
          </p:grpSpPr>
          <p:sp>
            <p:nvSpPr>
              <p:cNvPr id="121893" name="直接连接符 327718"/>
              <p:cNvSpPr/>
              <p:nvPr/>
            </p:nvSpPr>
            <p:spPr>
              <a:xfrm>
                <a:off x="2880" y="2304"/>
                <a:ext cx="384" cy="0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1894" name="直接连接符 327719"/>
              <p:cNvSpPr/>
              <p:nvPr/>
            </p:nvSpPr>
            <p:spPr>
              <a:xfrm>
                <a:off x="3072" y="2112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21895" name="组合 327720"/>
            <p:cNvGrpSpPr/>
            <p:nvPr/>
          </p:nvGrpSpPr>
          <p:grpSpPr>
            <a:xfrm>
              <a:off x="912" y="2352"/>
              <a:ext cx="96" cy="96"/>
              <a:chOff x="2880" y="2112"/>
              <a:chExt cx="384" cy="384"/>
            </a:xfrm>
          </p:grpSpPr>
          <p:sp>
            <p:nvSpPr>
              <p:cNvPr id="121896" name="直接连接符 327721"/>
              <p:cNvSpPr/>
              <p:nvPr/>
            </p:nvSpPr>
            <p:spPr>
              <a:xfrm>
                <a:off x="2880" y="2304"/>
                <a:ext cx="384" cy="0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1897" name="直接连接符 327722"/>
              <p:cNvSpPr/>
              <p:nvPr/>
            </p:nvSpPr>
            <p:spPr>
              <a:xfrm>
                <a:off x="3072" y="2112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21898" name="组合 327723"/>
            <p:cNvGrpSpPr/>
            <p:nvPr/>
          </p:nvGrpSpPr>
          <p:grpSpPr>
            <a:xfrm>
              <a:off x="1152" y="2448"/>
              <a:ext cx="96" cy="96"/>
              <a:chOff x="2880" y="2112"/>
              <a:chExt cx="384" cy="384"/>
            </a:xfrm>
          </p:grpSpPr>
          <p:sp>
            <p:nvSpPr>
              <p:cNvPr id="121899" name="直接连接符 327724"/>
              <p:cNvSpPr/>
              <p:nvPr/>
            </p:nvSpPr>
            <p:spPr>
              <a:xfrm>
                <a:off x="2880" y="2304"/>
                <a:ext cx="384" cy="0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1900" name="直接连接符 327725"/>
              <p:cNvSpPr/>
              <p:nvPr/>
            </p:nvSpPr>
            <p:spPr>
              <a:xfrm>
                <a:off x="3072" y="2112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21901" name="组合 327726"/>
            <p:cNvGrpSpPr/>
            <p:nvPr/>
          </p:nvGrpSpPr>
          <p:grpSpPr>
            <a:xfrm>
              <a:off x="1488" y="2448"/>
              <a:ext cx="96" cy="96"/>
              <a:chOff x="2880" y="2112"/>
              <a:chExt cx="384" cy="384"/>
            </a:xfrm>
          </p:grpSpPr>
          <p:sp>
            <p:nvSpPr>
              <p:cNvPr id="121902" name="直接连接符 327727"/>
              <p:cNvSpPr/>
              <p:nvPr/>
            </p:nvSpPr>
            <p:spPr>
              <a:xfrm>
                <a:off x="2880" y="2304"/>
                <a:ext cx="384" cy="0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1903" name="直接连接符 327728"/>
              <p:cNvSpPr/>
              <p:nvPr/>
            </p:nvSpPr>
            <p:spPr>
              <a:xfrm>
                <a:off x="3072" y="2112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pic>
        <p:nvPicPr>
          <p:cNvPr id="327730" name="图片 3277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2263" y="4398963"/>
            <a:ext cx="2609850" cy="20145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190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  <p:pic>
        <p:nvPicPr>
          <p:cNvPr id="126007" name="图片 126006" descr="a8773912b31bb0512233af46317adab44aede04d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1550" y="4467225"/>
            <a:ext cx="2160588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1907" name="文本框 3"/>
          <p:cNvSpPr txBox="1"/>
          <p:nvPr/>
        </p:nvSpPr>
        <p:spPr>
          <a:xfrm>
            <a:off x="4089400" y="6519863"/>
            <a:ext cx="46323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1800" b="0">
                <a:latin typeface="Times New Roman" panose="02020603050405020304" pitchFamily="18" charset="0"/>
                <a:ea typeface="宋体" panose="02010600030101010101" pitchFamily="2" charset="-122"/>
              </a:rPr>
              <a:t>https://v.qq.com/x/page/c3108kdcp4y.html</a:t>
            </a:r>
            <a:endParaRPr lang="zh-CN" altLang="en-US" sz="1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避雷针，是如何避雷的，采用尖端放电原理_腾讯视频">
            <a:hlinkClick r:id="" action="ppaction://media"/>
          </p:cNvPr>
          <p:cNvPicPr/>
          <p:nvPr>
            <a:vide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785745" y="435610"/>
            <a:ext cx="6218555" cy="64223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2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0">
              <p:cMediaNode>
                <p:cTn id="74" fill="hold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327682" grpId="0"/>
      <p:bldP spid="327684" grpId="0"/>
      <p:bldP spid="327691" grpId="0"/>
      <p:bldP spid="327692" grpId="0"/>
      <p:bldP spid="12596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82" name="文本框 327681"/>
          <p:cNvSpPr txBox="1"/>
          <p:nvPr/>
        </p:nvSpPr>
        <p:spPr>
          <a:xfrm>
            <a:off x="296863" y="611188"/>
            <a:ext cx="8670290" cy="9531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：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处于静电平衡的导体空腔内表面是否一定不带电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2882" name="组合 3"/>
          <p:cNvGrpSpPr/>
          <p:nvPr/>
        </p:nvGrpSpPr>
        <p:grpSpPr>
          <a:xfrm>
            <a:off x="1241425" y="2438400"/>
            <a:ext cx="2209800" cy="2278063"/>
            <a:chOff x="961" y="2709"/>
            <a:chExt cx="3479" cy="3587"/>
          </a:xfrm>
        </p:grpSpPr>
        <p:sp>
          <p:nvSpPr>
            <p:cNvPr id="122883" name="任意多边形 327682"/>
            <p:cNvSpPr/>
            <p:nvPr/>
          </p:nvSpPr>
          <p:spPr>
            <a:xfrm>
              <a:off x="961" y="3128"/>
              <a:ext cx="3479" cy="3168"/>
            </a:xfrm>
            <a:custGeom>
              <a:avLst/>
              <a:gdLst/>
              <a:ahLst/>
              <a:cxnLst>
                <a:cxn ang="0">
                  <a:pos x="3374" y="905"/>
                </a:cxn>
                <a:cxn ang="0">
                  <a:pos x="2615" y="165"/>
                </a:cxn>
                <a:cxn ang="0">
                  <a:pos x="337" y="411"/>
                </a:cxn>
                <a:cxn ang="0">
                  <a:pos x="590" y="2633"/>
                </a:cxn>
                <a:cxn ang="0">
                  <a:pos x="2994" y="2880"/>
                </a:cxn>
                <a:cxn ang="0">
                  <a:pos x="3374" y="905"/>
                </a:cxn>
              </a:cxnLst>
              <a:pathLst>
                <a:path w="1320" h="1232">
                  <a:moveTo>
                    <a:pt x="1280" y="352"/>
                  </a:moveTo>
                  <a:cubicBezTo>
                    <a:pt x="1256" y="176"/>
                    <a:pt x="1184" y="96"/>
                    <a:pt x="992" y="64"/>
                  </a:cubicBezTo>
                  <a:cubicBezTo>
                    <a:pt x="800" y="32"/>
                    <a:pt x="256" y="0"/>
                    <a:pt x="128" y="160"/>
                  </a:cubicBezTo>
                  <a:cubicBezTo>
                    <a:pt x="0" y="320"/>
                    <a:pt x="56" y="864"/>
                    <a:pt x="224" y="1024"/>
                  </a:cubicBezTo>
                  <a:cubicBezTo>
                    <a:pt x="392" y="1184"/>
                    <a:pt x="952" y="1232"/>
                    <a:pt x="1136" y="1120"/>
                  </a:cubicBezTo>
                  <a:cubicBezTo>
                    <a:pt x="1320" y="1008"/>
                    <a:pt x="1304" y="528"/>
                    <a:pt x="1280" y="352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8F8F8F"/>
                </a:gs>
              </a:gsLst>
              <a:path path="rect">
                <a:fillToRect l="50000" t="50000" r="50000" b="50000"/>
              </a:path>
              <a:tileRect/>
            </a:gradFill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22884" name="组合 327686"/>
            <p:cNvGrpSpPr/>
            <p:nvPr/>
          </p:nvGrpSpPr>
          <p:grpSpPr>
            <a:xfrm>
              <a:off x="1415" y="2709"/>
              <a:ext cx="3025" cy="3015"/>
              <a:chOff x="3878" y="-76"/>
              <a:chExt cx="1210" cy="1206"/>
            </a:xfrm>
          </p:grpSpPr>
          <p:sp>
            <p:nvSpPr>
              <p:cNvPr id="122885" name="任意多边形 327687"/>
              <p:cNvSpPr/>
              <p:nvPr/>
            </p:nvSpPr>
            <p:spPr>
              <a:xfrm>
                <a:off x="3878" y="320"/>
                <a:ext cx="1027" cy="810"/>
              </a:xfrm>
              <a:custGeom>
                <a:avLst/>
                <a:gdLst/>
                <a:ahLst/>
                <a:cxnLst>
                  <a:cxn ang="0">
                    <a:pos x="318" y="52"/>
                  </a:cxn>
                  <a:cxn ang="0">
                    <a:pos x="45" y="405"/>
                  </a:cxn>
                  <a:cxn ang="0">
                    <a:pos x="591" y="803"/>
                  </a:cxn>
                  <a:cxn ang="0">
                    <a:pos x="982" y="361"/>
                  </a:cxn>
                  <a:cxn ang="0">
                    <a:pos x="865" y="96"/>
                  </a:cxn>
                  <a:cxn ang="0">
                    <a:pos x="318" y="52"/>
                  </a:cxn>
                </a:cxnLst>
                <a:pathLst>
                  <a:path w="1264" h="880">
                    <a:moveTo>
                      <a:pt x="392" y="56"/>
                    </a:moveTo>
                    <a:cubicBezTo>
                      <a:pt x="224" y="112"/>
                      <a:pt x="0" y="304"/>
                      <a:pt x="56" y="440"/>
                    </a:cubicBezTo>
                    <a:cubicBezTo>
                      <a:pt x="112" y="576"/>
                      <a:pt x="536" y="880"/>
                      <a:pt x="728" y="872"/>
                    </a:cubicBezTo>
                    <a:cubicBezTo>
                      <a:pt x="920" y="864"/>
                      <a:pt x="1152" y="520"/>
                      <a:pt x="1208" y="392"/>
                    </a:cubicBezTo>
                    <a:cubicBezTo>
                      <a:pt x="1264" y="264"/>
                      <a:pt x="1200" y="152"/>
                      <a:pt x="1064" y="104"/>
                    </a:cubicBezTo>
                    <a:cubicBezTo>
                      <a:pt x="928" y="56"/>
                      <a:pt x="560" y="0"/>
                      <a:pt x="392" y="56"/>
                    </a:cubicBezTo>
                    <a:close/>
                  </a:path>
                </a:pathLst>
              </a:custGeom>
              <a:solidFill>
                <a:schemeClr val="bg1"/>
              </a:solidFill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2886" name="文本框 327688"/>
              <p:cNvSpPr txBox="1"/>
              <p:nvPr/>
            </p:nvSpPr>
            <p:spPr>
              <a:xfrm>
                <a:off x="4886" y="-76"/>
                <a:ext cx="20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2400" b="0">
                    <a:latin typeface="Tahoma" panose="020B0604030504040204" pitchFamily="34" charset="0"/>
                    <a:ea typeface="宋体" panose="02010600030101010101" pitchFamily="2" charset="-122"/>
                  </a:rPr>
                  <a:t>s</a:t>
                </a:r>
                <a:endParaRPr lang="en-US" altLang="zh-CN" sz="24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2887" name="文本框 327688"/>
              <p:cNvSpPr txBox="1"/>
              <p:nvPr/>
            </p:nvSpPr>
            <p:spPr>
              <a:xfrm>
                <a:off x="4587" y="521"/>
                <a:ext cx="24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2400" b="0">
                    <a:latin typeface="Tahoma" panose="020B0604030504040204" pitchFamily="34" charset="0"/>
                    <a:ea typeface="宋体" panose="02010600030101010101" pitchFamily="2" charset="-122"/>
                  </a:rPr>
                  <a:t>s‘</a:t>
                </a:r>
                <a:endParaRPr lang="en-US" altLang="zh-CN" sz="24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8706" name="文本框 328705"/>
          <p:cNvSpPr txBox="1"/>
          <p:nvPr/>
        </p:nvSpPr>
        <p:spPr>
          <a:xfrm>
            <a:off x="163513" y="304800"/>
            <a:ext cx="85502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表面附近场强大小与该处电荷面密度</a:t>
            </a:r>
            <a:r>
              <a:rPr lang="en-US" altLang="zh-CN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en-US" altLang="zh-CN" i="1" baseline="-250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正比 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8707" name="任意多边形 328706"/>
          <p:cNvSpPr/>
          <p:nvPr/>
        </p:nvSpPr>
        <p:spPr>
          <a:xfrm>
            <a:off x="5832475" y="1490663"/>
            <a:ext cx="2870200" cy="2857500"/>
          </a:xfrm>
          <a:custGeom>
            <a:avLst/>
            <a:gdLst/>
            <a:ahLst/>
            <a:cxnLst>
              <a:cxn ang="0">
                <a:pos x="101600" y="381000"/>
              </a:cxn>
              <a:cxn ang="0">
                <a:pos x="1625600" y="304800"/>
              </a:cxn>
              <a:cxn ang="0">
                <a:pos x="2768600" y="1981200"/>
              </a:cxn>
              <a:cxn ang="0">
                <a:pos x="1016000" y="2590800"/>
              </a:cxn>
              <a:cxn ang="0">
                <a:pos x="101600" y="381000"/>
              </a:cxn>
            </a:cxnLst>
            <a:pathLst>
              <a:path w="1808" h="1800">
                <a:moveTo>
                  <a:pt x="64" y="240"/>
                </a:moveTo>
                <a:cubicBezTo>
                  <a:pt x="128" y="0"/>
                  <a:pt x="744" y="24"/>
                  <a:pt x="1024" y="192"/>
                </a:cubicBezTo>
                <a:cubicBezTo>
                  <a:pt x="1304" y="360"/>
                  <a:pt x="1808" y="1008"/>
                  <a:pt x="1744" y="1248"/>
                </a:cubicBezTo>
                <a:cubicBezTo>
                  <a:pt x="1680" y="1488"/>
                  <a:pt x="920" y="1800"/>
                  <a:pt x="640" y="1632"/>
                </a:cubicBezTo>
                <a:cubicBezTo>
                  <a:pt x="360" y="1464"/>
                  <a:pt x="0" y="480"/>
                  <a:pt x="64" y="240"/>
                </a:cubicBez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rgbClr val="666666"/>
              </a:gs>
            </a:gsLst>
            <a:path path="rect">
              <a:fillToRect t="100000" r="10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2" name="组合 328707"/>
          <p:cNvGrpSpPr/>
          <p:nvPr/>
        </p:nvGrpSpPr>
        <p:grpSpPr>
          <a:xfrm>
            <a:off x="6813550" y="2076450"/>
            <a:ext cx="771525" cy="1008063"/>
            <a:chOff x="4170" y="2413"/>
            <a:chExt cx="486" cy="635"/>
          </a:xfrm>
        </p:grpSpPr>
        <p:sp>
          <p:nvSpPr>
            <p:cNvPr id="123908" name="椭圆 328708"/>
            <p:cNvSpPr/>
            <p:nvPr/>
          </p:nvSpPr>
          <p:spPr>
            <a:xfrm rot="-2426403">
              <a:off x="4416" y="2568"/>
              <a:ext cx="240" cy="480"/>
            </a:xfrm>
            <a:prstGeom prst="ellipse">
              <a:avLst/>
            </a:prstGeom>
            <a:solidFill>
              <a:srgbClr val="FFFF99"/>
            </a:solidFill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3909" name="对象 328709"/>
            <p:cNvGraphicFramePr/>
            <p:nvPr/>
          </p:nvGraphicFramePr>
          <p:xfrm>
            <a:off x="4170" y="2413"/>
            <a:ext cx="22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5" name="" r:id="rId1" imgW="242570" imgH="179070" progId="Equation.3">
                    <p:embed/>
                  </p:oleObj>
                </mc:Choice>
                <mc:Fallback>
                  <p:oleObj name="" r:id="rId1" imgW="242570" imgH="179070" progId="Equation.3">
                    <p:embed/>
                    <p:pic>
                      <p:nvPicPr>
                        <p:cNvPr id="0" name="图片 367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70" y="2413"/>
                          <a:ext cx="228" cy="1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711" name="文本框 328710"/>
          <p:cNvSpPr txBox="1"/>
          <p:nvPr/>
        </p:nvSpPr>
        <p:spPr>
          <a:xfrm>
            <a:off x="611188" y="1085850"/>
            <a:ext cx="4725987" cy="1373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表面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任取一面元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△s,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面元上的电量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·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△s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组合 328711"/>
          <p:cNvGrpSpPr/>
          <p:nvPr/>
        </p:nvGrpSpPr>
        <p:grpSpPr>
          <a:xfrm>
            <a:off x="6281738" y="1760538"/>
            <a:ext cx="2379662" cy="1627187"/>
            <a:chOff x="3835" y="2215"/>
            <a:chExt cx="1499" cy="1025"/>
          </a:xfrm>
        </p:grpSpPr>
        <p:sp>
          <p:nvSpPr>
            <p:cNvPr id="123912" name="椭圆 328712"/>
            <p:cNvSpPr/>
            <p:nvPr/>
          </p:nvSpPr>
          <p:spPr>
            <a:xfrm rot="-2426403">
              <a:off x="4704" y="2376"/>
              <a:ext cx="240" cy="480"/>
            </a:xfrm>
            <a:prstGeom prst="ellipse">
              <a:avLst/>
            </a:prstGeom>
            <a:solidFill>
              <a:srgbClr val="00FFFF"/>
            </a:solidFill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13" name="椭圆 328713"/>
            <p:cNvSpPr/>
            <p:nvPr/>
          </p:nvSpPr>
          <p:spPr>
            <a:xfrm rot="-2426403">
              <a:off x="4176" y="2760"/>
              <a:ext cx="240" cy="480"/>
            </a:xfrm>
            <a:prstGeom prst="ellipse">
              <a:avLst/>
            </a:prstGeom>
            <a:solidFill>
              <a:srgbClr val="FFFF00">
                <a:alpha val="50194"/>
              </a:srgbClr>
            </a:solidFill>
            <a:ln w="28575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14" name="直接连接符 328714"/>
            <p:cNvSpPr/>
            <p:nvPr/>
          </p:nvSpPr>
          <p:spPr>
            <a:xfrm flipH="1">
              <a:off x="4416" y="2424"/>
              <a:ext cx="240" cy="175"/>
            </a:xfrm>
            <a:prstGeom prst="line">
              <a:avLst/>
            </a:prstGeom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915" name="直接连接符 328715"/>
            <p:cNvSpPr/>
            <p:nvPr/>
          </p:nvSpPr>
          <p:spPr>
            <a:xfrm flipH="1">
              <a:off x="4704" y="2808"/>
              <a:ext cx="288" cy="192"/>
            </a:xfrm>
            <a:prstGeom prst="line">
              <a:avLst/>
            </a:prstGeom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916" name="直接连接符 328716"/>
            <p:cNvSpPr/>
            <p:nvPr/>
          </p:nvSpPr>
          <p:spPr>
            <a:xfrm flipV="1">
              <a:off x="4752" y="2424"/>
              <a:ext cx="336" cy="240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23917" name="对象 328717"/>
            <p:cNvGraphicFramePr/>
            <p:nvPr/>
          </p:nvGraphicFramePr>
          <p:xfrm>
            <a:off x="5177" y="2376"/>
            <a:ext cx="15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6" name="" r:id="rId3" imgW="140970" imgH="179070" progId="Equation.3">
                    <p:embed/>
                  </p:oleObj>
                </mc:Choice>
                <mc:Fallback>
                  <p:oleObj name="" r:id="rId3" imgW="140970" imgH="179070" progId="Equation.3">
                    <p:embed/>
                    <p:pic>
                      <p:nvPicPr>
                        <p:cNvPr id="0" name="图片 36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77" y="2376"/>
                          <a:ext cx="157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8" name="对象 328718"/>
            <p:cNvGraphicFramePr/>
            <p:nvPr/>
          </p:nvGraphicFramePr>
          <p:xfrm>
            <a:off x="4506" y="2215"/>
            <a:ext cx="243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7" name="" r:id="rId5" imgW="268605" imgH="217170" progId="Equation.3">
                    <p:embed/>
                  </p:oleObj>
                </mc:Choice>
                <mc:Fallback>
                  <p:oleObj name="" r:id="rId5" imgW="268605" imgH="217170" progId="Equation.3">
                    <p:embed/>
                    <p:pic>
                      <p:nvPicPr>
                        <p:cNvPr id="0" name="图片 36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06" y="2215"/>
                          <a:ext cx="243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9" name="对象 328719"/>
            <p:cNvGraphicFramePr/>
            <p:nvPr/>
          </p:nvGraphicFramePr>
          <p:xfrm>
            <a:off x="3835" y="2651"/>
            <a:ext cx="24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8" name="" r:id="rId7" imgW="281305" imgH="217170" progId="Equation.3">
                    <p:embed/>
                  </p:oleObj>
                </mc:Choice>
                <mc:Fallback>
                  <p:oleObj name="" r:id="rId7" imgW="281305" imgH="217170" progId="Equation.3">
                    <p:embed/>
                    <p:pic>
                      <p:nvPicPr>
                        <p:cNvPr id="0" name="图片 367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35" y="2651"/>
                          <a:ext cx="249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0" name="直接连接符 328720"/>
            <p:cNvSpPr/>
            <p:nvPr/>
          </p:nvSpPr>
          <p:spPr>
            <a:xfrm flipH="1">
              <a:off x="4416" y="2808"/>
              <a:ext cx="576" cy="384"/>
            </a:xfrm>
            <a:prstGeom prst="line">
              <a:avLst/>
            </a:prstGeom>
            <a:ln w="28575" cap="flat" cmpd="sng">
              <a:solidFill>
                <a:srgbClr val="CC33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23921" name="直接连接符 328721"/>
            <p:cNvSpPr/>
            <p:nvPr/>
          </p:nvSpPr>
          <p:spPr>
            <a:xfrm flipH="1">
              <a:off x="4128" y="2424"/>
              <a:ext cx="528" cy="384"/>
            </a:xfrm>
            <a:prstGeom prst="line">
              <a:avLst/>
            </a:prstGeom>
            <a:ln w="28575" cap="flat" cmpd="sng">
              <a:solidFill>
                <a:srgbClr val="CC3300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328723" name="对象 328722"/>
          <p:cNvGraphicFramePr/>
          <p:nvPr/>
        </p:nvGraphicFramePr>
        <p:xfrm>
          <a:off x="925513" y="2571750"/>
          <a:ext cx="49498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" name="" r:id="rId9" imgW="2500630" imgH="330200" progId="Equation.3">
                  <p:embed/>
                </p:oleObj>
              </mc:Choice>
              <mc:Fallback>
                <p:oleObj name="" r:id="rId9" imgW="2500630" imgH="330200" progId="Equation.3">
                  <p:embed/>
                  <p:pic>
                    <p:nvPicPr>
                      <p:cNvPr id="0" name="图片 36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5513" y="2571750"/>
                        <a:ext cx="4949825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24" name="文本框 328723"/>
          <p:cNvSpPr txBox="1"/>
          <p:nvPr/>
        </p:nvSpPr>
        <p:spPr>
          <a:xfrm>
            <a:off x="1016000" y="3581400"/>
            <a:ext cx="504031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又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△s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面上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均匀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常矢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8725" name="对象 328724"/>
          <p:cNvGraphicFramePr/>
          <p:nvPr/>
        </p:nvGraphicFramePr>
        <p:xfrm>
          <a:off x="1060450" y="4273550"/>
          <a:ext cx="39608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" name="" r:id="rId11" imgW="1905000" imgH="457200" progId="Equation.3">
                  <p:embed/>
                </p:oleObj>
              </mc:Choice>
              <mc:Fallback>
                <p:oleObj name="" r:id="rId11" imgW="1905000" imgH="457200" progId="Equation.3">
                  <p:embed/>
                  <p:pic>
                    <p:nvPicPr>
                      <p:cNvPr id="0" name="图片 36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0450" y="4273550"/>
                        <a:ext cx="3960813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26" name="对象 328725"/>
          <p:cNvGraphicFramePr/>
          <p:nvPr/>
        </p:nvGraphicFramePr>
        <p:xfrm>
          <a:off x="2784475" y="5492750"/>
          <a:ext cx="17764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" name="" r:id="rId13" imgW="687070" imgH="432435" progId="Equation.3">
                  <p:embed/>
                </p:oleObj>
              </mc:Choice>
              <mc:Fallback>
                <p:oleObj name="" r:id="rId13" imgW="687070" imgH="432435" progId="Equation.3">
                  <p:embed/>
                  <p:pic>
                    <p:nvPicPr>
                      <p:cNvPr id="0" name="图片 36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84475" y="5492750"/>
                        <a:ext cx="1776413" cy="10223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66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/>
            </a:fld>
            <a:endParaRPr lang="zh-CN" altLang="en-US" sz="1400" b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871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>
                                            <p:txEl>
                                              <p:charRg st="14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8711">
                                            <p:txEl>
                                              <p:charRg st="14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>
                                            <p:txEl>
                                              <p:charRg st="21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8711">
                                            <p:txEl>
                                              <p:charRg st="21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6" grpId="0"/>
      <p:bldP spid="328711" grpId="0" build="p"/>
      <p:bldP spid="3287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矩形 150529"/>
          <p:cNvSpPr/>
          <p:nvPr/>
        </p:nvSpPr>
        <p:spPr>
          <a:xfrm>
            <a:off x="1778000" y="612775"/>
            <a:ext cx="5608638" cy="6429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0531" name="矩形 150530"/>
          <p:cNvSpPr/>
          <p:nvPr/>
        </p:nvSpPr>
        <p:spPr>
          <a:xfrm>
            <a:off x="2255838" y="1036638"/>
            <a:ext cx="5516563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一对等量正点电荷的电力线</a:t>
            </a:r>
            <a:endParaRPr kumimoji="0" lang="zh-CN" altLang="en-US" sz="3200" b="1" i="0" u="none" strike="noStrike" kern="1200" cap="none" spc="0" normalizeH="0" baseline="0" noProof="1">
              <a:ln>
                <a:noFill/>
              </a:ln>
              <a:solidFill>
                <a:srgbClr val="CC0000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5299" name="组合 150531"/>
          <p:cNvGrpSpPr/>
          <p:nvPr/>
        </p:nvGrpSpPr>
        <p:grpSpPr>
          <a:xfrm>
            <a:off x="1219200" y="1819275"/>
            <a:ext cx="6629400" cy="4352925"/>
            <a:chOff x="0" y="0"/>
            <a:chExt cx="4176" cy="2742"/>
          </a:xfrm>
        </p:grpSpPr>
        <p:sp>
          <p:nvSpPr>
            <p:cNvPr id="55300" name="未知"/>
            <p:cNvSpPr/>
            <p:nvPr/>
          </p:nvSpPr>
          <p:spPr>
            <a:xfrm>
              <a:off x="1613" y="137"/>
              <a:ext cx="307" cy="118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264" y="47"/>
                </a:cxn>
                <a:cxn ang="0">
                  <a:pos x="275" y="94"/>
                </a:cxn>
                <a:cxn ang="0">
                  <a:pos x="285" y="143"/>
                </a:cxn>
                <a:cxn ang="0">
                  <a:pos x="293" y="193"/>
                </a:cxn>
                <a:cxn ang="0">
                  <a:pos x="299" y="243"/>
                </a:cxn>
                <a:cxn ang="0">
                  <a:pos x="304" y="295"/>
                </a:cxn>
                <a:cxn ang="0">
                  <a:pos x="306" y="347"/>
                </a:cxn>
                <a:cxn ang="0">
                  <a:pos x="307" y="399"/>
                </a:cxn>
                <a:cxn ang="0">
                  <a:pos x="305" y="466"/>
                </a:cxn>
                <a:cxn ang="0">
                  <a:pos x="301" y="531"/>
                </a:cxn>
                <a:cxn ang="0">
                  <a:pos x="295" y="595"/>
                </a:cxn>
                <a:cxn ang="0">
                  <a:pos x="285" y="658"/>
                </a:cxn>
                <a:cxn ang="0">
                  <a:pos x="273" y="717"/>
                </a:cxn>
                <a:cxn ang="0">
                  <a:pos x="258" y="775"/>
                </a:cxn>
                <a:cxn ang="0">
                  <a:pos x="241" y="831"/>
                </a:cxn>
                <a:cxn ang="0">
                  <a:pos x="222" y="885"/>
                </a:cxn>
                <a:cxn ang="0">
                  <a:pos x="201" y="934"/>
                </a:cxn>
                <a:cxn ang="0">
                  <a:pos x="177" y="982"/>
                </a:cxn>
                <a:cxn ang="0">
                  <a:pos x="152" y="1024"/>
                </a:cxn>
                <a:cxn ang="0">
                  <a:pos x="139" y="1045"/>
                </a:cxn>
                <a:cxn ang="0">
                  <a:pos x="126" y="1064"/>
                </a:cxn>
                <a:cxn ang="0">
                  <a:pos x="111" y="1083"/>
                </a:cxn>
                <a:cxn ang="0">
                  <a:pos x="97" y="1100"/>
                </a:cxn>
                <a:cxn ang="0">
                  <a:pos x="82" y="1116"/>
                </a:cxn>
                <a:cxn ang="0">
                  <a:pos x="66" y="1132"/>
                </a:cxn>
                <a:cxn ang="0">
                  <a:pos x="50" y="1146"/>
                </a:cxn>
                <a:cxn ang="0">
                  <a:pos x="33" y="1159"/>
                </a:cxn>
                <a:cxn ang="0">
                  <a:pos x="17" y="1172"/>
                </a:cxn>
                <a:cxn ang="0">
                  <a:pos x="0" y="1182"/>
                </a:cxn>
              </a:cxnLst>
              <a:pathLst>
                <a:path w="369" h="1244">
                  <a:moveTo>
                    <a:pt x="302" y="0"/>
                  </a:moveTo>
                  <a:lnTo>
                    <a:pt x="317" y="49"/>
                  </a:lnTo>
                  <a:lnTo>
                    <a:pt x="331" y="99"/>
                  </a:lnTo>
                  <a:lnTo>
                    <a:pt x="342" y="150"/>
                  </a:lnTo>
                  <a:lnTo>
                    <a:pt x="352" y="203"/>
                  </a:lnTo>
                  <a:lnTo>
                    <a:pt x="359" y="256"/>
                  </a:lnTo>
                  <a:lnTo>
                    <a:pt x="365" y="310"/>
                  </a:lnTo>
                  <a:lnTo>
                    <a:pt x="368" y="365"/>
                  </a:lnTo>
                  <a:lnTo>
                    <a:pt x="369" y="420"/>
                  </a:lnTo>
                  <a:lnTo>
                    <a:pt x="367" y="490"/>
                  </a:lnTo>
                  <a:lnTo>
                    <a:pt x="362" y="559"/>
                  </a:lnTo>
                  <a:lnTo>
                    <a:pt x="354" y="626"/>
                  </a:lnTo>
                  <a:lnTo>
                    <a:pt x="342" y="692"/>
                  </a:lnTo>
                  <a:lnTo>
                    <a:pt x="328" y="755"/>
                  </a:lnTo>
                  <a:lnTo>
                    <a:pt x="310" y="816"/>
                  </a:lnTo>
                  <a:lnTo>
                    <a:pt x="290" y="875"/>
                  </a:lnTo>
                  <a:lnTo>
                    <a:pt x="267" y="931"/>
                  </a:lnTo>
                  <a:lnTo>
                    <a:pt x="241" y="983"/>
                  </a:lnTo>
                  <a:lnTo>
                    <a:pt x="213" y="1033"/>
                  </a:lnTo>
                  <a:lnTo>
                    <a:pt x="183" y="1078"/>
                  </a:lnTo>
                  <a:lnTo>
                    <a:pt x="167" y="1100"/>
                  </a:lnTo>
                  <a:lnTo>
                    <a:pt x="151" y="1120"/>
                  </a:lnTo>
                  <a:lnTo>
                    <a:pt x="133" y="1140"/>
                  </a:lnTo>
                  <a:lnTo>
                    <a:pt x="116" y="1158"/>
                  </a:lnTo>
                  <a:lnTo>
                    <a:pt x="98" y="1175"/>
                  </a:lnTo>
                  <a:lnTo>
                    <a:pt x="79" y="1191"/>
                  </a:lnTo>
                  <a:lnTo>
                    <a:pt x="60" y="1206"/>
                  </a:lnTo>
                  <a:lnTo>
                    <a:pt x="40" y="1220"/>
                  </a:lnTo>
                  <a:lnTo>
                    <a:pt x="20" y="1233"/>
                  </a:lnTo>
                  <a:lnTo>
                    <a:pt x="0" y="1244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01" name="未知"/>
            <p:cNvSpPr/>
            <p:nvPr/>
          </p:nvSpPr>
          <p:spPr>
            <a:xfrm>
              <a:off x="1861" y="137"/>
              <a:ext cx="55" cy="100"/>
            </a:xfrm>
            <a:custGeom>
              <a:avLst/>
              <a:gdLst/>
              <a:ahLst/>
              <a:cxnLst>
                <a:cxn ang="0">
                  <a:pos x="55" y="78"/>
                </a:cxn>
                <a:cxn ang="0">
                  <a:pos x="0" y="0"/>
                </a:cxn>
                <a:cxn ang="0">
                  <a:pos x="2" y="100"/>
                </a:cxn>
                <a:cxn ang="0">
                  <a:pos x="20" y="62"/>
                </a:cxn>
                <a:cxn ang="0">
                  <a:pos x="55" y="78"/>
                </a:cxn>
              </a:cxnLst>
              <a:pathLst>
                <a:path w="66" h="104">
                  <a:moveTo>
                    <a:pt x="66" y="81"/>
                  </a:moveTo>
                  <a:lnTo>
                    <a:pt x="0" y="0"/>
                  </a:lnTo>
                  <a:lnTo>
                    <a:pt x="3" y="104"/>
                  </a:lnTo>
                  <a:lnTo>
                    <a:pt x="24" y="64"/>
                  </a:lnTo>
                  <a:lnTo>
                    <a:pt x="66" y="81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02" name="未知"/>
            <p:cNvSpPr/>
            <p:nvPr/>
          </p:nvSpPr>
          <p:spPr>
            <a:xfrm>
              <a:off x="2233" y="1424"/>
              <a:ext cx="332" cy="1135"/>
            </a:xfrm>
            <a:custGeom>
              <a:avLst/>
              <a:gdLst/>
              <a:ahLst/>
              <a:cxnLst>
                <a:cxn ang="0">
                  <a:pos x="29" y="1135"/>
                </a:cxn>
                <a:cxn ang="0">
                  <a:pos x="22" y="1097"/>
                </a:cxn>
                <a:cxn ang="0">
                  <a:pos x="17" y="1059"/>
                </a:cxn>
                <a:cxn ang="0">
                  <a:pos x="11" y="1020"/>
                </a:cxn>
                <a:cxn ang="0">
                  <a:pos x="7" y="981"/>
                </a:cxn>
                <a:cxn ang="0">
                  <a:pos x="4" y="942"/>
                </a:cxn>
                <a:cxn ang="0">
                  <a:pos x="2" y="903"/>
                </a:cxn>
                <a:cxn ang="0">
                  <a:pos x="1" y="863"/>
                </a:cxn>
                <a:cxn ang="0">
                  <a:pos x="0" y="823"/>
                </a:cxn>
                <a:cxn ang="0">
                  <a:pos x="1" y="786"/>
                </a:cxn>
                <a:cxn ang="0">
                  <a:pos x="2" y="749"/>
                </a:cxn>
                <a:cxn ang="0">
                  <a:pos x="6" y="677"/>
                </a:cxn>
                <a:cxn ang="0">
                  <a:pos x="14" y="606"/>
                </a:cxn>
                <a:cxn ang="0">
                  <a:pos x="25" y="538"/>
                </a:cxn>
                <a:cxn ang="0">
                  <a:pos x="38" y="472"/>
                </a:cxn>
                <a:cxn ang="0">
                  <a:pos x="54" y="409"/>
                </a:cxn>
                <a:cxn ang="0">
                  <a:pos x="73" y="349"/>
                </a:cxn>
                <a:cxn ang="0">
                  <a:pos x="93" y="293"/>
                </a:cxn>
                <a:cxn ang="0">
                  <a:pos x="104" y="266"/>
                </a:cxn>
                <a:cxn ang="0">
                  <a:pos x="116" y="240"/>
                </a:cxn>
                <a:cxn ang="0">
                  <a:pos x="129" y="215"/>
                </a:cxn>
                <a:cxn ang="0">
                  <a:pos x="141" y="192"/>
                </a:cxn>
                <a:cxn ang="0">
                  <a:pos x="155" y="168"/>
                </a:cxn>
                <a:cxn ang="0">
                  <a:pos x="169" y="147"/>
                </a:cxn>
                <a:cxn ang="0">
                  <a:pos x="183" y="126"/>
                </a:cxn>
                <a:cxn ang="0">
                  <a:pos x="198" y="107"/>
                </a:cxn>
                <a:cxn ang="0">
                  <a:pos x="213" y="89"/>
                </a:cxn>
                <a:cxn ang="0">
                  <a:pos x="229" y="72"/>
                </a:cxn>
                <a:cxn ang="0">
                  <a:pos x="246" y="56"/>
                </a:cxn>
                <a:cxn ang="0">
                  <a:pos x="262" y="43"/>
                </a:cxn>
                <a:cxn ang="0">
                  <a:pos x="279" y="30"/>
                </a:cxn>
                <a:cxn ang="0">
                  <a:pos x="296" y="18"/>
                </a:cxn>
                <a:cxn ang="0">
                  <a:pos x="314" y="9"/>
                </a:cxn>
                <a:cxn ang="0">
                  <a:pos x="332" y="0"/>
                </a:cxn>
              </a:cxnLst>
              <a:pathLst>
                <a:path w="420" h="1167">
                  <a:moveTo>
                    <a:pt x="37" y="1167"/>
                  </a:moveTo>
                  <a:lnTo>
                    <a:pt x="28" y="1128"/>
                  </a:lnTo>
                  <a:lnTo>
                    <a:pt x="21" y="1089"/>
                  </a:lnTo>
                  <a:lnTo>
                    <a:pt x="14" y="1049"/>
                  </a:lnTo>
                  <a:lnTo>
                    <a:pt x="9" y="1009"/>
                  </a:lnTo>
                  <a:lnTo>
                    <a:pt x="5" y="969"/>
                  </a:lnTo>
                  <a:lnTo>
                    <a:pt x="2" y="928"/>
                  </a:lnTo>
                  <a:lnTo>
                    <a:pt x="1" y="887"/>
                  </a:lnTo>
                  <a:lnTo>
                    <a:pt x="0" y="846"/>
                  </a:lnTo>
                  <a:lnTo>
                    <a:pt x="1" y="808"/>
                  </a:lnTo>
                  <a:lnTo>
                    <a:pt x="2" y="770"/>
                  </a:lnTo>
                  <a:lnTo>
                    <a:pt x="8" y="696"/>
                  </a:lnTo>
                  <a:lnTo>
                    <a:pt x="18" y="623"/>
                  </a:lnTo>
                  <a:lnTo>
                    <a:pt x="31" y="553"/>
                  </a:lnTo>
                  <a:lnTo>
                    <a:pt x="48" y="485"/>
                  </a:lnTo>
                  <a:lnTo>
                    <a:pt x="68" y="421"/>
                  </a:lnTo>
                  <a:lnTo>
                    <a:pt x="92" y="359"/>
                  </a:lnTo>
                  <a:lnTo>
                    <a:pt x="118" y="301"/>
                  </a:lnTo>
                  <a:lnTo>
                    <a:pt x="132" y="274"/>
                  </a:lnTo>
                  <a:lnTo>
                    <a:pt x="147" y="247"/>
                  </a:lnTo>
                  <a:lnTo>
                    <a:pt x="163" y="221"/>
                  </a:lnTo>
                  <a:lnTo>
                    <a:pt x="179" y="197"/>
                  </a:lnTo>
                  <a:lnTo>
                    <a:pt x="196" y="173"/>
                  </a:lnTo>
                  <a:lnTo>
                    <a:pt x="214" y="151"/>
                  </a:lnTo>
                  <a:lnTo>
                    <a:pt x="232" y="130"/>
                  </a:lnTo>
                  <a:lnTo>
                    <a:pt x="251" y="110"/>
                  </a:lnTo>
                  <a:lnTo>
                    <a:pt x="270" y="92"/>
                  </a:lnTo>
                  <a:lnTo>
                    <a:pt x="290" y="74"/>
                  </a:lnTo>
                  <a:lnTo>
                    <a:pt x="311" y="58"/>
                  </a:lnTo>
                  <a:lnTo>
                    <a:pt x="332" y="44"/>
                  </a:lnTo>
                  <a:lnTo>
                    <a:pt x="353" y="31"/>
                  </a:lnTo>
                  <a:lnTo>
                    <a:pt x="375" y="19"/>
                  </a:lnTo>
                  <a:lnTo>
                    <a:pt x="397" y="9"/>
                  </a:lnTo>
                  <a:lnTo>
                    <a:pt x="420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03" name="未知"/>
            <p:cNvSpPr/>
            <p:nvPr/>
          </p:nvSpPr>
          <p:spPr>
            <a:xfrm>
              <a:off x="2233" y="2478"/>
              <a:ext cx="51" cy="101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46" y="101"/>
                </a:cxn>
                <a:cxn ang="0">
                  <a:pos x="51" y="0"/>
                </a:cxn>
                <a:cxn ang="0">
                  <a:pos x="32" y="37"/>
                </a:cxn>
                <a:cxn ang="0">
                  <a:pos x="0" y="17"/>
                </a:cxn>
              </a:cxnLst>
              <a:pathLst>
                <a:path w="65" h="104">
                  <a:moveTo>
                    <a:pt x="0" y="17"/>
                  </a:moveTo>
                  <a:lnTo>
                    <a:pt x="59" y="104"/>
                  </a:lnTo>
                  <a:lnTo>
                    <a:pt x="65" y="0"/>
                  </a:lnTo>
                  <a:lnTo>
                    <a:pt x="41" y="38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04" name="未知"/>
            <p:cNvSpPr/>
            <p:nvPr/>
          </p:nvSpPr>
          <p:spPr>
            <a:xfrm>
              <a:off x="1613" y="1420"/>
              <a:ext cx="352" cy="11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" y="1"/>
                </a:cxn>
                <a:cxn ang="0">
                  <a:pos x="36" y="4"/>
                </a:cxn>
                <a:cxn ang="0">
                  <a:pos x="54" y="9"/>
                </a:cxn>
                <a:cxn ang="0">
                  <a:pos x="71" y="17"/>
                </a:cxn>
                <a:cxn ang="0">
                  <a:pos x="88" y="25"/>
                </a:cxn>
                <a:cxn ang="0">
                  <a:pos x="105" y="36"/>
                </a:cxn>
                <a:cxn ang="0">
                  <a:pos x="121" y="48"/>
                </a:cxn>
                <a:cxn ang="0">
                  <a:pos x="137" y="63"/>
                </a:cxn>
                <a:cxn ang="0">
                  <a:pos x="153" y="79"/>
                </a:cxn>
                <a:cxn ang="0">
                  <a:pos x="168" y="96"/>
                </a:cxn>
                <a:cxn ang="0">
                  <a:pos x="183" y="116"/>
                </a:cxn>
                <a:cxn ang="0">
                  <a:pos x="197" y="137"/>
                </a:cxn>
                <a:cxn ang="0">
                  <a:pos x="211" y="159"/>
                </a:cxn>
                <a:cxn ang="0">
                  <a:pos x="224" y="182"/>
                </a:cxn>
                <a:cxn ang="0">
                  <a:pos x="237" y="208"/>
                </a:cxn>
                <a:cxn ang="0">
                  <a:pos x="249" y="234"/>
                </a:cxn>
                <a:cxn ang="0">
                  <a:pos x="261" y="262"/>
                </a:cxn>
                <a:cxn ang="0">
                  <a:pos x="272" y="292"/>
                </a:cxn>
                <a:cxn ang="0">
                  <a:pos x="282" y="321"/>
                </a:cxn>
                <a:cxn ang="0">
                  <a:pos x="292" y="353"/>
                </a:cxn>
                <a:cxn ang="0">
                  <a:pos x="301" y="385"/>
                </a:cxn>
                <a:cxn ang="0">
                  <a:pos x="309" y="418"/>
                </a:cxn>
                <a:cxn ang="0">
                  <a:pos x="317" y="454"/>
                </a:cxn>
                <a:cxn ang="0">
                  <a:pos x="325" y="489"/>
                </a:cxn>
                <a:cxn ang="0">
                  <a:pos x="331" y="525"/>
                </a:cxn>
                <a:cxn ang="0">
                  <a:pos x="336" y="562"/>
                </a:cxn>
                <a:cxn ang="0">
                  <a:pos x="341" y="600"/>
                </a:cxn>
                <a:cxn ang="0">
                  <a:pos x="345" y="639"/>
                </a:cxn>
                <a:cxn ang="0">
                  <a:pos x="348" y="677"/>
                </a:cxn>
                <a:cxn ang="0">
                  <a:pos x="350" y="718"/>
                </a:cxn>
                <a:cxn ang="0">
                  <a:pos x="351" y="759"/>
                </a:cxn>
                <a:cxn ang="0">
                  <a:pos x="352" y="800"/>
                </a:cxn>
                <a:cxn ang="0">
                  <a:pos x="351" y="842"/>
                </a:cxn>
                <a:cxn ang="0">
                  <a:pos x="350" y="885"/>
                </a:cxn>
                <a:cxn ang="0">
                  <a:pos x="347" y="927"/>
                </a:cxn>
                <a:cxn ang="0">
                  <a:pos x="344" y="969"/>
                </a:cxn>
                <a:cxn ang="0">
                  <a:pos x="339" y="1011"/>
                </a:cxn>
                <a:cxn ang="0">
                  <a:pos x="334" y="1051"/>
                </a:cxn>
                <a:cxn ang="0">
                  <a:pos x="327" y="1092"/>
                </a:cxn>
                <a:cxn ang="0">
                  <a:pos x="320" y="1131"/>
                </a:cxn>
              </a:cxnLst>
              <a:pathLst>
                <a:path w="528" h="1222">
                  <a:moveTo>
                    <a:pt x="0" y="0"/>
                  </a:moveTo>
                  <a:lnTo>
                    <a:pt x="27" y="1"/>
                  </a:lnTo>
                  <a:lnTo>
                    <a:pt x="54" y="4"/>
                  </a:lnTo>
                  <a:lnTo>
                    <a:pt x="81" y="10"/>
                  </a:lnTo>
                  <a:lnTo>
                    <a:pt x="107" y="18"/>
                  </a:lnTo>
                  <a:lnTo>
                    <a:pt x="132" y="27"/>
                  </a:lnTo>
                  <a:lnTo>
                    <a:pt x="157" y="39"/>
                  </a:lnTo>
                  <a:lnTo>
                    <a:pt x="182" y="52"/>
                  </a:lnTo>
                  <a:lnTo>
                    <a:pt x="206" y="68"/>
                  </a:lnTo>
                  <a:lnTo>
                    <a:pt x="229" y="85"/>
                  </a:lnTo>
                  <a:lnTo>
                    <a:pt x="252" y="104"/>
                  </a:lnTo>
                  <a:lnTo>
                    <a:pt x="274" y="125"/>
                  </a:lnTo>
                  <a:lnTo>
                    <a:pt x="295" y="148"/>
                  </a:lnTo>
                  <a:lnTo>
                    <a:pt x="316" y="172"/>
                  </a:lnTo>
                  <a:lnTo>
                    <a:pt x="336" y="197"/>
                  </a:lnTo>
                  <a:lnTo>
                    <a:pt x="355" y="225"/>
                  </a:lnTo>
                  <a:lnTo>
                    <a:pt x="374" y="253"/>
                  </a:lnTo>
                  <a:lnTo>
                    <a:pt x="391" y="283"/>
                  </a:lnTo>
                  <a:lnTo>
                    <a:pt x="408" y="315"/>
                  </a:lnTo>
                  <a:lnTo>
                    <a:pt x="423" y="347"/>
                  </a:lnTo>
                  <a:lnTo>
                    <a:pt x="438" y="381"/>
                  </a:lnTo>
                  <a:lnTo>
                    <a:pt x="452" y="416"/>
                  </a:lnTo>
                  <a:lnTo>
                    <a:pt x="464" y="452"/>
                  </a:lnTo>
                  <a:lnTo>
                    <a:pt x="476" y="490"/>
                  </a:lnTo>
                  <a:lnTo>
                    <a:pt x="487" y="528"/>
                  </a:lnTo>
                  <a:lnTo>
                    <a:pt x="496" y="567"/>
                  </a:lnTo>
                  <a:lnTo>
                    <a:pt x="504" y="607"/>
                  </a:lnTo>
                  <a:lnTo>
                    <a:pt x="511" y="648"/>
                  </a:lnTo>
                  <a:lnTo>
                    <a:pt x="517" y="690"/>
                  </a:lnTo>
                  <a:lnTo>
                    <a:pt x="522" y="732"/>
                  </a:lnTo>
                  <a:lnTo>
                    <a:pt x="525" y="776"/>
                  </a:lnTo>
                  <a:lnTo>
                    <a:pt x="527" y="820"/>
                  </a:lnTo>
                  <a:lnTo>
                    <a:pt x="528" y="864"/>
                  </a:lnTo>
                  <a:lnTo>
                    <a:pt x="527" y="910"/>
                  </a:lnTo>
                  <a:lnTo>
                    <a:pt x="525" y="956"/>
                  </a:lnTo>
                  <a:lnTo>
                    <a:pt x="521" y="1002"/>
                  </a:lnTo>
                  <a:lnTo>
                    <a:pt x="516" y="1047"/>
                  </a:lnTo>
                  <a:lnTo>
                    <a:pt x="509" y="1092"/>
                  </a:lnTo>
                  <a:lnTo>
                    <a:pt x="501" y="1136"/>
                  </a:lnTo>
                  <a:lnTo>
                    <a:pt x="491" y="1180"/>
                  </a:lnTo>
                  <a:lnTo>
                    <a:pt x="480" y="1222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05" name="未知"/>
            <p:cNvSpPr/>
            <p:nvPr/>
          </p:nvSpPr>
          <p:spPr>
            <a:xfrm>
              <a:off x="1918" y="2514"/>
              <a:ext cx="43" cy="9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97"/>
                </a:cxn>
                <a:cxn ang="0">
                  <a:pos x="43" y="18"/>
                </a:cxn>
                <a:cxn ang="0">
                  <a:pos x="15" y="37"/>
                </a:cxn>
                <a:cxn ang="0">
                  <a:pos x="0" y="0"/>
                </a:cxn>
              </a:cxnLst>
              <a:pathLst>
                <a:path w="64" h="105">
                  <a:moveTo>
                    <a:pt x="0" y="0"/>
                  </a:moveTo>
                  <a:lnTo>
                    <a:pt x="3" y="105"/>
                  </a:lnTo>
                  <a:lnTo>
                    <a:pt x="64" y="20"/>
                  </a:lnTo>
                  <a:lnTo>
                    <a:pt x="23" y="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06" name="未知"/>
            <p:cNvSpPr/>
            <p:nvPr/>
          </p:nvSpPr>
          <p:spPr>
            <a:xfrm>
              <a:off x="2315" y="176"/>
              <a:ext cx="283" cy="1157"/>
            </a:xfrm>
            <a:custGeom>
              <a:avLst/>
              <a:gdLst/>
              <a:ahLst/>
              <a:cxnLst>
                <a:cxn ang="0">
                  <a:pos x="283" y="1157"/>
                </a:cxn>
                <a:cxn ang="0">
                  <a:pos x="267" y="1146"/>
                </a:cxn>
                <a:cxn ang="0">
                  <a:pos x="252" y="1135"/>
                </a:cxn>
                <a:cxn ang="0">
                  <a:pos x="237" y="1122"/>
                </a:cxn>
                <a:cxn ang="0">
                  <a:pos x="222" y="1108"/>
                </a:cxn>
                <a:cxn ang="0">
                  <a:pos x="208" y="1093"/>
                </a:cxn>
                <a:cxn ang="0">
                  <a:pos x="194" y="1078"/>
                </a:cxn>
                <a:cxn ang="0">
                  <a:pos x="181" y="1061"/>
                </a:cxn>
                <a:cxn ang="0">
                  <a:pos x="167" y="1044"/>
                </a:cxn>
                <a:cxn ang="0">
                  <a:pos x="142" y="1006"/>
                </a:cxn>
                <a:cxn ang="0">
                  <a:pos x="119" y="965"/>
                </a:cxn>
                <a:cxn ang="0">
                  <a:pos x="98" y="921"/>
                </a:cxn>
                <a:cxn ang="0">
                  <a:pos x="78" y="874"/>
                </a:cxn>
                <a:cxn ang="0">
                  <a:pos x="60" y="825"/>
                </a:cxn>
                <a:cxn ang="0">
                  <a:pos x="45" y="773"/>
                </a:cxn>
                <a:cxn ang="0">
                  <a:pos x="32" y="719"/>
                </a:cxn>
                <a:cxn ang="0">
                  <a:pos x="21" y="662"/>
                </a:cxn>
                <a:cxn ang="0">
                  <a:pos x="12" y="605"/>
                </a:cxn>
                <a:cxn ang="0">
                  <a:pos x="6" y="545"/>
                </a:cxn>
                <a:cxn ang="0">
                  <a:pos x="2" y="485"/>
                </a:cxn>
                <a:cxn ang="0">
                  <a:pos x="0" y="423"/>
                </a:cxn>
                <a:cxn ang="0">
                  <a:pos x="1" y="367"/>
                </a:cxn>
                <a:cxn ang="0">
                  <a:pos x="5" y="311"/>
                </a:cxn>
                <a:cxn ang="0">
                  <a:pos x="10" y="256"/>
                </a:cxn>
                <a:cxn ang="0">
                  <a:pos x="17" y="202"/>
                </a:cxn>
                <a:cxn ang="0">
                  <a:pos x="27" y="149"/>
                </a:cxn>
                <a:cxn ang="0">
                  <a:pos x="39" y="98"/>
                </a:cxn>
                <a:cxn ang="0">
                  <a:pos x="52" y="49"/>
                </a:cxn>
                <a:cxn ang="0">
                  <a:pos x="67" y="0"/>
                </a:cxn>
              </a:cxnLst>
              <a:pathLst>
                <a:path w="357" h="1288">
                  <a:moveTo>
                    <a:pt x="357" y="1288"/>
                  </a:moveTo>
                  <a:lnTo>
                    <a:pt x="337" y="1276"/>
                  </a:lnTo>
                  <a:lnTo>
                    <a:pt x="318" y="1263"/>
                  </a:lnTo>
                  <a:lnTo>
                    <a:pt x="299" y="1249"/>
                  </a:lnTo>
                  <a:lnTo>
                    <a:pt x="280" y="1234"/>
                  </a:lnTo>
                  <a:lnTo>
                    <a:pt x="262" y="1217"/>
                  </a:lnTo>
                  <a:lnTo>
                    <a:pt x="245" y="1200"/>
                  </a:lnTo>
                  <a:lnTo>
                    <a:pt x="228" y="1181"/>
                  </a:lnTo>
                  <a:lnTo>
                    <a:pt x="211" y="1162"/>
                  </a:lnTo>
                  <a:lnTo>
                    <a:pt x="179" y="1120"/>
                  </a:lnTo>
                  <a:lnTo>
                    <a:pt x="150" y="1074"/>
                  </a:lnTo>
                  <a:lnTo>
                    <a:pt x="123" y="1025"/>
                  </a:lnTo>
                  <a:lnTo>
                    <a:pt x="98" y="973"/>
                  </a:lnTo>
                  <a:lnTo>
                    <a:pt x="76" y="918"/>
                  </a:lnTo>
                  <a:lnTo>
                    <a:pt x="57" y="860"/>
                  </a:lnTo>
                  <a:lnTo>
                    <a:pt x="40" y="800"/>
                  </a:lnTo>
                  <a:lnTo>
                    <a:pt x="26" y="737"/>
                  </a:lnTo>
                  <a:lnTo>
                    <a:pt x="15" y="673"/>
                  </a:lnTo>
                  <a:lnTo>
                    <a:pt x="7" y="607"/>
                  </a:lnTo>
                  <a:lnTo>
                    <a:pt x="2" y="540"/>
                  </a:lnTo>
                  <a:lnTo>
                    <a:pt x="0" y="471"/>
                  </a:lnTo>
                  <a:lnTo>
                    <a:pt x="1" y="408"/>
                  </a:lnTo>
                  <a:lnTo>
                    <a:pt x="6" y="346"/>
                  </a:lnTo>
                  <a:lnTo>
                    <a:pt x="12" y="285"/>
                  </a:lnTo>
                  <a:lnTo>
                    <a:pt x="22" y="225"/>
                  </a:lnTo>
                  <a:lnTo>
                    <a:pt x="34" y="166"/>
                  </a:lnTo>
                  <a:lnTo>
                    <a:pt x="49" y="109"/>
                  </a:lnTo>
                  <a:lnTo>
                    <a:pt x="66" y="54"/>
                  </a:lnTo>
                  <a:lnTo>
                    <a:pt x="85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07" name="未知"/>
            <p:cNvSpPr/>
            <p:nvPr/>
          </p:nvSpPr>
          <p:spPr>
            <a:xfrm>
              <a:off x="2349" y="120"/>
              <a:ext cx="55" cy="94"/>
            </a:xfrm>
            <a:custGeom>
              <a:avLst/>
              <a:gdLst/>
              <a:ahLst/>
              <a:cxnLst>
                <a:cxn ang="0">
                  <a:pos x="49" y="94"/>
                </a:cxn>
                <a:cxn ang="0">
                  <a:pos x="55" y="0"/>
                </a:cxn>
                <a:cxn ang="0">
                  <a:pos x="0" y="71"/>
                </a:cxn>
                <a:cxn ang="0">
                  <a:pos x="34" y="56"/>
                </a:cxn>
                <a:cxn ang="0">
                  <a:pos x="49" y="94"/>
                </a:cxn>
              </a:cxnLst>
              <a:pathLst>
                <a:path w="70" h="104">
                  <a:moveTo>
                    <a:pt x="62" y="104"/>
                  </a:moveTo>
                  <a:lnTo>
                    <a:pt x="70" y="0"/>
                  </a:lnTo>
                  <a:lnTo>
                    <a:pt x="0" y="78"/>
                  </a:lnTo>
                  <a:lnTo>
                    <a:pt x="43" y="62"/>
                  </a:lnTo>
                  <a:lnTo>
                    <a:pt x="62" y="104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08" name="未知"/>
            <p:cNvSpPr/>
            <p:nvPr/>
          </p:nvSpPr>
          <p:spPr>
            <a:xfrm>
              <a:off x="2537" y="44"/>
              <a:ext cx="327" cy="1243"/>
            </a:xfrm>
            <a:custGeom>
              <a:avLst/>
              <a:gdLst/>
              <a:ahLst/>
              <a:cxnLst>
                <a:cxn ang="0">
                  <a:pos x="85" y="1243"/>
                </a:cxn>
                <a:cxn ang="0">
                  <a:pos x="70" y="1209"/>
                </a:cxn>
                <a:cxn ang="0">
                  <a:pos x="55" y="1175"/>
                </a:cxn>
                <a:cxn ang="0">
                  <a:pos x="43" y="1139"/>
                </a:cxn>
                <a:cxn ang="0">
                  <a:pos x="32" y="1103"/>
                </a:cxn>
                <a:cxn ang="0">
                  <a:pos x="23" y="1066"/>
                </a:cxn>
                <a:cxn ang="0">
                  <a:pos x="16" y="1029"/>
                </a:cxn>
                <a:cxn ang="0">
                  <a:pos x="9" y="992"/>
                </a:cxn>
                <a:cxn ang="0">
                  <a:pos x="5" y="953"/>
                </a:cxn>
                <a:cxn ang="0">
                  <a:pos x="2" y="914"/>
                </a:cxn>
                <a:cxn ang="0">
                  <a:pos x="0" y="876"/>
                </a:cxn>
                <a:cxn ang="0">
                  <a:pos x="0" y="836"/>
                </a:cxn>
                <a:cxn ang="0">
                  <a:pos x="2" y="796"/>
                </a:cxn>
                <a:cxn ang="0">
                  <a:pos x="5" y="756"/>
                </a:cxn>
                <a:cxn ang="0">
                  <a:pos x="9" y="716"/>
                </a:cxn>
                <a:cxn ang="0">
                  <a:pos x="14" y="675"/>
                </a:cxn>
                <a:cxn ang="0">
                  <a:pos x="22" y="635"/>
                </a:cxn>
                <a:cxn ang="0">
                  <a:pos x="31" y="594"/>
                </a:cxn>
                <a:cxn ang="0">
                  <a:pos x="40" y="553"/>
                </a:cxn>
                <a:cxn ang="0">
                  <a:pos x="52" y="512"/>
                </a:cxn>
                <a:cxn ang="0">
                  <a:pos x="65" y="472"/>
                </a:cxn>
                <a:cxn ang="0">
                  <a:pos x="80" y="431"/>
                </a:cxn>
                <a:cxn ang="0">
                  <a:pos x="96" y="391"/>
                </a:cxn>
                <a:cxn ang="0">
                  <a:pos x="112" y="349"/>
                </a:cxn>
                <a:cxn ang="0">
                  <a:pos x="131" y="310"/>
                </a:cxn>
                <a:cxn ang="0">
                  <a:pos x="151" y="269"/>
                </a:cxn>
                <a:cxn ang="0">
                  <a:pos x="172" y="230"/>
                </a:cxn>
                <a:cxn ang="0">
                  <a:pos x="194" y="190"/>
                </a:cxn>
                <a:cxn ang="0">
                  <a:pos x="218" y="152"/>
                </a:cxn>
                <a:cxn ang="0">
                  <a:pos x="243" y="113"/>
                </a:cxn>
                <a:cxn ang="0">
                  <a:pos x="270" y="75"/>
                </a:cxn>
                <a:cxn ang="0">
                  <a:pos x="298" y="37"/>
                </a:cxn>
                <a:cxn ang="0">
                  <a:pos x="327" y="0"/>
                </a:cxn>
              </a:cxnLst>
              <a:pathLst>
                <a:path w="414" h="1384">
                  <a:moveTo>
                    <a:pt x="107" y="1384"/>
                  </a:moveTo>
                  <a:lnTo>
                    <a:pt x="88" y="1346"/>
                  </a:lnTo>
                  <a:lnTo>
                    <a:pt x="70" y="1308"/>
                  </a:lnTo>
                  <a:lnTo>
                    <a:pt x="54" y="1268"/>
                  </a:lnTo>
                  <a:lnTo>
                    <a:pt x="41" y="1228"/>
                  </a:lnTo>
                  <a:lnTo>
                    <a:pt x="29" y="1187"/>
                  </a:lnTo>
                  <a:lnTo>
                    <a:pt x="20" y="1146"/>
                  </a:lnTo>
                  <a:lnTo>
                    <a:pt x="12" y="1104"/>
                  </a:lnTo>
                  <a:lnTo>
                    <a:pt x="6" y="1061"/>
                  </a:lnTo>
                  <a:lnTo>
                    <a:pt x="2" y="1018"/>
                  </a:lnTo>
                  <a:lnTo>
                    <a:pt x="0" y="975"/>
                  </a:lnTo>
                  <a:lnTo>
                    <a:pt x="0" y="931"/>
                  </a:lnTo>
                  <a:lnTo>
                    <a:pt x="2" y="886"/>
                  </a:lnTo>
                  <a:lnTo>
                    <a:pt x="6" y="842"/>
                  </a:lnTo>
                  <a:lnTo>
                    <a:pt x="11" y="797"/>
                  </a:lnTo>
                  <a:lnTo>
                    <a:pt x="18" y="752"/>
                  </a:lnTo>
                  <a:lnTo>
                    <a:pt x="28" y="707"/>
                  </a:lnTo>
                  <a:lnTo>
                    <a:pt x="39" y="661"/>
                  </a:lnTo>
                  <a:lnTo>
                    <a:pt x="51" y="616"/>
                  </a:lnTo>
                  <a:lnTo>
                    <a:pt x="66" y="570"/>
                  </a:lnTo>
                  <a:lnTo>
                    <a:pt x="82" y="525"/>
                  </a:lnTo>
                  <a:lnTo>
                    <a:pt x="101" y="480"/>
                  </a:lnTo>
                  <a:lnTo>
                    <a:pt x="121" y="435"/>
                  </a:lnTo>
                  <a:lnTo>
                    <a:pt x="142" y="389"/>
                  </a:lnTo>
                  <a:lnTo>
                    <a:pt x="166" y="345"/>
                  </a:lnTo>
                  <a:lnTo>
                    <a:pt x="191" y="300"/>
                  </a:lnTo>
                  <a:lnTo>
                    <a:pt x="218" y="256"/>
                  </a:lnTo>
                  <a:lnTo>
                    <a:pt x="246" y="212"/>
                  </a:lnTo>
                  <a:lnTo>
                    <a:pt x="276" y="169"/>
                  </a:lnTo>
                  <a:lnTo>
                    <a:pt x="308" y="126"/>
                  </a:lnTo>
                  <a:lnTo>
                    <a:pt x="342" y="83"/>
                  </a:lnTo>
                  <a:lnTo>
                    <a:pt x="377" y="41"/>
                  </a:lnTo>
                  <a:lnTo>
                    <a:pt x="414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09" name="未知"/>
            <p:cNvSpPr/>
            <p:nvPr/>
          </p:nvSpPr>
          <p:spPr>
            <a:xfrm>
              <a:off x="2830" y="0"/>
              <a:ext cx="72" cy="85"/>
            </a:xfrm>
            <a:custGeom>
              <a:avLst/>
              <a:gdLst/>
              <a:ahLst/>
              <a:cxnLst>
                <a:cxn ang="0">
                  <a:pos x="38" y="85"/>
                </a:cxn>
                <a:cxn ang="0">
                  <a:pos x="72" y="0"/>
                </a:cxn>
                <a:cxn ang="0">
                  <a:pos x="0" y="44"/>
                </a:cxn>
                <a:cxn ang="0">
                  <a:pos x="35" y="44"/>
                </a:cxn>
                <a:cxn ang="0">
                  <a:pos x="38" y="85"/>
                </a:cxn>
              </a:cxnLst>
              <a:pathLst>
                <a:path w="92" h="95">
                  <a:moveTo>
                    <a:pt x="48" y="95"/>
                  </a:moveTo>
                  <a:lnTo>
                    <a:pt x="92" y="0"/>
                  </a:lnTo>
                  <a:lnTo>
                    <a:pt x="0" y="49"/>
                  </a:lnTo>
                  <a:lnTo>
                    <a:pt x="45" y="49"/>
                  </a:lnTo>
                  <a:lnTo>
                    <a:pt x="48" y="95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0" name="未知"/>
            <p:cNvSpPr/>
            <p:nvPr/>
          </p:nvSpPr>
          <p:spPr>
            <a:xfrm>
              <a:off x="1323" y="1466"/>
              <a:ext cx="327" cy="1242"/>
            </a:xfrm>
            <a:custGeom>
              <a:avLst/>
              <a:gdLst/>
              <a:ahLst/>
              <a:cxnLst>
                <a:cxn ang="0">
                  <a:pos x="243" y="0"/>
                </a:cxn>
                <a:cxn ang="0">
                  <a:pos x="258" y="34"/>
                </a:cxn>
                <a:cxn ang="0">
                  <a:pos x="273" y="68"/>
                </a:cxn>
                <a:cxn ang="0">
                  <a:pos x="284" y="103"/>
                </a:cxn>
                <a:cxn ang="0">
                  <a:pos x="295" y="140"/>
                </a:cxn>
                <a:cxn ang="0">
                  <a:pos x="304" y="176"/>
                </a:cxn>
                <a:cxn ang="0">
                  <a:pos x="312" y="214"/>
                </a:cxn>
                <a:cxn ang="0">
                  <a:pos x="318" y="251"/>
                </a:cxn>
                <a:cxn ang="0">
                  <a:pos x="322" y="289"/>
                </a:cxn>
                <a:cxn ang="0">
                  <a:pos x="325" y="328"/>
                </a:cxn>
                <a:cxn ang="0">
                  <a:pos x="327" y="367"/>
                </a:cxn>
                <a:cxn ang="0">
                  <a:pos x="327" y="407"/>
                </a:cxn>
                <a:cxn ang="0">
                  <a:pos x="325" y="446"/>
                </a:cxn>
                <a:cxn ang="0">
                  <a:pos x="323" y="486"/>
                </a:cxn>
                <a:cxn ang="0">
                  <a:pos x="318" y="526"/>
                </a:cxn>
                <a:cxn ang="0">
                  <a:pos x="313" y="567"/>
                </a:cxn>
                <a:cxn ang="0">
                  <a:pos x="306" y="608"/>
                </a:cxn>
                <a:cxn ang="0">
                  <a:pos x="297" y="648"/>
                </a:cxn>
                <a:cxn ang="0">
                  <a:pos x="287" y="689"/>
                </a:cxn>
                <a:cxn ang="0">
                  <a:pos x="275" y="730"/>
                </a:cxn>
                <a:cxn ang="0">
                  <a:pos x="262" y="771"/>
                </a:cxn>
                <a:cxn ang="0">
                  <a:pos x="247" y="811"/>
                </a:cxn>
                <a:cxn ang="0">
                  <a:pos x="232" y="852"/>
                </a:cxn>
                <a:cxn ang="0">
                  <a:pos x="215" y="893"/>
                </a:cxn>
                <a:cxn ang="0">
                  <a:pos x="196" y="932"/>
                </a:cxn>
                <a:cxn ang="0">
                  <a:pos x="176" y="973"/>
                </a:cxn>
                <a:cxn ang="0">
                  <a:pos x="155" y="1012"/>
                </a:cxn>
                <a:cxn ang="0">
                  <a:pos x="133" y="1052"/>
                </a:cxn>
                <a:cxn ang="0">
                  <a:pos x="109" y="1090"/>
                </a:cxn>
                <a:cxn ang="0">
                  <a:pos x="84" y="1129"/>
                </a:cxn>
                <a:cxn ang="0">
                  <a:pos x="57" y="1167"/>
                </a:cxn>
                <a:cxn ang="0">
                  <a:pos x="29" y="1205"/>
                </a:cxn>
                <a:cxn ang="0">
                  <a:pos x="0" y="1242"/>
                </a:cxn>
              </a:cxnLst>
              <a:pathLst>
                <a:path w="414" h="1383">
                  <a:moveTo>
                    <a:pt x="308" y="0"/>
                  </a:moveTo>
                  <a:lnTo>
                    <a:pt x="327" y="38"/>
                  </a:lnTo>
                  <a:lnTo>
                    <a:pt x="345" y="76"/>
                  </a:lnTo>
                  <a:lnTo>
                    <a:pt x="360" y="115"/>
                  </a:lnTo>
                  <a:lnTo>
                    <a:pt x="374" y="156"/>
                  </a:lnTo>
                  <a:lnTo>
                    <a:pt x="385" y="196"/>
                  </a:lnTo>
                  <a:lnTo>
                    <a:pt x="395" y="238"/>
                  </a:lnTo>
                  <a:lnTo>
                    <a:pt x="403" y="280"/>
                  </a:lnTo>
                  <a:lnTo>
                    <a:pt x="408" y="322"/>
                  </a:lnTo>
                  <a:lnTo>
                    <a:pt x="412" y="365"/>
                  </a:lnTo>
                  <a:lnTo>
                    <a:pt x="414" y="409"/>
                  </a:lnTo>
                  <a:lnTo>
                    <a:pt x="414" y="453"/>
                  </a:lnTo>
                  <a:lnTo>
                    <a:pt x="412" y="497"/>
                  </a:lnTo>
                  <a:lnTo>
                    <a:pt x="409" y="541"/>
                  </a:lnTo>
                  <a:lnTo>
                    <a:pt x="403" y="586"/>
                  </a:lnTo>
                  <a:lnTo>
                    <a:pt x="396" y="631"/>
                  </a:lnTo>
                  <a:lnTo>
                    <a:pt x="387" y="677"/>
                  </a:lnTo>
                  <a:lnTo>
                    <a:pt x="376" y="722"/>
                  </a:lnTo>
                  <a:lnTo>
                    <a:pt x="363" y="767"/>
                  </a:lnTo>
                  <a:lnTo>
                    <a:pt x="348" y="813"/>
                  </a:lnTo>
                  <a:lnTo>
                    <a:pt x="332" y="858"/>
                  </a:lnTo>
                  <a:lnTo>
                    <a:pt x="313" y="903"/>
                  </a:lnTo>
                  <a:lnTo>
                    <a:pt x="294" y="949"/>
                  </a:lnTo>
                  <a:lnTo>
                    <a:pt x="272" y="994"/>
                  </a:lnTo>
                  <a:lnTo>
                    <a:pt x="248" y="1038"/>
                  </a:lnTo>
                  <a:lnTo>
                    <a:pt x="223" y="1083"/>
                  </a:lnTo>
                  <a:lnTo>
                    <a:pt x="196" y="1127"/>
                  </a:lnTo>
                  <a:lnTo>
                    <a:pt x="168" y="1171"/>
                  </a:lnTo>
                  <a:lnTo>
                    <a:pt x="138" y="1214"/>
                  </a:lnTo>
                  <a:lnTo>
                    <a:pt x="106" y="1257"/>
                  </a:lnTo>
                  <a:lnTo>
                    <a:pt x="72" y="1300"/>
                  </a:lnTo>
                  <a:lnTo>
                    <a:pt x="37" y="1342"/>
                  </a:lnTo>
                  <a:lnTo>
                    <a:pt x="0" y="1383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1" name="未知"/>
            <p:cNvSpPr/>
            <p:nvPr/>
          </p:nvSpPr>
          <p:spPr>
            <a:xfrm>
              <a:off x="1323" y="2611"/>
              <a:ext cx="72" cy="85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0" y="85"/>
                </a:cxn>
                <a:cxn ang="0">
                  <a:pos x="72" y="41"/>
                </a:cxn>
                <a:cxn ang="0">
                  <a:pos x="37" y="41"/>
                </a:cxn>
                <a:cxn ang="0">
                  <a:pos x="34" y="0"/>
                </a:cxn>
              </a:cxnLst>
              <a:pathLst>
                <a:path w="92" h="95">
                  <a:moveTo>
                    <a:pt x="44" y="0"/>
                  </a:moveTo>
                  <a:lnTo>
                    <a:pt x="0" y="95"/>
                  </a:lnTo>
                  <a:lnTo>
                    <a:pt x="92" y="46"/>
                  </a:lnTo>
                  <a:lnTo>
                    <a:pt x="47" y="46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2" name="未知"/>
            <p:cNvSpPr/>
            <p:nvPr/>
          </p:nvSpPr>
          <p:spPr>
            <a:xfrm>
              <a:off x="2536" y="1455"/>
              <a:ext cx="327" cy="1241"/>
            </a:xfrm>
            <a:custGeom>
              <a:avLst/>
              <a:gdLst/>
              <a:ahLst/>
              <a:cxnLst>
                <a:cxn ang="0">
                  <a:pos x="327" y="1241"/>
                </a:cxn>
                <a:cxn ang="0">
                  <a:pos x="298" y="1204"/>
                </a:cxn>
                <a:cxn ang="0">
                  <a:pos x="270" y="1166"/>
                </a:cxn>
                <a:cxn ang="0">
                  <a:pos x="243" y="1128"/>
                </a:cxn>
                <a:cxn ang="0">
                  <a:pos x="218" y="1089"/>
                </a:cxn>
                <a:cxn ang="0">
                  <a:pos x="194" y="1051"/>
                </a:cxn>
                <a:cxn ang="0">
                  <a:pos x="172" y="1011"/>
                </a:cxn>
                <a:cxn ang="0">
                  <a:pos x="151" y="972"/>
                </a:cxn>
                <a:cxn ang="0">
                  <a:pos x="131" y="932"/>
                </a:cxn>
                <a:cxn ang="0">
                  <a:pos x="112" y="892"/>
                </a:cxn>
                <a:cxn ang="0">
                  <a:pos x="96" y="851"/>
                </a:cxn>
                <a:cxn ang="0">
                  <a:pos x="80" y="811"/>
                </a:cxn>
                <a:cxn ang="0">
                  <a:pos x="65" y="770"/>
                </a:cxn>
                <a:cxn ang="0">
                  <a:pos x="52" y="729"/>
                </a:cxn>
                <a:cxn ang="0">
                  <a:pos x="40" y="689"/>
                </a:cxn>
                <a:cxn ang="0">
                  <a:pos x="31" y="647"/>
                </a:cxn>
                <a:cxn ang="0">
                  <a:pos x="22" y="607"/>
                </a:cxn>
                <a:cxn ang="0">
                  <a:pos x="14" y="567"/>
                </a:cxn>
                <a:cxn ang="0">
                  <a:pos x="9" y="526"/>
                </a:cxn>
                <a:cxn ang="0">
                  <a:pos x="5" y="486"/>
                </a:cxn>
                <a:cxn ang="0">
                  <a:pos x="2" y="446"/>
                </a:cxn>
                <a:cxn ang="0">
                  <a:pos x="0" y="406"/>
                </a:cxn>
                <a:cxn ang="0">
                  <a:pos x="0" y="366"/>
                </a:cxn>
                <a:cxn ang="0">
                  <a:pos x="2" y="328"/>
                </a:cxn>
                <a:cxn ang="0">
                  <a:pos x="5" y="289"/>
                </a:cxn>
                <a:cxn ang="0">
                  <a:pos x="9" y="251"/>
                </a:cxn>
                <a:cxn ang="0">
                  <a:pos x="16" y="214"/>
                </a:cxn>
                <a:cxn ang="0">
                  <a:pos x="23" y="176"/>
                </a:cxn>
                <a:cxn ang="0">
                  <a:pos x="32" y="139"/>
                </a:cxn>
                <a:cxn ang="0">
                  <a:pos x="43" y="103"/>
                </a:cxn>
                <a:cxn ang="0">
                  <a:pos x="55" y="68"/>
                </a:cxn>
                <a:cxn ang="0">
                  <a:pos x="70" y="34"/>
                </a:cxn>
                <a:cxn ang="0">
                  <a:pos x="85" y="0"/>
                </a:cxn>
              </a:cxnLst>
              <a:pathLst>
                <a:path w="414" h="1382">
                  <a:moveTo>
                    <a:pt x="414" y="1382"/>
                  </a:moveTo>
                  <a:lnTo>
                    <a:pt x="377" y="1341"/>
                  </a:lnTo>
                  <a:lnTo>
                    <a:pt x="342" y="1299"/>
                  </a:lnTo>
                  <a:lnTo>
                    <a:pt x="308" y="1256"/>
                  </a:lnTo>
                  <a:lnTo>
                    <a:pt x="276" y="1213"/>
                  </a:lnTo>
                  <a:lnTo>
                    <a:pt x="246" y="1170"/>
                  </a:lnTo>
                  <a:lnTo>
                    <a:pt x="218" y="1126"/>
                  </a:lnTo>
                  <a:lnTo>
                    <a:pt x="191" y="1082"/>
                  </a:lnTo>
                  <a:lnTo>
                    <a:pt x="166" y="1038"/>
                  </a:lnTo>
                  <a:lnTo>
                    <a:pt x="142" y="993"/>
                  </a:lnTo>
                  <a:lnTo>
                    <a:pt x="121" y="948"/>
                  </a:lnTo>
                  <a:lnTo>
                    <a:pt x="101" y="903"/>
                  </a:lnTo>
                  <a:lnTo>
                    <a:pt x="82" y="857"/>
                  </a:lnTo>
                  <a:lnTo>
                    <a:pt x="66" y="812"/>
                  </a:lnTo>
                  <a:lnTo>
                    <a:pt x="51" y="767"/>
                  </a:lnTo>
                  <a:lnTo>
                    <a:pt x="39" y="721"/>
                  </a:lnTo>
                  <a:lnTo>
                    <a:pt x="28" y="676"/>
                  </a:lnTo>
                  <a:lnTo>
                    <a:pt x="18" y="631"/>
                  </a:lnTo>
                  <a:lnTo>
                    <a:pt x="11" y="586"/>
                  </a:lnTo>
                  <a:lnTo>
                    <a:pt x="6" y="541"/>
                  </a:lnTo>
                  <a:lnTo>
                    <a:pt x="2" y="497"/>
                  </a:lnTo>
                  <a:lnTo>
                    <a:pt x="0" y="452"/>
                  </a:lnTo>
                  <a:lnTo>
                    <a:pt x="0" y="408"/>
                  </a:lnTo>
                  <a:lnTo>
                    <a:pt x="2" y="365"/>
                  </a:lnTo>
                  <a:lnTo>
                    <a:pt x="6" y="322"/>
                  </a:lnTo>
                  <a:lnTo>
                    <a:pt x="12" y="279"/>
                  </a:lnTo>
                  <a:lnTo>
                    <a:pt x="20" y="238"/>
                  </a:lnTo>
                  <a:lnTo>
                    <a:pt x="29" y="196"/>
                  </a:lnTo>
                  <a:lnTo>
                    <a:pt x="41" y="155"/>
                  </a:lnTo>
                  <a:lnTo>
                    <a:pt x="54" y="115"/>
                  </a:lnTo>
                  <a:lnTo>
                    <a:pt x="70" y="76"/>
                  </a:lnTo>
                  <a:lnTo>
                    <a:pt x="88" y="38"/>
                  </a:lnTo>
                  <a:lnTo>
                    <a:pt x="107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3" name="未知"/>
            <p:cNvSpPr/>
            <p:nvPr/>
          </p:nvSpPr>
          <p:spPr>
            <a:xfrm>
              <a:off x="2828" y="2658"/>
              <a:ext cx="73" cy="84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73" y="84"/>
                </a:cxn>
                <a:cxn ang="0">
                  <a:pos x="38" y="0"/>
                </a:cxn>
                <a:cxn ang="0">
                  <a:pos x="36" y="40"/>
                </a:cxn>
                <a:cxn ang="0">
                  <a:pos x="0" y="41"/>
                </a:cxn>
              </a:cxnLst>
              <a:pathLst>
                <a:path w="93" h="94">
                  <a:moveTo>
                    <a:pt x="0" y="46"/>
                  </a:moveTo>
                  <a:lnTo>
                    <a:pt x="93" y="94"/>
                  </a:lnTo>
                  <a:lnTo>
                    <a:pt x="48" y="0"/>
                  </a:lnTo>
                  <a:lnTo>
                    <a:pt x="46" y="45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4" name="未知"/>
            <p:cNvSpPr/>
            <p:nvPr/>
          </p:nvSpPr>
          <p:spPr>
            <a:xfrm>
              <a:off x="1314" y="45"/>
              <a:ext cx="327" cy="12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" y="37"/>
                </a:cxn>
                <a:cxn ang="0">
                  <a:pos x="57" y="75"/>
                </a:cxn>
                <a:cxn ang="0">
                  <a:pos x="84" y="113"/>
                </a:cxn>
                <a:cxn ang="0">
                  <a:pos x="109" y="152"/>
                </a:cxn>
                <a:cxn ang="0">
                  <a:pos x="133" y="190"/>
                </a:cxn>
                <a:cxn ang="0">
                  <a:pos x="155" y="230"/>
                </a:cxn>
                <a:cxn ang="0">
                  <a:pos x="176" y="269"/>
                </a:cxn>
                <a:cxn ang="0">
                  <a:pos x="196" y="310"/>
                </a:cxn>
                <a:cxn ang="0">
                  <a:pos x="215" y="349"/>
                </a:cxn>
                <a:cxn ang="0">
                  <a:pos x="232" y="390"/>
                </a:cxn>
                <a:cxn ang="0">
                  <a:pos x="247" y="430"/>
                </a:cxn>
                <a:cxn ang="0">
                  <a:pos x="262" y="471"/>
                </a:cxn>
                <a:cxn ang="0">
                  <a:pos x="275" y="512"/>
                </a:cxn>
                <a:cxn ang="0">
                  <a:pos x="287" y="552"/>
                </a:cxn>
                <a:cxn ang="0">
                  <a:pos x="297" y="594"/>
                </a:cxn>
                <a:cxn ang="0">
                  <a:pos x="306" y="634"/>
                </a:cxn>
                <a:cxn ang="0">
                  <a:pos x="313" y="674"/>
                </a:cxn>
                <a:cxn ang="0">
                  <a:pos x="318" y="715"/>
                </a:cxn>
                <a:cxn ang="0">
                  <a:pos x="323" y="755"/>
                </a:cxn>
                <a:cxn ang="0">
                  <a:pos x="325" y="796"/>
                </a:cxn>
                <a:cxn ang="0">
                  <a:pos x="327" y="835"/>
                </a:cxn>
                <a:cxn ang="0">
                  <a:pos x="327" y="875"/>
                </a:cxn>
                <a:cxn ang="0">
                  <a:pos x="325" y="913"/>
                </a:cxn>
                <a:cxn ang="0">
                  <a:pos x="322" y="952"/>
                </a:cxn>
                <a:cxn ang="0">
                  <a:pos x="318" y="991"/>
                </a:cxn>
                <a:cxn ang="0">
                  <a:pos x="312" y="1028"/>
                </a:cxn>
                <a:cxn ang="0">
                  <a:pos x="304" y="1065"/>
                </a:cxn>
                <a:cxn ang="0">
                  <a:pos x="295" y="1102"/>
                </a:cxn>
                <a:cxn ang="0">
                  <a:pos x="284" y="1138"/>
                </a:cxn>
                <a:cxn ang="0">
                  <a:pos x="273" y="1174"/>
                </a:cxn>
                <a:cxn ang="0">
                  <a:pos x="258" y="1208"/>
                </a:cxn>
                <a:cxn ang="0">
                  <a:pos x="243" y="1242"/>
                </a:cxn>
              </a:cxnLst>
              <a:pathLst>
                <a:path w="414" h="1383">
                  <a:moveTo>
                    <a:pt x="0" y="0"/>
                  </a:moveTo>
                  <a:lnTo>
                    <a:pt x="37" y="41"/>
                  </a:lnTo>
                  <a:lnTo>
                    <a:pt x="72" y="83"/>
                  </a:lnTo>
                  <a:lnTo>
                    <a:pt x="106" y="126"/>
                  </a:lnTo>
                  <a:lnTo>
                    <a:pt x="138" y="169"/>
                  </a:lnTo>
                  <a:lnTo>
                    <a:pt x="168" y="212"/>
                  </a:lnTo>
                  <a:lnTo>
                    <a:pt x="196" y="256"/>
                  </a:lnTo>
                  <a:lnTo>
                    <a:pt x="223" y="300"/>
                  </a:lnTo>
                  <a:lnTo>
                    <a:pt x="248" y="345"/>
                  </a:lnTo>
                  <a:lnTo>
                    <a:pt x="272" y="389"/>
                  </a:lnTo>
                  <a:lnTo>
                    <a:pt x="294" y="434"/>
                  </a:lnTo>
                  <a:lnTo>
                    <a:pt x="313" y="479"/>
                  </a:lnTo>
                  <a:lnTo>
                    <a:pt x="332" y="525"/>
                  </a:lnTo>
                  <a:lnTo>
                    <a:pt x="348" y="570"/>
                  </a:lnTo>
                  <a:lnTo>
                    <a:pt x="363" y="615"/>
                  </a:lnTo>
                  <a:lnTo>
                    <a:pt x="376" y="661"/>
                  </a:lnTo>
                  <a:lnTo>
                    <a:pt x="387" y="706"/>
                  </a:lnTo>
                  <a:lnTo>
                    <a:pt x="396" y="751"/>
                  </a:lnTo>
                  <a:lnTo>
                    <a:pt x="403" y="796"/>
                  </a:lnTo>
                  <a:lnTo>
                    <a:pt x="409" y="841"/>
                  </a:lnTo>
                  <a:lnTo>
                    <a:pt x="412" y="886"/>
                  </a:lnTo>
                  <a:lnTo>
                    <a:pt x="414" y="930"/>
                  </a:lnTo>
                  <a:lnTo>
                    <a:pt x="414" y="974"/>
                  </a:lnTo>
                  <a:lnTo>
                    <a:pt x="412" y="1017"/>
                  </a:lnTo>
                  <a:lnTo>
                    <a:pt x="408" y="1060"/>
                  </a:lnTo>
                  <a:lnTo>
                    <a:pt x="403" y="1103"/>
                  </a:lnTo>
                  <a:lnTo>
                    <a:pt x="395" y="1145"/>
                  </a:lnTo>
                  <a:lnTo>
                    <a:pt x="385" y="1186"/>
                  </a:lnTo>
                  <a:lnTo>
                    <a:pt x="374" y="1227"/>
                  </a:lnTo>
                  <a:lnTo>
                    <a:pt x="360" y="1267"/>
                  </a:lnTo>
                  <a:lnTo>
                    <a:pt x="345" y="1307"/>
                  </a:lnTo>
                  <a:lnTo>
                    <a:pt x="327" y="1345"/>
                  </a:lnTo>
                  <a:lnTo>
                    <a:pt x="308" y="1383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5" name="未知"/>
            <p:cNvSpPr/>
            <p:nvPr/>
          </p:nvSpPr>
          <p:spPr>
            <a:xfrm>
              <a:off x="1277" y="0"/>
              <a:ext cx="73" cy="84"/>
            </a:xfrm>
            <a:custGeom>
              <a:avLst/>
              <a:gdLst/>
              <a:ahLst/>
              <a:cxnLst>
                <a:cxn ang="0">
                  <a:pos x="73" y="43"/>
                </a:cxn>
                <a:cxn ang="0">
                  <a:pos x="0" y="0"/>
                </a:cxn>
                <a:cxn ang="0">
                  <a:pos x="35" y="84"/>
                </a:cxn>
                <a:cxn ang="0">
                  <a:pos x="37" y="44"/>
                </a:cxn>
                <a:cxn ang="0">
                  <a:pos x="73" y="43"/>
                </a:cxn>
              </a:cxnLst>
              <a:pathLst>
                <a:path w="93" h="94">
                  <a:moveTo>
                    <a:pt x="93" y="48"/>
                  </a:moveTo>
                  <a:lnTo>
                    <a:pt x="0" y="0"/>
                  </a:lnTo>
                  <a:lnTo>
                    <a:pt x="45" y="94"/>
                  </a:lnTo>
                  <a:lnTo>
                    <a:pt x="47" y="49"/>
                  </a:lnTo>
                  <a:lnTo>
                    <a:pt x="93" y="48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6" name="未知"/>
            <p:cNvSpPr/>
            <p:nvPr/>
          </p:nvSpPr>
          <p:spPr>
            <a:xfrm>
              <a:off x="2637" y="1484"/>
              <a:ext cx="810" cy="968"/>
            </a:xfrm>
            <a:custGeom>
              <a:avLst/>
              <a:gdLst/>
              <a:ahLst/>
              <a:cxnLst>
                <a:cxn ang="0">
                  <a:pos x="810" y="968"/>
                </a:cxn>
                <a:cxn ang="0">
                  <a:pos x="764" y="946"/>
                </a:cxn>
                <a:cxn ang="0">
                  <a:pos x="719" y="922"/>
                </a:cxn>
                <a:cxn ang="0">
                  <a:pos x="675" y="899"/>
                </a:cxn>
                <a:cxn ang="0">
                  <a:pos x="632" y="874"/>
                </a:cxn>
                <a:cxn ang="0">
                  <a:pos x="590" y="848"/>
                </a:cxn>
                <a:cxn ang="0">
                  <a:pos x="549" y="821"/>
                </a:cxn>
                <a:cxn ang="0">
                  <a:pos x="510" y="794"/>
                </a:cxn>
                <a:cxn ang="0">
                  <a:pos x="471" y="766"/>
                </a:cxn>
                <a:cxn ang="0">
                  <a:pos x="434" y="737"/>
                </a:cxn>
                <a:cxn ang="0">
                  <a:pos x="398" y="707"/>
                </a:cxn>
                <a:cxn ang="0">
                  <a:pos x="364" y="678"/>
                </a:cxn>
                <a:cxn ang="0">
                  <a:pos x="330" y="647"/>
                </a:cxn>
                <a:cxn ang="0">
                  <a:pos x="298" y="617"/>
                </a:cxn>
                <a:cxn ang="0">
                  <a:pos x="267" y="585"/>
                </a:cxn>
                <a:cxn ang="0">
                  <a:pos x="238" y="553"/>
                </a:cxn>
                <a:cxn ang="0">
                  <a:pos x="210" y="521"/>
                </a:cxn>
                <a:cxn ang="0">
                  <a:pos x="184" y="489"/>
                </a:cxn>
                <a:cxn ang="0">
                  <a:pos x="160" y="457"/>
                </a:cxn>
                <a:cxn ang="0">
                  <a:pos x="137" y="423"/>
                </a:cxn>
                <a:cxn ang="0">
                  <a:pos x="115" y="390"/>
                </a:cxn>
                <a:cxn ang="0">
                  <a:pos x="96" y="358"/>
                </a:cxn>
                <a:cxn ang="0">
                  <a:pos x="77" y="324"/>
                </a:cxn>
                <a:cxn ang="0">
                  <a:pos x="62" y="291"/>
                </a:cxn>
                <a:cxn ang="0">
                  <a:pos x="47" y="258"/>
                </a:cxn>
                <a:cxn ang="0">
                  <a:pos x="35" y="226"/>
                </a:cxn>
                <a:cxn ang="0">
                  <a:pos x="24" y="192"/>
                </a:cxn>
                <a:cxn ang="0">
                  <a:pos x="15" y="160"/>
                </a:cxn>
                <a:cxn ang="0">
                  <a:pos x="9" y="127"/>
                </a:cxn>
                <a:cxn ang="0">
                  <a:pos x="4" y="94"/>
                </a:cxn>
                <a:cxn ang="0">
                  <a:pos x="1" y="63"/>
                </a:cxn>
                <a:cxn ang="0">
                  <a:pos x="0" y="31"/>
                </a:cxn>
                <a:cxn ang="0">
                  <a:pos x="2" y="0"/>
                </a:cxn>
              </a:cxnLst>
              <a:pathLst>
                <a:path w="1025" h="1077">
                  <a:moveTo>
                    <a:pt x="1025" y="1077"/>
                  </a:moveTo>
                  <a:lnTo>
                    <a:pt x="967" y="1052"/>
                  </a:lnTo>
                  <a:lnTo>
                    <a:pt x="910" y="1026"/>
                  </a:lnTo>
                  <a:lnTo>
                    <a:pt x="854" y="1000"/>
                  </a:lnTo>
                  <a:lnTo>
                    <a:pt x="800" y="972"/>
                  </a:lnTo>
                  <a:lnTo>
                    <a:pt x="747" y="943"/>
                  </a:lnTo>
                  <a:lnTo>
                    <a:pt x="695" y="913"/>
                  </a:lnTo>
                  <a:lnTo>
                    <a:pt x="645" y="883"/>
                  </a:lnTo>
                  <a:lnTo>
                    <a:pt x="596" y="852"/>
                  </a:lnTo>
                  <a:lnTo>
                    <a:pt x="549" y="820"/>
                  </a:lnTo>
                  <a:lnTo>
                    <a:pt x="504" y="787"/>
                  </a:lnTo>
                  <a:lnTo>
                    <a:pt x="460" y="754"/>
                  </a:lnTo>
                  <a:lnTo>
                    <a:pt x="417" y="720"/>
                  </a:lnTo>
                  <a:lnTo>
                    <a:pt x="377" y="686"/>
                  </a:lnTo>
                  <a:lnTo>
                    <a:pt x="338" y="651"/>
                  </a:lnTo>
                  <a:lnTo>
                    <a:pt x="301" y="615"/>
                  </a:lnTo>
                  <a:lnTo>
                    <a:pt x="266" y="580"/>
                  </a:lnTo>
                  <a:lnTo>
                    <a:pt x="233" y="544"/>
                  </a:lnTo>
                  <a:lnTo>
                    <a:pt x="202" y="508"/>
                  </a:lnTo>
                  <a:lnTo>
                    <a:pt x="173" y="471"/>
                  </a:lnTo>
                  <a:lnTo>
                    <a:pt x="146" y="434"/>
                  </a:lnTo>
                  <a:lnTo>
                    <a:pt x="121" y="398"/>
                  </a:lnTo>
                  <a:lnTo>
                    <a:pt x="98" y="361"/>
                  </a:lnTo>
                  <a:lnTo>
                    <a:pt x="78" y="324"/>
                  </a:lnTo>
                  <a:lnTo>
                    <a:pt x="60" y="287"/>
                  </a:lnTo>
                  <a:lnTo>
                    <a:pt x="44" y="251"/>
                  </a:lnTo>
                  <a:lnTo>
                    <a:pt x="30" y="214"/>
                  </a:lnTo>
                  <a:lnTo>
                    <a:pt x="19" y="178"/>
                  </a:lnTo>
                  <a:lnTo>
                    <a:pt x="11" y="141"/>
                  </a:lnTo>
                  <a:lnTo>
                    <a:pt x="5" y="105"/>
                  </a:lnTo>
                  <a:lnTo>
                    <a:pt x="1" y="70"/>
                  </a:lnTo>
                  <a:lnTo>
                    <a:pt x="0" y="35"/>
                  </a:lnTo>
                  <a:lnTo>
                    <a:pt x="2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7" name="未知"/>
            <p:cNvSpPr/>
            <p:nvPr/>
          </p:nvSpPr>
          <p:spPr>
            <a:xfrm>
              <a:off x="3415" y="2415"/>
              <a:ext cx="83" cy="60"/>
            </a:xfrm>
            <a:custGeom>
              <a:avLst/>
              <a:gdLst/>
              <a:ahLst/>
              <a:cxnLst>
                <a:cxn ang="0">
                  <a:pos x="0" y="56"/>
                </a:cxn>
                <a:cxn ang="0">
                  <a:pos x="83" y="60"/>
                </a:cxn>
                <a:cxn ang="0">
                  <a:pos x="20" y="0"/>
                </a:cxn>
                <a:cxn ang="0">
                  <a:pos x="33" y="38"/>
                </a:cxn>
                <a:cxn ang="0">
                  <a:pos x="0" y="56"/>
                </a:cxn>
              </a:cxnLst>
              <a:pathLst>
                <a:path w="105" h="67">
                  <a:moveTo>
                    <a:pt x="0" y="62"/>
                  </a:moveTo>
                  <a:lnTo>
                    <a:pt x="105" y="67"/>
                  </a:lnTo>
                  <a:lnTo>
                    <a:pt x="25" y="0"/>
                  </a:lnTo>
                  <a:lnTo>
                    <a:pt x="42" y="4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8" name="未知"/>
            <p:cNvSpPr/>
            <p:nvPr/>
          </p:nvSpPr>
          <p:spPr>
            <a:xfrm>
              <a:off x="696" y="315"/>
              <a:ext cx="823" cy="96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7" y="22"/>
                </a:cxn>
                <a:cxn ang="0">
                  <a:pos x="92" y="46"/>
                </a:cxn>
                <a:cxn ang="0">
                  <a:pos x="137" y="69"/>
                </a:cxn>
                <a:cxn ang="0">
                  <a:pos x="180" y="94"/>
                </a:cxn>
                <a:cxn ang="0">
                  <a:pos x="223" y="120"/>
                </a:cxn>
                <a:cxn ang="0">
                  <a:pos x="265" y="147"/>
                </a:cxn>
                <a:cxn ang="0">
                  <a:pos x="305" y="174"/>
                </a:cxn>
                <a:cxn ang="0">
                  <a:pos x="344" y="202"/>
                </a:cxn>
                <a:cxn ang="0">
                  <a:pos x="382" y="231"/>
                </a:cxn>
                <a:cxn ang="0">
                  <a:pos x="419" y="261"/>
                </a:cxn>
                <a:cxn ang="0">
                  <a:pos x="454" y="290"/>
                </a:cxn>
                <a:cxn ang="0">
                  <a:pos x="488" y="321"/>
                </a:cxn>
                <a:cxn ang="0">
                  <a:pos x="520" y="352"/>
                </a:cxn>
                <a:cxn ang="0">
                  <a:pos x="551" y="383"/>
                </a:cxn>
                <a:cxn ang="0">
                  <a:pos x="581" y="415"/>
                </a:cxn>
                <a:cxn ang="0">
                  <a:pos x="609" y="447"/>
                </a:cxn>
                <a:cxn ang="0">
                  <a:pos x="635" y="479"/>
                </a:cxn>
                <a:cxn ang="0">
                  <a:pos x="660" y="512"/>
                </a:cxn>
                <a:cxn ang="0">
                  <a:pos x="684" y="545"/>
                </a:cxn>
                <a:cxn ang="0">
                  <a:pos x="706" y="578"/>
                </a:cxn>
                <a:cxn ang="0">
                  <a:pos x="726" y="611"/>
                </a:cxn>
                <a:cxn ang="0">
                  <a:pos x="744" y="644"/>
                </a:cxn>
                <a:cxn ang="0">
                  <a:pos x="760" y="677"/>
                </a:cxn>
                <a:cxn ang="0">
                  <a:pos x="775" y="710"/>
                </a:cxn>
                <a:cxn ang="0">
                  <a:pos x="788" y="743"/>
                </a:cxn>
                <a:cxn ang="0">
                  <a:pos x="798" y="777"/>
                </a:cxn>
                <a:cxn ang="0">
                  <a:pos x="808" y="809"/>
                </a:cxn>
                <a:cxn ang="0">
                  <a:pos x="814" y="841"/>
                </a:cxn>
                <a:cxn ang="0">
                  <a:pos x="819" y="874"/>
                </a:cxn>
                <a:cxn ang="0">
                  <a:pos x="822" y="906"/>
                </a:cxn>
                <a:cxn ang="0">
                  <a:pos x="823" y="938"/>
                </a:cxn>
                <a:cxn ang="0">
                  <a:pos x="821" y="969"/>
                </a:cxn>
              </a:cxnLst>
              <a:pathLst>
                <a:path w="1026" h="1078">
                  <a:moveTo>
                    <a:pt x="0" y="0"/>
                  </a:moveTo>
                  <a:lnTo>
                    <a:pt x="58" y="25"/>
                  </a:lnTo>
                  <a:lnTo>
                    <a:pt x="115" y="51"/>
                  </a:lnTo>
                  <a:lnTo>
                    <a:pt x="171" y="77"/>
                  </a:lnTo>
                  <a:lnTo>
                    <a:pt x="225" y="105"/>
                  </a:lnTo>
                  <a:lnTo>
                    <a:pt x="278" y="134"/>
                  </a:lnTo>
                  <a:lnTo>
                    <a:pt x="330" y="164"/>
                  </a:lnTo>
                  <a:lnTo>
                    <a:pt x="380" y="194"/>
                  </a:lnTo>
                  <a:lnTo>
                    <a:pt x="429" y="225"/>
                  </a:lnTo>
                  <a:lnTo>
                    <a:pt x="476" y="257"/>
                  </a:lnTo>
                  <a:lnTo>
                    <a:pt x="522" y="290"/>
                  </a:lnTo>
                  <a:lnTo>
                    <a:pt x="566" y="323"/>
                  </a:lnTo>
                  <a:lnTo>
                    <a:pt x="608" y="357"/>
                  </a:lnTo>
                  <a:lnTo>
                    <a:pt x="648" y="392"/>
                  </a:lnTo>
                  <a:lnTo>
                    <a:pt x="687" y="426"/>
                  </a:lnTo>
                  <a:lnTo>
                    <a:pt x="724" y="462"/>
                  </a:lnTo>
                  <a:lnTo>
                    <a:pt x="759" y="497"/>
                  </a:lnTo>
                  <a:lnTo>
                    <a:pt x="792" y="533"/>
                  </a:lnTo>
                  <a:lnTo>
                    <a:pt x="823" y="570"/>
                  </a:lnTo>
                  <a:lnTo>
                    <a:pt x="853" y="606"/>
                  </a:lnTo>
                  <a:lnTo>
                    <a:pt x="880" y="643"/>
                  </a:lnTo>
                  <a:lnTo>
                    <a:pt x="905" y="680"/>
                  </a:lnTo>
                  <a:lnTo>
                    <a:pt x="927" y="716"/>
                  </a:lnTo>
                  <a:lnTo>
                    <a:pt x="948" y="753"/>
                  </a:lnTo>
                  <a:lnTo>
                    <a:pt x="966" y="790"/>
                  </a:lnTo>
                  <a:lnTo>
                    <a:pt x="982" y="827"/>
                  </a:lnTo>
                  <a:lnTo>
                    <a:pt x="995" y="864"/>
                  </a:lnTo>
                  <a:lnTo>
                    <a:pt x="1007" y="900"/>
                  </a:lnTo>
                  <a:lnTo>
                    <a:pt x="1015" y="936"/>
                  </a:lnTo>
                  <a:lnTo>
                    <a:pt x="1021" y="972"/>
                  </a:lnTo>
                  <a:lnTo>
                    <a:pt x="1025" y="1008"/>
                  </a:lnTo>
                  <a:lnTo>
                    <a:pt x="1026" y="1043"/>
                  </a:lnTo>
                  <a:lnTo>
                    <a:pt x="1024" y="1078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9" name="未知"/>
            <p:cNvSpPr/>
            <p:nvPr/>
          </p:nvSpPr>
          <p:spPr>
            <a:xfrm>
              <a:off x="645" y="292"/>
              <a:ext cx="85" cy="60"/>
            </a:xfrm>
            <a:custGeom>
              <a:avLst/>
              <a:gdLst/>
              <a:ahLst/>
              <a:cxnLst>
                <a:cxn ang="0">
                  <a:pos x="85" y="4"/>
                </a:cxn>
                <a:cxn ang="0">
                  <a:pos x="0" y="0"/>
                </a:cxn>
                <a:cxn ang="0">
                  <a:pos x="65" y="60"/>
                </a:cxn>
                <a:cxn ang="0">
                  <a:pos x="51" y="22"/>
                </a:cxn>
                <a:cxn ang="0">
                  <a:pos x="85" y="4"/>
                </a:cxn>
              </a:cxnLst>
              <a:pathLst>
                <a:path w="105" h="67">
                  <a:moveTo>
                    <a:pt x="105" y="5"/>
                  </a:moveTo>
                  <a:lnTo>
                    <a:pt x="0" y="0"/>
                  </a:lnTo>
                  <a:lnTo>
                    <a:pt x="80" y="67"/>
                  </a:lnTo>
                  <a:lnTo>
                    <a:pt x="63" y="25"/>
                  </a:lnTo>
                  <a:lnTo>
                    <a:pt x="105" y="5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20" name="未知"/>
            <p:cNvSpPr/>
            <p:nvPr/>
          </p:nvSpPr>
          <p:spPr>
            <a:xfrm>
              <a:off x="706" y="1483"/>
              <a:ext cx="812" cy="967"/>
            </a:xfrm>
            <a:custGeom>
              <a:avLst/>
              <a:gdLst/>
              <a:ahLst/>
              <a:cxnLst>
                <a:cxn ang="0">
                  <a:pos x="810" y="0"/>
                </a:cxn>
                <a:cxn ang="0">
                  <a:pos x="812" y="31"/>
                </a:cxn>
                <a:cxn ang="0">
                  <a:pos x="811" y="63"/>
                </a:cxn>
                <a:cxn ang="0">
                  <a:pos x="808" y="94"/>
                </a:cxn>
                <a:cxn ang="0">
                  <a:pos x="803" y="127"/>
                </a:cxn>
                <a:cxn ang="0">
                  <a:pos x="796" y="160"/>
                </a:cxn>
                <a:cxn ang="0">
                  <a:pos x="787" y="192"/>
                </a:cxn>
                <a:cxn ang="0">
                  <a:pos x="777" y="225"/>
                </a:cxn>
                <a:cxn ang="0">
                  <a:pos x="765" y="258"/>
                </a:cxn>
                <a:cxn ang="0">
                  <a:pos x="750" y="291"/>
                </a:cxn>
                <a:cxn ang="0">
                  <a:pos x="734" y="324"/>
                </a:cxn>
                <a:cxn ang="0">
                  <a:pos x="715" y="357"/>
                </a:cxn>
                <a:cxn ang="0">
                  <a:pos x="696" y="390"/>
                </a:cxn>
                <a:cxn ang="0">
                  <a:pos x="674" y="423"/>
                </a:cxn>
                <a:cxn ang="0">
                  <a:pos x="651" y="456"/>
                </a:cxn>
                <a:cxn ang="0">
                  <a:pos x="627" y="488"/>
                </a:cxn>
                <a:cxn ang="0">
                  <a:pos x="601" y="521"/>
                </a:cxn>
                <a:cxn ang="0">
                  <a:pos x="573" y="552"/>
                </a:cxn>
                <a:cxn ang="0">
                  <a:pos x="544" y="585"/>
                </a:cxn>
                <a:cxn ang="0">
                  <a:pos x="513" y="616"/>
                </a:cxn>
                <a:cxn ang="0">
                  <a:pos x="480" y="646"/>
                </a:cxn>
                <a:cxn ang="0">
                  <a:pos x="447" y="677"/>
                </a:cxn>
                <a:cxn ang="0">
                  <a:pos x="412" y="707"/>
                </a:cxn>
                <a:cxn ang="0">
                  <a:pos x="377" y="736"/>
                </a:cxn>
                <a:cxn ang="0">
                  <a:pos x="339" y="765"/>
                </a:cxn>
                <a:cxn ang="0">
                  <a:pos x="301" y="793"/>
                </a:cxn>
                <a:cxn ang="0">
                  <a:pos x="260" y="820"/>
                </a:cxn>
                <a:cxn ang="0">
                  <a:pos x="220" y="847"/>
                </a:cxn>
                <a:cxn ang="0">
                  <a:pos x="178" y="873"/>
                </a:cxn>
                <a:cxn ang="0">
                  <a:pos x="135" y="898"/>
                </a:cxn>
                <a:cxn ang="0">
                  <a:pos x="91" y="921"/>
                </a:cxn>
                <a:cxn ang="0">
                  <a:pos x="46" y="945"/>
                </a:cxn>
                <a:cxn ang="0">
                  <a:pos x="0" y="967"/>
                </a:cxn>
              </a:cxnLst>
              <a:pathLst>
                <a:path w="1026" h="1077">
                  <a:moveTo>
                    <a:pt x="1024" y="0"/>
                  </a:moveTo>
                  <a:lnTo>
                    <a:pt x="1026" y="35"/>
                  </a:lnTo>
                  <a:lnTo>
                    <a:pt x="1025" y="70"/>
                  </a:lnTo>
                  <a:lnTo>
                    <a:pt x="1021" y="105"/>
                  </a:lnTo>
                  <a:lnTo>
                    <a:pt x="1015" y="141"/>
                  </a:lnTo>
                  <a:lnTo>
                    <a:pt x="1006" y="178"/>
                  </a:lnTo>
                  <a:lnTo>
                    <a:pt x="995" y="214"/>
                  </a:lnTo>
                  <a:lnTo>
                    <a:pt x="982" y="251"/>
                  </a:lnTo>
                  <a:lnTo>
                    <a:pt x="966" y="287"/>
                  </a:lnTo>
                  <a:lnTo>
                    <a:pt x="948" y="324"/>
                  </a:lnTo>
                  <a:lnTo>
                    <a:pt x="927" y="361"/>
                  </a:lnTo>
                  <a:lnTo>
                    <a:pt x="904" y="398"/>
                  </a:lnTo>
                  <a:lnTo>
                    <a:pt x="879" y="434"/>
                  </a:lnTo>
                  <a:lnTo>
                    <a:pt x="852" y="471"/>
                  </a:lnTo>
                  <a:lnTo>
                    <a:pt x="823" y="508"/>
                  </a:lnTo>
                  <a:lnTo>
                    <a:pt x="792" y="544"/>
                  </a:lnTo>
                  <a:lnTo>
                    <a:pt x="759" y="580"/>
                  </a:lnTo>
                  <a:lnTo>
                    <a:pt x="724" y="615"/>
                  </a:lnTo>
                  <a:lnTo>
                    <a:pt x="687" y="651"/>
                  </a:lnTo>
                  <a:lnTo>
                    <a:pt x="648" y="686"/>
                  </a:lnTo>
                  <a:lnTo>
                    <a:pt x="607" y="720"/>
                  </a:lnTo>
                  <a:lnTo>
                    <a:pt x="565" y="754"/>
                  </a:lnTo>
                  <a:lnTo>
                    <a:pt x="521" y="787"/>
                  </a:lnTo>
                  <a:lnTo>
                    <a:pt x="476" y="820"/>
                  </a:lnTo>
                  <a:lnTo>
                    <a:pt x="428" y="852"/>
                  </a:lnTo>
                  <a:lnTo>
                    <a:pt x="380" y="883"/>
                  </a:lnTo>
                  <a:lnTo>
                    <a:pt x="329" y="913"/>
                  </a:lnTo>
                  <a:lnTo>
                    <a:pt x="278" y="943"/>
                  </a:lnTo>
                  <a:lnTo>
                    <a:pt x="225" y="972"/>
                  </a:lnTo>
                  <a:lnTo>
                    <a:pt x="170" y="1000"/>
                  </a:lnTo>
                  <a:lnTo>
                    <a:pt x="115" y="1026"/>
                  </a:lnTo>
                  <a:lnTo>
                    <a:pt x="58" y="1052"/>
                  </a:lnTo>
                  <a:lnTo>
                    <a:pt x="0" y="1077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21" name="未知"/>
            <p:cNvSpPr/>
            <p:nvPr/>
          </p:nvSpPr>
          <p:spPr>
            <a:xfrm>
              <a:off x="656" y="2412"/>
              <a:ext cx="83" cy="61"/>
            </a:xfrm>
            <a:custGeom>
              <a:avLst/>
              <a:gdLst/>
              <a:ahLst/>
              <a:cxnLst>
                <a:cxn ang="0">
                  <a:pos x="63" y="0"/>
                </a:cxn>
                <a:cxn ang="0">
                  <a:pos x="0" y="61"/>
                </a:cxn>
                <a:cxn ang="0">
                  <a:pos x="83" y="56"/>
                </a:cxn>
                <a:cxn ang="0">
                  <a:pos x="50" y="39"/>
                </a:cxn>
                <a:cxn ang="0">
                  <a:pos x="63" y="0"/>
                </a:cxn>
              </a:cxnLst>
              <a:pathLst>
                <a:path w="104" h="68">
                  <a:moveTo>
                    <a:pt x="79" y="0"/>
                  </a:moveTo>
                  <a:lnTo>
                    <a:pt x="0" y="68"/>
                  </a:lnTo>
                  <a:lnTo>
                    <a:pt x="104" y="62"/>
                  </a:lnTo>
                  <a:lnTo>
                    <a:pt x="63" y="43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22" name="未知"/>
            <p:cNvSpPr/>
            <p:nvPr/>
          </p:nvSpPr>
          <p:spPr>
            <a:xfrm>
              <a:off x="2657" y="316"/>
              <a:ext cx="811" cy="968"/>
            </a:xfrm>
            <a:custGeom>
              <a:avLst/>
              <a:gdLst/>
              <a:ahLst/>
              <a:cxnLst>
                <a:cxn ang="0">
                  <a:pos x="2" y="968"/>
                </a:cxn>
                <a:cxn ang="0">
                  <a:pos x="0" y="937"/>
                </a:cxn>
                <a:cxn ang="0">
                  <a:pos x="1" y="905"/>
                </a:cxn>
                <a:cxn ang="0">
                  <a:pos x="4" y="873"/>
                </a:cxn>
                <a:cxn ang="0">
                  <a:pos x="9" y="840"/>
                </a:cxn>
                <a:cxn ang="0">
                  <a:pos x="15" y="808"/>
                </a:cxn>
                <a:cxn ang="0">
                  <a:pos x="24" y="776"/>
                </a:cxn>
                <a:cxn ang="0">
                  <a:pos x="35" y="743"/>
                </a:cxn>
                <a:cxn ang="0">
                  <a:pos x="47" y="709"/>
                </a:cxn>
                <a:cxn ang="0">
                  <a:pos x="62" y="676"/>
                </a:cxn>
                <a:cxn ang="0">
                  <a:pos x="78" y="643"/>
                </a:cxn>
                <a:cxn ang="0">
                  <a:pos x="96" y="611"/>
                </a:cxn>
                <a:cxn ang="0">
                  <a:pos x="116" y="577"/>
                </a:cxn>
                <a:cxn ang="0">
                  <a:pos x="137" y="544"/>
                </a:cxn>
                <a:cxn ang="0">
                  <a:pos x="160" y="512"/>
                </a:cxn>
                <a:cxn ang="0">
                  <a:pos x="184" y="479"/>
                </a:cxn>
                <a:cxn ang="0">
                  <a:pos x="210" y="446"/>
                </a:cxn>
                <a:cxn ang="0">
                  <a:pos x="238" y="415"/>
                </a:cxn>
                <a:cxn ang="0">
                  <a:pos x="267" y="383"/>
                </a:cxn>
                <a:cxn ang="0">
                  <a:pos x="298" y="352"/>
                </a:cxn>
                <a:cxn ang="0">
                  <a:pos x="331" y="321"/>
                </a:cxn>
                <a:cxn ang="0">
                  <a:pos x="364" y="290"/>
                </a:cxn>
                <a:cxn ang="0">
                  <a:pos x="399" y="260"/>
                </a:cxn>
                <a:cxn ang="0">
                  <a:pos x="435" y="231"/>
                </a:cxn>
                <a:cxn ang="0">
                  <a:pos x="472" y="202"/>
                </a:cxn>
                <a:cxn ang="0">
                  <a:pos x="510" y="174"/>
                </a:cxn>
                <a:cxn ang="0">
                  <a:pos x="551" y="147"/>
                </a:cxn>
                <a:cxn ang="0">
                  <a:pos x="591" y="120"/>
                </a:cxn>
                <a:cxn ang="0">
                  <a:pos x="633" y="94"/>
                </a:cxn>
                <a:cxn ang="0">
                  <a:pos x="676" y="69"/>
                </a:cxn>
                <a:cxn ang="0">
                  <a:pos x="720" y="46"/>
                </a:cxn>
                <a:cxn ang="0">
                  <a:pos x="765" y="22"/>
                </a:cxn>
                <a:cxn ang="0">
                  <a:pos x="811" y="0"/>
                </a:cxn>
              </a:cxnLst>
              <a:pathLst>
                <a:path w="1025" h="1078">
                  <a:moveTo>
                    <a:pt x="2" y="1078"/>
                  </a:moveTo>
                  <a:lnTo>
                    <a:pt x="0" y="1043"/>
                  </a:lnTo>
                  <a:lnTo>
                    <a:pt x="1" y="1008"/>
                  </a:lnTo>
                  <a:lnTo>
                    <a:pt x="5" y="972"/>
                  </a:lnTo>
                  <a:lnTo>
                    <a:pt x="11" y="936"/>
                  </a:lnTo>
                  <a:lnTo>
                    <a:pt x="19" y="900"/>
                  </a:lnTo>
                  <a:lnTo>
                    <a:pt x="30" y="864"/>
                  </a:lnTo>
                  <a:lnTo>
                    <a:pt x="44" y="827"/>
                  </a:lnTo>
                  <a:lnTo>
                    <a:pt x="60" y="790"/>
                  </a:lnTo>
                  <a:lnTo>
                    <a:pt x="78" y="753"/>
                  </a:lnTo>
                  <a:lnTo>
                    <a:pt x="98" y="716"/>
                  </a:lnTo>
                  <a:lnTo>
                    <a:pt x="121" y="680"/>
                  </a:lnTo>
                  <a:lnTo>
                    <a:pt x="146" y="643"/>
                  </a:lnTo>
                  <a:lnTo>
                    <a:pt x="173" y="606"/>
                  </a:lnTo>
                  <a:lnTo>
                    <a:pt x="202" y="570"/>
                  </a:lnTo>
                  <a:lnTo>
                    <a:pt x="233" y="533"/>
                  </a:lnTo>
                  <a:lnTo>
                    <a:pt x="266" y="497"/>
                  </a:lnTo>
                  <a:lnTo>
                    <a:pt x="301" y="462"/>
                  </a:lnTo>
                  <a:lnTo>
                    <a:pt x="338" y="426"/>
                  </a:lnTo>
                  <a:lnTo>
                    <a:pt x="377" y="392"/>
                  </a:lnTo>
                  <a:lnTo>
                    <a:pt x="418" y="357"/>
                  </a:lnTo>
                  <a:lnTo>
                    <a:pt x="460" y="323"/>
                  </a:lnTo>
                  <a:lnTo>
                    <a:pt x="504" y="290"/>
                  </a:lnTo>
                  <a:lnTo>
                    <a:pt x="550" y="257"/>
                  </a:lnTo>
                  <a:lnTo>
                    <a:pt x="597" y="225"/>
                  </a:lnTo>
                  <a:lnTo>
                    <a:pt x="645" y="194"/>
                  </a:lnTo>
                  <a:lnTo>
                    <a:pt x="696" y="164"/>
                  </a:lnTo>
                  <a:lnTo>
                    <a:pt x="747" y="134"/>
                  </a:lnTo>
                  <a:lnTo>
                    <a:pt x="800" y="105"/>
                  </a:lnTo>
                  <a:lnTo>
                    <a:pt x="855" y="77"/>
                  </a:lnTo>
                  <a:lnTo>
                    <a:pt x="910" y="51"/>
                  </a:lnTo>
                  <a:lnTo>
                    <a:pt x="967" y="25"/>
                  </a:lnTo>
                  <a:lnTo>
                    <a:pt x="1025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23" name="未知"/>
            <p:cNvSpPr/>
            <p:nvPr/>
          </p:nvSpPr>
          <p:spPr>
            <a:xfrm>
              <a:off x="3436" y="293"/>
              <a:ext cx="83" cy="61"/>
            </a:xfrm>
            <a:custGeom>
              <a:avLst/>
              <a:gdLst/>
              <a:ahLst/>
              <a:cxnLst>
                <a:cxn ang="0">
                  <a:pos x="20" y="61"/>
                </a:cxn>
                <a:cxn ang="0">
                  <a:pos x="83" y="0"/>
                </a:cxn>
                <a:cxn ang="0">
                  <a:pos x="0" y="5"/>
                </a:cxn>
                <a:cxn ang="0">
                  <a:pos x="33" y="22"/>
                </a:cxn>
                <a:cxn ang="0">
                  <a:pos x="20" y="61"/>
                </a:cxn>
              </a:cxnLst>
              <a:pathLst>
                <a:path w="104" h="68">
                  <a:moveTo>
                    <a:pt x="25" y="68"/>
                  </a:moveTo>
                  <a:lnTo>
                    <a:pt x="104" y="0"/>
                  </a:lnTo>
                  <a:lnTo>
                    <a:pt x="0" y="6"/>
                  </a:lnTo>
                  <a:lnTo>
                    <a:pt x="41" y="25"/>
                  </a:lnTo>
                  <a:lnTo>
                    <a:pt x="25" y="68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24" name="未知"/>
            <p:cNvSpPr/>
            <p:nvPr/>
          </p:nvSpPr>
          <p:spPr>
            <a:xfrm>
              <a:off x="2695" y="669"/>
              <a:ext cx="1311" cy="659"/>
            </a:xfrm>
            <a:custGeom>
              <a:avLst/>
              <a:gdLst/>
              <a:ahLst/>
              <a:cxnLst>
                <a:cxn ang="0">
                  <a:pos x="0" y="659"/>
                </a:cxn>
                <a:cxn ang="0">
                  <a:pos x="24" y="623"/>
                </a:cxn>
                <a:cxn ang="0">
                  <a:pos x="49" y="588"/>
                </a:cxn>
                <a:cxn ang="0">
                  <a:pos x="76" y="553"/>
                </a:cxn>
                <a:cxn ang="0">
                  <a:pos x="104" y="519"/>
                </a:cxn>
                <a:cxn ang="0">
                  <a:pos x="133" y="486"/>
                </a:cxn>
                <a:cxn ang="0">
                  <a:pos x="164" y="454"/>
                </a:cxn>
                <a:cxn ang="0">
                  <a:pos x="196" y="423"/>
                </a:cxn>
                <a:cxn ang="0">
                  <a:pos x="229" y="393"/>
                </a:cxn>
                <a:cxn ang="0">
                  <a:pos x="264" y="364"/>
                </a:cxn>
                <a:cxn ang="0">
                  <a:pos x="300" y="336"/>
                </a:cxn>
                <a:cxn ang="0">
                  <a:pos x="337" y="309"/>
                </a:cxn>
                <a:cxn ang="0">
                  <a:pos x="375" y="282"/>
                </a:cxn>
                <a:cxn ang="0">
                  <a:pos x="414" y="258"/>
                </a:cxn>
                <a:cxn ang="0">
                  <a:pos x="454" y="233"/>
                </a:cxn>
                <a:cxn ang="0">
                  <a:pos x="495" y="211"/>
                </a:cxn>
                <a:cxn ang="0">
                  <a:pos x="537" y="188"/>
                </a:cxn>
                <a:cxn ang="0">
                  <a:pos x="581" y="168"/>
                </a:cxn>
                <a:cxn ang="0">
                  <a:pos x="624" y="148"/>
                </a:cxn>
                <a:cxn ang="0">
                  <a:pos x="669" y="130"/>
                </a:cxn>
                <a:cxn ang="0">
                  <a:pos x="714" y="112"/>
                </a:cxn>
                <a:cxn ang="0">
                  <a:pos x="761" y="96"/>
                </a:cxn>
                <a:cxn ang="0">
                  <a:pos x="808" y="81"/>
                </a:cxn>
                <a:cxn ang="0">
                  <a:pos x="856" y="67"/>
                </a:cxn>
                <a:cxn ang="0">
                  <a:pos x="904" y="55"/>
                </a:cxn>
                <a:cxn ang="0">
                  <a:pos x="953" y="43"/>
                </a:cxn>
                <a:cxn ang="0">
                  <a:pos x="1003" y="33"/>
                </a:cxn>
                <a:cxn ang="0">
                  <a:pos x="1053" y="24"/>
                </a:cxn>
                <a:cxn ang="0">
                  <a:pos x="1104" y="17"/>
                </a:cxn>
                <a:cxn ang="0">
                  <a:pos x="1155" y="11"/>
                </a:cxn>
                <a:cxn ang="0">
                  <a:pos x="1207" y="6"/>
                </a:cxn>
                <a:cxn ang="0">
                  <a:pos x="1259" y="2"/>
                </a:cxn>
                <a:cxn ang="0">
                  <a:pos x="1311" y="0"/>
                </a:cxn>
              </a:cxnLst>
              <a:pathLst>
                <a:path w="1657" h="675">
                  <a:moveTo>
                    <a:pt x="0" y="675"/>
                  </a:moveTo>
                  <a:lnTo>
                    <a:pt x="30" y="638"/>
                  </a:lnTo>
                  <a:lnTo>
                    <a:pt x="62" y="602"/>
                  </a:lnTo>
                  <a:lnTo>
                    <a:pt x="96" y="566"/>
                  </a:lnTo>
                  <a:lnTo>
                    <a:pt x="131" y="532"/>
                  </a:lnTo>
                  <a:lnTo>
                    <a:pt x="168" y="498"/>
                  </a:lnTo>
                  <a:lnTo>
                    <a:pt x="207" y="465"/>
                  </a:lnTo>
                  <a:lnTo>
                    <a:pt x="248" y="433"/>
                  </a:lnTo>
                  <a:lnTo>
                    <a:pt x="290" y="403"/>
                  </a:lnTo>
                  <a:lnTo>
                    <a:pt x="334" y="373"/>
                  </a:lnTo>
                  <a:lnTo>
                    <a:pt x="379" y="344"/>
                  </a:lnTo>
                  <a:lnTo>
                    <a:pt x="426" y="316"/>
                  </a:lnTo>
                  <a:lnTo>
                    <a:pt x="474" y="289"/>
                  </a:lnTo>
                  <a:lnTo>
                    <a:pt x="523" y="264"/>
                  </a:lnTo>
                  <a:lnTo>
                    <a:pt x="574" y="239"/>
                  </a:lnTo>
                  <a:lnTo>
                    <a:pt x="626" y="216"/>
                  </a:lnTo>
                  <a:lnTo>
                    <a:pt x="679" y="193"/>
                  </a:lnTo>
                  <a:lnTo>
                    <a:pt x="734" y="172"/>
                  </a:lnTo>
                  <a:lnTo>
                    <a:pt x="789" y="152"/>
                  </a:lnTo>
                  <a:lnTo>
                    <a:pt x="846" y="133"/>
                  </a:lnTo>
                  <a:lnTo>
                    <a:pt x="903" y="115"/>
                  </a:lnTo>
                  <a:lnTo>
                    <a:pt x="962" y="98"/>
                  </a:lnTo>
                  <a:lnTo>
                    <a:pt x="1021" y="83"/>
                  </a:lnTo>
                  <a:lnTo>
                    <a:pt x="1082" y="69"/>
                  </a:lnTo>
                  <a:lnTo>
                    <a:pt x="1143" y="56"/>
                  </a:lnTo>
                  <a:lnTo>
                    <a:pt x="1205" y="44"/>
                  </a:lnTo>
                  <a:lnTo>
                    <a:pt x="1268" y="34"/>
                  </a:lnTo>
                  <a:lnTo>
                    <a:pt x="1331" y="25"/>
                  </a:lnTo>
                  <a:lnTo>
                    <a:pt x="1395" y="17"/>
                  </a:lnTo>
                  <a:lnTo>
                    <a:pt x="1460" y="11"/>
                  </a:lnTo>
                  <a:lnTo>
                    <a:pt x="1525" y="6"/>
                  </a:lnTo>
                  <a:lnTo>
                    <a:pt x="1591" y="2"/>
                  </a:lnTo>
                  <a:lnTo>
                    <a:pt x="1657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25" name="未知"/>
            <p:cNvSpPr/>
            <p:nvPr/>
          </p:nvSpPr>
          <p:spPr>
            <a:xfrm>
              <a:off x="3982" y="638"/>
              <a:ext cx="79" cy="65"/>
            </a:xfrm>
            <a:custGeom>
              <a:avLst/>
              <a:gdLst/>
              <a:ahLst/>
              <a:cxnLst>
                <a:cxn ang="0">
                  <a:pos x="1" y="65"/>
                </a:cxn>
                <a:cxn ang="0">
                  <a:pos x="79" y="31"/>
                </a:cxn>
                <a:cxn ang="0">
                  <a:pos x="0" y="0"/>
                </a:cxn>
                <a:cxn ang="0">
                  <a:pos x="25" y="32"/>
                </a:cxn>
                <a:cxn ang="0">
                  <a:pos x="1" y="65"/>
                </a:cxn>
              </a:cxnLst>
              <a:pathLst>
                <a:path w="99" h="67">
                  <a:moveTo>
                    <a:pt x="1" y="67"/>
                  </a:moveTo>
                  <a:lnTo>
                    <a:pt x="99" y="32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1" y="67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26" name="未知"/>
            <p:cNvSpPr/>
            <p:nvPr/>
          </p:nvSpPr>
          <p:spPr>
            <a:xfrm>
              <a:off x="2695" y="1456"/>
              <a:ext cx="1315" cy="606"/>
            </a:xfrm>
            <a:custGeom>
              <a:avLst/>
              <a:gdLst/>
              <a:ahLst/>
              <a:cxnLst>
                <a:cxn ang="0">
                  <a:pos x="1315" y="606"/>
                </a:cxn>
                <a:cxn ang="0">
                  <a:pos x="1315" y="606"/>
                </a:cxn>
                <a:cxn ang="0">
                  <a:pos x="1314" y="606"/>
                </a:cxn>
                <a:cxn ang="0">
                  <a:pos x="1313" y="606"/>
                </a:cxn>
                <a:cxn ang="0">
                  <a:pos x="1260" y="604"/>
                </a:cxn>
                <a:cxn ang="0">
                  <a:pos x="1208" y="601"/>
                </a:cxn>
                <a:cxn ang="0">
                  <a:pos x="1157" y="596"/>
                </a:cxn>
                <a:cxn ang="0">
                  <a:pos x="1105" y="591"/>
                </a:cxn>
                <a:cxn ang="0">
                  <a:pos x="1055" y="584"/>
                </a:cxn>
                <a:cxn ang="0">
                  <a:pos x="1005" y="575"/>
                </a:cxn>
                <a:cxn ang="0">
                  <a:pos x="955" y="566"/>
                </a:cxn>
                <a:cxn ang="0">
                  <a:pos x="906" y="556"/>
                </a:cxn>
                <a:cxn ang="0">
                  <a:pos x="858" y="544"/>
                </a:cxn>
                <a:cxn ang="0">
                  <a:pos x="809" y="531"/>
                </a:cxn>
                <a:cxn ang="0">
                  <a:pos x="763" y="518"/>
                </a:cxn>
                <a:cxn ang="0">
                  <a:pos x="716" y="503"/>
                </a:cxn>
                <a:cxn ang="0">
                  <a:pos x="670" y="486"/>
                </a:cxn>
                <a:cxn ang="0">
                  <a:pos x="626" y="469"/>
                </a:cxn>
                <a:cxn ang="0">
                  <a:pos x="582" y="451"/>
                </a:cxn>
                <a:cxn ang="0">
                  <a:pos x="539" y="432"/>
                </a:cxn>
                <a:cxn ang="0">
                  <a:pos x="496" y="413"/>
                </a:cxn>
                <a:cxn ang="0">
                  <a:pos x="455" y="391"/>
                </a:cxn>
                <a:cxn ang="0">
                  <a:pos x="415" y="370"/>
                </a:cxn>
                <a:cxn ang="0">
                  <a:pos x="376" y="346"/>
                </a:cxn>
                <a:cxn ang="0">
                  <a:pos x="338" y="322"/>
                </a:cxn>
                <a:cxn ang="0">
                  <a:pos x="301" y="297"/>
                </a:cxn>
                <a:cxn ang="0">
                  <a:pos x="265" y="272"/>
                </a:cxn>
                <a:cxn ang="0">
                  <a:pos x="230" y="245"/>
                </a:cxn>
                <a:cxn ang="0">
                  <a:pos x="197" y="217"/>
                </a:cxn>
                <a:cxn ang="0">
                  <a:pos x="165" y="188"/>
                </a:cxn>
                <a:cxn ang="0">
                  <a:pos x="134" y="159"/>
                </a:cxn>
                <a:cxn ang="0">
                  <a:pos x="104" y="129"/>
                </a:cxn>
                <a:cxn ang="0">
                  <a:pos x="76" y="98"/>
                </a:cxn>
                <a:cxn ang="0">
                  <a:pos x="49" y="66"/>
                </a:cxn>
                <a:cxn ang="0">
                  <a:pos x="24" y="33"/>
                </a:cxn>
                <a:cxn ang="0">
                  <a:pos x="0" y="0"/>
                </a:cxn>
              </a:cxnLst>
              <a:pathLst>
                <a:path w="1662" h="674">
                  <a:moveTo>
                    <a:pt x="1662" y="674"/>
                  </a:moveTo>
                  <a:lnTo>
                    <a:pt x="1662" y="674"/>
                  </a:lnTo>
                  <a:lnTo>
                    <a:pt x="1661" y="674"/>
                  </a:lnTo>
                  <a:lnTo>
                    <a:pt x="1659" y="674"/>
                  </a:lnTo>
                  <a:lnTo>
                    <a:pt x="1593" y="672"/>
                  </a:lnTo>
                  <a:lnTo>
                    <a:pt x="1527" y="668"/>
                  </a:lnTo>
                  <a:lnTo>
                    <a:pt x="1462" y="663"/>
                  </a:lnTo>
                  <a:lnTo>
                    <a:pt x="1397" y="657"/>
                  </a:lnTo>
                  <a:lnTo>
                    <a:pt x="1333" y="649"/>
                  </a:lnTo>
                  <a:lnTo>
                    <a:pt x="1270" y="640"/>
                  </a:lnTo>
                  <a:lnTo>
                    <a:pt x="1207" y="630"/>
                  </a:lnTo>
                  <a:lnTo>
                    <a:pt x="1145" y="618"/>
                  </a:lnTo>
                  <a:lnTo>
                    <a:pt x="1084" y="605"/>
                  </a:lnTo>
                  <a:lnTo>
                    <a:pt x="1023" y="591"/>
                  </a:lnTo>
                  <a:lnTo>
                    <a:pt x="964" y="576"/>
                  </a:lnTo>
                  <a:lnTo>
                    <a:pt x="905" y="559"/>
                  </a:lnTo>
                  <a:lnTo>
                    <a:pt x="847" y="541"/>
                  </a:lnTo>
                  <a:lnTo>
                    <a:pt x="791" y="522"/>
                  </a:lnTo>
                  <a:lnTo>
                    <a:pt x="735" y="502"/>
                  </a:lnTo>
                  <a:lnTo>
                    <a:pt x="681" y="481"/>
                  </a:lnTo>
                  <a:lnTo>
                    <a:pt x="627" y="459"/>
                  </a:lnTo>
                  <a:lnTo>
                    <a:pt x="575" y="435"/>
                  </a:lnTo>
                  <a:lnTo>
                    <a:pt x="524" y="411"/>
                  </a:lnTo>
                  <a:lnTo>
                    <a:pt x="475" y="385"/>
                  </a:lnTo>
                  <a:lnTo>
                    <a:pt x="427" y="358"/>
                  </a:lnTo>
                  <a:lnTo>
                    <a:pt x="380" y="330"/>
                  </a:lnTo>
                  <a:lnTo>
                    <a:pt x="335" y="302"/>
                  </a:lnTo>
                  <a:lnTo>
                    <a:pt x="291" y="272"/>
                  </a:lnTo>
                  <a:lnTo>
                    <a:pt x="249" y="241"/>
                  </a:lnTo>
                  <a:lnTo>
                    <a:pt x="208" y="209"/>
                  </a:lnTo>
                  <a:lnTo>
                    <a:pt x="169" y="177"/>
                  </a:lnTo>
                  <a:lnTo>
                    <a:pt x="132" y="143"/>
                  </a:lnTo>
                  <a:lnTo>
                    <a:pt x="96" y="109"/>
                  </a:lnTo>
                  <a:lnTo>
                    <a:pt x="62" y="73"/>
                  </a:lnTo>
                  <a:lnTo>
                    <a:pt x="30" y="37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27" name="未知"/>
            <p:cNvSpPr/>
            <p:nvPr/>
          </p:nvSpPr>
          <p:spPr>
            <a:xfrm>
              <a:off x="3983" y="2033"/>
              <a:ext cx="78" cy="60"/>
            </a:xfrm>
            <a:custGeom>
              <a:avLst/>
              <a:gdLst/>
              <a:ahLst/>
              <a:cxnLst>
                <a:cxn ang="0">
                  <a:pos x="0" y="60"/>
                </a:cxn>
                <a:cxn ang="0">
                  <a:pos x="78" y="30"/>
                </a:cxn>
                <a:cxn ang="0">
                  <a:pos x="1" y="0"/>
                </a:cxn>
                <a:cxn ang="0">
                  <a:pos x="24" y="30"/>
                </a:cxn>
                <a:cxn ang="0">
                  <a:pos x="0" y="60"/>
                </a:cxn>
              </a:cxnLst>
              <a:pathLst>
                <a:path w="99" h="67">
                  <a:moveTo>
                    <a:pt x="0" y="67"/>
                  </a:moveTo>
                  <a:lnTo>
                    <a:pt x="99" y="34"/>
                  </a:lnTo>
                  <a:lnTo>
                    <a:pt x="1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28" name="未知"/>
            <p:cNvSpPr/>
            <p:nvPr/>
          </p:nvSpPr>
          <p:spPr>
            <a:xfrm>
              <a:off x="202" y="708"/>
              <a:ext cx="1279" cy="576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2" y="0"/>
                </a:cxn>
                <a:cxn ang="0">
                  <a:pos x="52" y="2"/>
                </a:cxn>
                <a:cxn ang="0">
                  <a:pos x="103" y="5"/>
                </a:cxn>
                <a:cxn ang="0">
                  <a:pos x="153" y="9"/>
                </a:cxn>
                <a:cxn ang="0">
                  <a:pos x="203" y="15"/>
                </a:cxn>
                <a:cxn ang="0">
                  <a:pos x="252" y="21"/>
                </a:cxn>
                <a:cxn ang="0">
                  <a:pos x="301" y="29"/>
                </a:cxn>
                <a:cxn ang="0">
                  <a:pos x="349" y="38"/>
                </a:cxn>
                <a:cxn ang="0">
                  <a:pos x="397" y="48"/>
                </a:cxn>
                <a:cxn ang="0">
                  <a:pos x="444" y="59"/>
                </a:cxn>
                <a:cxn ang="0">
                  <a:pos x="491" y="71"/>
                </a:cxn>
                <a:cxn ang="0">
                  <a:pos x="536" y="84"/>
                </a:cxn>
                <a:cxn ang="0">
                  <a:pos x="582" y="98"/>
                </a:cxn>
                <a:cxn ang="0">
                  <a:pos x="626" y="113"/>
                </a:cxn>
                <a:cxn ang="0">
                  <a:pos x="670" y="130"/>
                </a:cxn>
                <a:cxn ang="0">
                  <a:pos x="713" y="147"/>
                </a:cxn>
                <a:cxn ang="0">
                  <a:pos x="755" y="165"/>
                </a:cxn>
                <a:cxn ang="0">
                  <a:pos x="796" y="184"/>
                </a:cxn>
                <a:cxn ang="0">
                  <a:pos x="836" y="204"/>
                </a:cxn>
                <a:cxn ang="0">
                  <a:pos x="875" y="225"/>
                </a:cxn>
                <a:cxn ang="0">
                  <a:pos x="913" y="247"/>
                </a:cxn>
                <a:cxn ang="0">
                  <a:pos x="950" y="270"/>
                </a:cxn>
                <a:cxn ang="0">
                  <a:pos x="986" y="294"/>
                </a:cxn>
                <a:cxn ang="0">
                  <a:pos x="1021" y="318"/>
                </a:cxn>
                <a:cxn ang="0">
                  <a:pos x="1055" y="344"/>
                </a:cxn>
                <a:cxn ang="0">
                  <a:pos x="1087" y="369"/>
                </a:cxn>
                <a:cxn ang="0">
                  <a:pos x="1119" y="397"/>
                </a:cxn>
                <a:cxn ang="0">
                  <a:pos x="1149" y="425"/>
                </a:cxn>
                <a:cxn ang="0">
                  <a:pos x="1177" y="454"/>
                </a:cxn>
                <a:cxn ang="0">
                  <a:pos x="1205" y="483"/>
                </a:cxn>
                <a:cxn ang="0">
                  <a:pos x="1231" y="514"/>
                </a:cxn>
                <a:cxn ang="0">
                  <a:pos x="1256" y="544"/>
                </a:cxn>
                <a:cxn ang="0">
                  <a:pos x="1279" y="576"/>
                </a:cxn>
              </a:cxnLst>
              <a:pathLst>
                <a:path w="1662" h="675">
                  <a:moveTo>
                    <a:pt x="0" y="1"/>
                  </a:moveTo>
                  <a:lnTo>
                    <a:pt x="0" y="1"/>
                  </a:lnTo>
                  <a:lnTo>
                    <a:pt x="2" y="0"/>
                  </a:lnTo>
                  <a:lnTo>
                    <a:pt x="68" y="2"/>
                  </a:lnTo>
                  <a:lnTo>
                    <a:pt x="134" y="6"/>
                  </a:lnTo>
                  <a:lnTo>
                    <a:pt x="199" y="11"/>
                  </a:lnTo>
                  <a:lnTo>
                    <a:pt x="264" y="17"/>
                  </a:lnTo>
                  <a:lnTo>
                    <a:pt x="328" y="25"/>
                  </a:lnTo>
                  <a:lnTo>
                    <a:pt x="391" y="34"/>
                  </a:lnTo>
                  <a:lnTo>
                    <a:pt x="454" y="44"/>
                  </a:lnTo>
                  <a:lnTo>
                    <a:pt x="516" y="56"/>
                  </a:lnTo>
                  <a:lnTo>
                    <a:pt x="577" y="69"/>
                  </a:lnTo>
                  <a:lnTo>
                    <a:pt x="638" y="83"/>
                  </a:lnTo>
                  <a:lnTo>
                    <a:pt x="697" y="98"/>
                  </a:lnTo>
                  <a:lnTo>
                    <a:pt x="756" y="115"/>
                  </a:lnTo>
                  <a:lnTo>
                    <a:pt x="814" y="133"/>
                  </a:lnTo>
                  <a:lnTo>
                    <a:pt x="870" y="152"/>
                  </a:lnTo>
                  <a:lnTo>
                    <a:pt x="926" y="172"/>
                  </a:lnTo>
                  <a:lnTo>
                    <a:pt x="981" y="193"/>
                  </a:lnTo>
                  <a:lnTo>
                    <a:pt x="1034" y="216"/>
                  </a:lnTo>
                  <a:lnTo>
                    <a:pt x="1086" y="239"/>
                  </a:lnTo>
                  <a:lnTo>
                    <a:pt x="1137" y="264"/>
                  </a:lnTo>
                  <a:lnTo>
                    <a:pt x="1186" y="289"/>
                  </a:lnTo>
                  <a:lnTo>
                    <a:pt x="1235" y="316"/>
                  </a:lnTo>
                  <a:lnTo>
                    <a:pt x="1281" y="344"/>
                  </a:lnTo>
                  <a:lnTo>
                    <a:pt x="1327" y="373"/>
                  </a:lnTo>
                  <a:lnTo>
                    <a:pt x="1371" y="403"/>
                  </a:lnTo>
                  <a:lnTo>
                    <a:pt x="1413" y="433"/>
                  </a:lnTo>
                  <a:lnTo>
                    <a:pt x="1454" y="465"/>
                  </a:lnTo>
                  <a:lnTo>
                    <a:pt x="1493" y="498"/>
                  </a:lnTo>
                  <a:lnTo>
                    <a:pt x="1530" y="532"/>
                  </a:lnTo>
                  <a:lnTo>
                    <a:pt x="1566" y="566"/>
                  </a:lnTo>
                  <a:lnTo>
                    <a:pt x="1600" y="602"/>
                  </a:lnTo>
                  <a:lnTo>
                    <a:pt x="1632" y="638"/>
                  </a:lnTo>
                  <a:lnTo>
                    <a:pt x="1662" y="675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29" name="未知"/>
            <p:cNvSpPr/>
            <p:nvPr/>
          </p:nvSpPr>
          <p:spPr>
            <a:xfrm>
              <a:off x="152" y="680"/>
              <a:ext cx="75" cy="57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0" y="28"/>
                </a:cxn>
                <a:cxn ang="0">
                  <a:pos x="74" y="57"/>
                </a:cxn>
                <a:cxn ang="0">
                  <a:pos x="52" y="29"/>
                </a:cxn>
                <a:cxn ang="0">
                  <a:pos x="75" y="0"/>
                </a:cxn>
              </a:cxnLst>
              <a:pathLst>
                <a:path w="99" h="67">
                  <a:moveTo>
                    <a:pt x="99" y="0"/>
                  </a:moveTo>
                  <a:lnTo>
                    <a:pt x="0" y="33"/>
                  </a:lnTo>
                  <a:lnTo>
                    <a:pt x="98" y="67"/>
                  </a:lnTo>
                  <a:lnTo>
                    <a:pt x="68" y="34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30" name="未知"/>
            <p:cNvSpPr/>
            <p:nvPr/>
          </p:nvSpPr>
          <p:spPr>
            <a:xfrm>
              <a:off x="178" y="1466"/>
              <a:ext cx="1313" cy="606"/>
            </a:xfrm>
            <a:custGeom>
              <a:avLst/>
              <a:gdLst/>
              <a:ahLst/>
              <a:cxnLst>
                <a:cxn ang="0">
                  <a:pos x="1313" y="0"/>
                </a:cxn>
                <a:cxn ang="0">
                  <a:pos x="1289" y="33"/>
                </a:cxn>
                <a:cxn ang="0">
                  <a:pos x="1264" y="66"/>
                </a:cxn>
                <a:cxn ang="0">
                  <a:pos x="1237" y="98"/>
                </a:cxn>
                <a:cxn ang="0">
                  <a:pos x="1209" y="129"/>
                </a:cxn>
                <a:cxn ang="0">
                  <a:pos x="1179" y="159"/>
                </a:cxn>
                <a:cxn ang="0">
                  <a:pos x="1148" y="188"/>
                </a:cxn>
                <a:cxn ang="0">
                  <a:pos x="1117" y="217"/>
                </a:cxn>
                <a:cxn ang="0">
                  <a:pos x="1083" y="245"/>
                </a:cxn>
                <a:cxn ang="0">
                  <a:pos x="1048" y="272"/>
                </a:cxn>
                <a:cxn ang="0">
                  <a:pos x="1012" y="297"/>
                </a:cxn>
                <a:cxn ang="0">
                  <a:pos x="976" y="322"/>
                </a:cxn>
                <a:cxn ang="0">
                  <a:pos x="937" y="346"/>
                </a:cxn>
                <a:cxn ang="0">
                  <a:pos x="898" y="370"/>
                </a:cxn>
                <a:cxn ang="0">
                  <a:pos x="858" y="391"/>
                </a:cxn>
                <a:cxn ang="0">
                  <a:pos x="816" y="413"/>
                </a:cxn>
                <a:cxn ang="0">
                  <a:pos x="774" y="432"/>
                </a:cxn>
                <a:cxn ang="0">
                  <a:pos x="731" y="451"/>
                </a:cxn>
                <a:cxn ang="0">
                  <a:pos x="687" y="469"/>
                </a:cxn>
                <a:cxn ang="0">
                  <a:pos x="642" y="486"/>
                </a:cxn>
                <a:cxn ang="0">
                  <a:pos x="597" y="503"/>
                </a:cxn>
                <a:cxn ang="0">
                  <a:pos x="550" y="518"/>
                </a:cxn>
                <a:cxn ang="0">
                  <a:pos x="504" y="531"/>
                </a:cxn>
                <a:cxn ang="0">
                  <a:pos x="455" y="544"/>
                </a:cxn>
                <a:cxn ang="0">
                  <a:pos x="407" y="556"/>
                </a:cxn>
                <a:cxn ang="0">
                  <a:pos x="358" y="566"/>
                </a:cxn>
                <a:cxn ang="0">
                  <a:pos x="308" y="575"/>
                </a:cxn>
                <a:cxn ang="0">
                  <a:pos x="258" y="584"/>
                </a:cxn>
                <a:cxn ang="0">
                  <a:pos x="207" y="591"/>
                </a:cxn>
                <a:cxn ang="0">
                  <a:pos x="156" y="596"/>
                </a:cxn>
                <a:cxn ang="0">
                  <a:pos x="105" y="601"/>
                </a:cxn>
                <a:cxn ang="0">
                  <a:pos x="52" y="604"/>
                </a:cxn>
                <a:cxn ang="0">
                  <a:pos x="0" y="606"/>
                </a:cxn>
              </a:cxnLst>
              <a:pathLst>
                <a:path w="1658" h="674">
                  <a:moveTo>
                    <a:pt x="1658" y="0"/>
                  </a:moveTo>
                  <a:lnTo>
                    <a:pt x="1628" y="37"/>
                  </a:lnTo>
                  <a:lnTo>
                    <a:pt x="1596" y="73"/>
                  </a:lnTo>
                  <a:lnTo>
                    <a:pt x="1562" y="109"/>
                  </a:lnTo>
                  <a:lnTo>
                    <a:pt x="1527" y="143"/>
                  </a:lnTo>
                  <a:lnTo>
                    <a:pt x="1489" y="177"/>
                  </a:lnTo>
                  <a:lnTo>
                    <a:pt x="1450" y="209"/>
                  </a:lnTo>
                  <a:lnTo>
                    <a:pt x="1410" y="241"/>
                  </a:lnTo>
                  <a:lnTo>
                    <a:pt x="1367" y="272"/>
                  </a:lnTo>
                  <a:lnTo>
                    <a:pt x="1324" y="302"/>
                  </a:lnTo>
                  <a:lnTo>
                    <a:pt x="1278" y="330"/>
                  </a:lnTo>
                  <a:lnTo>
                    <a:pt x="1232" y="358"/>
                  </a:lnTo>
                  <a:lnTo>
                    <a:pt x="1183" y="385"/>
                  </a:lnTo>
                  <a:lnTo>
                    <a:pt x="1134" y="411"/>
                  </a:lnTo>
                  <a:lnTo>
                    <a:pt x="1083" y="435"/>
                  </a:lnTo>
                  <a:lnTo>
                    <a:pt x="1031" y="459"/>
                  </a:lnTo>
                  <a:lnTo>
                    <a:pt x="978" y="481"/>
                  </a:lnTo>
                  <a:lnTo>
                    <a:pt x="923" y="502"/>
                  </a:lnTo>
                  <a:lnTo>
                    <a:pt x="868" y="522"/>
                  </a:lnTo>
                  <a:lnTo>
                    <a:pt x="811" y="541"/>
                  </a:lnTo>
                  <a:lnTo>
                    <a:pt x="754" y="559"/>
                  </a:lnTo>
                  <a:lnTo>
                    <a:pt x="695" y="576"/>
                  </a:lnTo>
                  <a:lnTo>
                    <a:pt x="636" y="591"/>
                  </a:lnTo>
                  <a:lnTo>
                    <a:pt x="575" y="605"/>
                  </a:lnTo>
                  <a:lnTo>
                    <a:pt x="514" y="618"/>
                  </a:lnTo>
                  <a:lnTo>
                    <a:pt x="452" y="630"/>
                  </a:lnTo>
                  <a:lnTo>
                    <a:pt x="389" y="640"/>
                  </a:lnTo>
                  <a:lnTo>
                    <a:pt x="326" y="649"/>
                  </a:lnTo>
                  <a:lnTo>
                    <a:pt x="262" y="657"/>
                  </a:lnTo>
                  <a:lnTo>
                    <a:pt x="197" y="663"/>
                  </a:lnTo>
                  <a:lnTo>
                    <a:pt x="132" y="668"/>
                  </a:lnTo>
                  <a:lnTo>
                    <a:pt x="66" y="672"/>
                  </a:lnTo>
                  <a:lnTo>
                    <a:pt x="0" y="674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31" name="未知"/>
            <p:cNvSpPr/>
            <p:nvPr/>
          </p:nvSpPr>
          <p:spPr>
            <a:xfrm>
              <a:off x="124" y="2041"/>
              <a:ext cx="78" cy="61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0" y="32"/>
                </a:cxn>
                <a:cxn ang="0">
                  <a:pos x="78" y="61"/>
                </a:cxn>
                <a:cxn ang="0">
                  <a:pos x="54" y="31"/>
                </a:cxn>
                <a:cxn ang="0">
                  <a:pos x="77" y="0"/>
                </a:cxn>
              </a:cxnLst>
              <a:pathLst>
                <a:path w="99" h="67">
                  <a:moveTo>
                    <a:pt x="98" y="0"/>
                  </a:moveTo>
                  <a:lnTo>
                    <a:pt x="0" y="35"/>
                  </a:lnTo>
                  <a:lnTo>
                    <a:pt x="99" y="67"/>
                  </a:lnTo>
                  <a:lnTo>
                    <a:pt x="68" y="34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32" name="未知"/>
            <p:cNvSpPr/>
            <p:nvPr/>
          </p:nvSpPr>
          <p:spPr>
            <a:xfrm>
              <a:off x="2739" y="1420"/>
              <a:ext cx="1378" cy="296"/>
            </a:xfrm>
            <a:custGeom>
              <a:avLst/>
              <a:gdLst/>
              <a:ahLst/>
              <a:cxnLst>
                <a:cxn ang="0">
                  <a:pos x="1378" y="296"/>
                </a:cxn>
                <a:cxn ang="0">
                  <a:pos x="1276" y="296"/>
                </a:cxn>
                <a:cxn ang="0">
                  <a:pos x="1175" y="293"/>
                </a:cxn>
                <a:cxn ang="0">
                  <a:pos x="1076" y="288"/>
                </a:cxn>
                <a:cxn ang="0">
                  <a:pos x="978" y="281"/>
                </a:cxn>
                <a:cxn ang="0">
                  <a:pos x="883" y="270"/>
                </a:cxn>
                <a:cxn ang="0">
                  <a:pos x="788" y="257"/>
                </a:cxn>
                <a:cxn ang="0">
                  <a:pos x="697" y="242"/>
                </a:cxn>
                <a:cxn ang="0">
                  <a:pos x="607" y="224"/>
                </a:cxn>
                <a:cxn ang="0">
                  <a:pos x="521" y="204"/>
                </a:cxn>
                <a:cxn ang="0">
                  <a:pos x="437" y="181"/>
                </a:cxn>
                <a:cxn ang="0">
                  <a:pos x="355" y="157"/>
                </a:cxn>
                <a:cxn ang="0">
                  <a:pos x="316" y="144"/>
                </a:cxn>
                <a:cxn ang="0">
                  <a:pos x="278" y="130"/>
                </a:cxn>
                <a:cxn ang="0">
                  <a:pos x="240" y="116"/>
                </a:cxn>
                <a:cxn ang="0">
                  <a:pos x="203" y="100"/>
                </a:cxn>
                <a:cxn ang="0">
                  <a:pos x="167" y="85"/>
                </a:cxn>
                <a:cxn ang="0">
                  <a:pos x="131" y="69"/>
                </a:cxn>
                <a:cxn ang="0">
                  <a:pos x="97" y="53"/>
                </a:cxn>
                <a:cxn ang="0">
                  <a:pos x="64" y="36"/>
                </a:cxn>
                <a:cxn ang="0">
                  <a:pos x="32" y="18"/>
                </a:cxn>
                <a:cxn ang="0">
                  <a:pos x="0" y="0"/>
                </a:cxn>
              </a:cxnLst>
              <a:pathLst>
                <a:path w="1741" h="330">
                  <a:moveTo>
                    <a:pt x="1741" y="330"/>
                  </a:moveTo>
                  <a:lnTo>
                    <a:pt x="1612" y="330"/>
                  </a:lnTo>
                  <a:lnTo>
                    <a:pt x="1485" y="327"/>
                  </a:lnTo>
                  <a:lnTo>
                    <a:pt x="1359" y="321"/>
                  </a:lnTo>
                  <a:lnTo>
                    <a:pt x="1236" y="313"/>
                  </a:lnTo>
                  <a:lnTo>
                    <a:pt x="1115" y="301"/>
                  </a:lnTo>
                  <a:lnTo>
                    <a:pt x="996" y="287"/>
                  </a:lnTo>
                  <a:lnTo>
                    <a:pt x="880" y="270"/>
                  </a:lnTo>
                  <a:lnTo>
                    <a:pt x="767" y="250"/>
                  </a:lnTo>
                  <a:lnTo>
                    <a:pt x="658" y="227"/>
                  </a:lnTo>
                  <a:lnTo>
                    <a:pt x="552" y="202"/>
                  </a:lnTo>
                  <a:lnTo>
                    <a:pt x="449" y="175"/>
                  </a:lnTo>
                  <a:lnTo>
                    <a:pt x="399" y="160"/>
                  </a:lnTo>
                  <a:lnTo>
                    <a:pt x="351" y="145"/>
                  </a:lnTo>
                  <a:lnTo>
                    <a:pt x="303" y="129"/>
                  </a:lnTo>
                  <a:lnTo>
                    <a:pt x="256" y="112"/>
                  </a:lnTo>
                  <a:lnTo>
                    <a:pt x="211" y="95"/>
                  </a:lnTo>
                  <a:lnTo>
                    <a:pt x="166" y="77"/>
                  </a:lnTo>
                  <a:lnTo>
                    <a:pt x="123" y="59"/>
                  </a:lnTo>
                  <a:lnTo>
                    <a:pt x="81" y="40"/>
                  </a:lnTo>
                  <a:lnTo>
                    <a:pt x="40" y="20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33" name="未知"/>
            <p:cNvSpPr/>
            <p:nvPr/>
          </p:nvSpPr>
          <p:spPr>
            <a:xfrm>
              <a:off x="4092" y="1686"/>
              <a:ext cx="78" cy="61"/>
            </a:xfrm>
            <a:custGeom>
              <a:avLst/>
              <a:gdLst/>
              <a:ahLst/>
              <a:cxnLst>
                <a:cxn ang="0">
                  <a:pos x="1" y="61"/>
                </a:cxn>
                <a:cxn ang="0">
                  <a:pos x="78" y="29"/>
                </a:cxn>
                <a:cxn ang="0">
                  <a:pos x="0" y="0"/>
                </a:cxn>
                <a:cxn ang="0">
                  <a:pos x="24" y="30"/>
                </a:cxn>
                <a:cxn ang="0">
                  <a:pos x="1" y="61"/>
                </a:cxn>
              </a:cxnLst>
              <a:pathLst>
                <a:path w="99" h="67">
                  <a:moveTo>
                    <a:pt x="1" y="67"/>
                  </a:moveTo>
                  <a:lnTo>
                    <a:pt x="99" y="32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1" y="67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34" name="未知"/>
            <p:cNvSpPr/>
            <p:nvPr/>
          </p:nvSpPr>
          <p:spPr>
            <a:xfrm>
              <a:off x="91" y="1011"/>
              <a:ext cx="1378" cy="29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2" y="0"/>
                </a:cxn>
                <a:cxn ang="0">
                  <a:pos x="203" y="3"/>
                </a:cxn>
                <a:cxn ang="0">
                  <a:pos x="302" y="8"/>
                </a:cxn>
                <a:cxn ang="0">
                  <a:pos x="399" y="16"/>
                </a:cxn>
                <a:cxn ang="0">
                  <a:pos x="496" y="26"/>
                </a:cxn>
                <a:cxn ang="0">
                  <a:pos x="589" y="39"/>
                </a:cxn>
                <a:cxn ang="0">
                  <a:pos x="681" y="55"/>
                </a:cxn>
                <a:cxn ang="0">
                  <a:pos x="770" y="72"/>
                </a:cxn>
                <a:cxn ang="0">
                  <a:pos x="857" y="92"/>
                </a:cxn>
                <a:cxn ang="0">
                  <a:pos x="941" y="115"/>
                </a:cxn>
                <a:cxn ang="0">
                  <a:pos x="1022" y="140"/>
                </a:cxn>
                <a:cxn ang="0">
                  <a:pos x="1062" y="153"/>
                </a:cxn>
                <a:cxn ang="0">
                  <a:pos x="1100" y="167"/>
                </a:cxn>
                <a:cxn ang="0">
                  <a:pos x="1138" y="181"/>
                </a:cxn>
                <a:cxn ang="0">
                  <a:pos x="1175" y="196"/>
                </a:cxn>
                <a:cxn ang="0">
                  <a:pos x="1211" y="212"/>
                </a:cxn>
                <a:cxn ang="0">
                  <a:pos x="1247" y="228"/>
                </a:cxn>
                <a:cxn ang="0">
                  <a:pos x="1281" y="244"/>
                </a:cxn>
                <a:cxn ang="0">
                  <a:pos x="1314" y="261"/>
                </a:cxn>
                <a:cxn ang="0">
                  <a:pos x="1346" y="279"/>
                </a:cxn>
                <a:cxn ang="0">
                  <a:pos x="1378" y="297"/>
                </a:cxn>
              </a:cxnLst>
              <a:pathLst>
                <a:path w="1742" h="331">
                  <a:moveTo>
                    <a:pt x="0" y="0"/>
                  </a:moveTo>
                  <a:lnTo>
                    <a:pt x="129" y="0"/>
                  </a:lnTo>
                  <a:lnTo>
                    <a:pt x="256" y="3"/>
                  </a:lnTo>
                  <a:lnTo>
                    <a:pt x="382" y="9"/>
                  </a:lnTo>
                  <a:lnTo>
                    <a:pt x="505" y="18"/>
                  </a:lnTo>
                  <a:lnTo>
                    <a:pt x="627" y="29"/>
                  </a:lnTo>
                  <a:lnTo>
                    <a:pt x="745" y="44"/>
                  </a:lnTo>
                  <a:lnTo>
                    <a:pt x="861" y="61"/>
                  </a:lnTo>
                  <a:lnTo>
                    <a:pt x="974" y="80"/>
                  </a:lnTo>
                  <a:lnTo>
                    <a:pt x="1083" y="103"/>
                  </a:lnTo>
                  <a:lnTo>
                    <a:pt x="1190" y="128"/>
                  </a:lnTo>
                  <a:lnTo>
                    <a:pt x="1292" y="156"/>
                  </a:lnTo>
                  <a:lnTo>
                    <a:pt x="1342" y="170"/>
                  </a:lnTo>
                  <a:lnTo>
                    <a:pt x="1391" y="186"/>
                  </a:lnTo>
                  <a:lnTo>
                    <a:pt x="1439" y="202"/>
                  </a:lnTo>
                  <a:lnTo>
                    <a:pt x="1485" y="218"/>
                  </a:lnTo>
                  <a:lnTo>
                    <a:pt x="1531" y="236"/>
                  </a:lnTo>
                  <a:lnTo>
                    <a:pt x="1576" y="254"/>
                  </a:lnTo>
                  <a:lnTo>
                    <a:pt x="1619" y="272"/>
                  </a:lnTo>
                  <a:lnTo>
                    <a:pt x="1661" y="291"/>
                  </a:lnTo>
                  <a:lnTo>
                    <a:pt x="1702" y="311"/>
                  </a:lnTo>
                  <a:lnTo>
                    <a:pt x="1742" y="331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35" name="未知"/>
            <p:cNvSpPr/>
            <p:nvPr/>
          </p:nvSpPr>
          <p:spPr>
            <a:xfrm>
              <a:off x="38" y="981"/>
              <a:ext cx="78" cy="60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0" y="31"/>
                </a:cxn>
                <a:cxn ang="0">
                  <a:pos x="78" y="60"/>
                </a:cxn>
                <a:cxn ang="0">
                  <a:pos x="54" y="30"/>
                </a:cxn>
                <a:cxn ang="0">
                  <a:pos x="77" y="0"/>
                </a:cxn>
              </a:cxnLst>
              <a:pathLst>
                <a:path w="99" h="67">
                  <a:moveTo>
                    <a:pt x="98" y="0"/>
                  </a:moveTo>
                  <a:lnTo>
                    <a:pt x="0" y="35"/>
                  </a:lnTo>
                  <a:lnTo>
                    <a:pt x="99" y="67"/>
                  </a:lnTo>
                  <a:lnTo>
                    <a:pt x="68" y="34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36" name="未知"/>
            <p:cNvSpPr/>
            <p:nvPr/>
          </p:nvSpPr>
          <p:spPr>
            <a:xfrm>
              <a:off x="2739" y="1017"/>
              <a:ext cx="1378" cy="298"/>
            </a:xfrm>
            <a:custGeom>
              <a:avLst/>
              <a:gdLst/>
              <a:ahLst/>
              <a:cxnLst>
                <a:cxn ang="0">
                  <a:pos x="0" y="298"/>
                </a:cxn>
                <a:cxn ang="0">
                  <a:pos x="32" y="280"/>
                </a:cxn>
                <a:cxn ang="0">
                  <a:pos x="64" y="262"/>
                </a:cxn>
                <a:cxn ang="0">
                  <a:pos x="97" y="245"/>
                </a:cxn>
                <a:cxn ang="0">
                  <a:pos x="132" y="229"/>
                </a:cxn>
                <a:cxn ang="0">
                  <a:pos x="167" y="212"/>
                </a:cxn>
                <a:cxn ang="0">
                  <a:pos x="203" y="196"/>
                </a:cxn>
                <a:cxn ang="0">
                  <a:pos x="240" y="182"/>
                </a:cxn>
                <a:cxn ang="0">
                  <a:pos x="278" y="167"/>
                </a:cxn>
                <a:cxn ang="0">
                  <a:pos x="316" y="153"/>
                </a:cxn>
                <a:cxn ang="0">
                  <a:pos x="356" y="140"/>
                </a:cxn>
                <a:cxn ang="0">
                  <a:pos x="437" y="115"/>
                </a:cxn>
                <a:cxn ang="0">
                  <a:pos x="521" y="93"/>
                </a:cxn>
                <a:cxn ang="0">
                  <a:pos x="608" y="72"/>
                </a:cxn>
                <a:cxn ang="0">
                  <a:pos x="697" y="55"/>
                </a:cxn>
                <a:cxn ang="0">
                  <a:pos x="789" y="40"/>
                </a:cxn>
                <a:cxn ang="0">
                  <a:pos x="883" y="26"/>
                </a:cxn>
                <a:cxn ang="0">
                  <a:pos x="979" y="16"/>
                </a:cxn>
                <a:cxn ang="0">
                  <a:pos x="1076" y="8"/>
                </a:cxn>
                <a:cxn ang="0">
                  <a:pos x="1175" y="3"/>
                </a:cxn>
                <a:cxn ang="0">
                  <a:pos x="1276" y="0"/>
                </a:cxn>
                <a:cxn ang="0">
                  <a:pos x="1378" y="0"/>
                </a:cxn>
              </a:cxnLst>
              <a:pathLst>
                <a:path w="1742" h="331">
                  <a:moveTo>
                    <a:pt x="0" y="331"/>
                  </a:moveTo>
                  <a:lnTo>
                    <a:pt x="40" y="311"/>
                  </a:lnTo>
                  <a:lnTo>
                    <a:pt x="81" y="291"/>
                  </a:lnTo>
                  <a:lnTo>
                    <a:pt x="123" y="272"/>
                  </a:lnTo>
                  <a:lnTo>
                    <a:pt x="167" y="254"/>
                  </a:lnTo>
                  <a:lnTo>
                    <a:pt x="211" y="236"/>
                  </a:lnTo>
                  <a:lnTo>
                    <a:pt x="257" y="218"/>
                  </a:lnTo>
                  <a:lnTo>
                    <a:pt x="303" y="202"/>
                  </a:lnTo>
                  <a:lnTo>
                    <a:pt x="351" y="186"/>
                  </a:lnTo>
                  <a:lnTo>
                    <a:pt x="400" y="170"/>
                  </a:lnTo>
                  <a:lnTo>
                    <a:pt x="450" y="156"/>
                  </a:lnTo>
                  <a:lnTo>
                    <a:pt x="552" y="128"/>
                  </a:lnTo>
                  <a:lnTo>
                    <a:pt x="659" y="103"/>
                  </a:lnTo>
                  <a:lnTo>
                    <a:pt x="768" y="80"/>
                  </a:lnTo>
                  <a:lnTo>
                    <a:pt x="881" y="61"/>
                  </a:lnTo>
                  <a:lnTo>
                    <a:pt x="997" y="44"/>
                  </a:lnTo>
                  <a:lnTo>
                    <a:pt x="1116" y="29"/>
                  </a:lnTo>
                  <a:lnTo>
                    <a:pt x="1237" y="18"/>
                  </a:lnTo>
                  <a:lnTo>
                    <a:pt x="1360" y="9"/>
                  </a:lnTo>
                  <a:lnTo>
                    <a:pt x="1486" y="3"/>
                  </a:lnTo>
                  <a:lnTo>
                    <a:pt x="1613" y="0"/>
                  </a:lnTo>
                  <a:lnTo>
                    <a:pt x="1742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37" name="未知"/>
            <p:cNvSpPr/>
            <p:nvPr/>
          </p:nvSpPr>
          <p:spPr>
            <a:xfrm>
              <a:off x="4092" y="989"/>
              <a:ext cx="79" cy="60"/>
            </a:xfrm>
            <a:custGeom>
              <a:avLst/>
              <a:gdLst/>
              <a:ahLst/>
              <a:cxnLst>
                <a:cxn ang="0">
                  <a:pos x="0" y="60"/>
                </a:cxn>
                <a:cxn ang="0">
                  <a:pos x="79" y="30"/>
                </a:cxn>
                <a:cxn ang="0">
                  <a:pos x="1" y="0"/>
                </a:cxn>
                <a:cxn ang="0">
                  <a:pos x="25" y="30"/>
                </a:cxn>
                <a:cxn ang="0">
                  <a:pos x="0" y="60"/>
                </a:cxn>
              </a:cxnLst>
              <a:pathLst>
                <a:path w="99" h="67">
                  <a:moveTo>
                    <a:pt x="0" y="67"/>
                  </a:moveTo>
                  <a:lnTo>
                    <a:pt x="99" y="34"/>
                  </a:lnTo>
                  <a:lnTo>
                    <a:pt x="1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38" name="未知"/>
            <p:cNvSpPr/>
            <p:nvPr/>
          </p:nvSpPr>
          <p:spPr>
            <a:xfrm>
              <a:off x="77" y="1413"/>
              <a:ext cx="1366" cy="301"/>
            </a:xfrm>
            <a:custGeom>
              <a:avLst/>
              <a:gdLst/>
              <a:ahLst/>
              <a:cxnLst>
                <a:cxn ang="0">
                  <a:pos x="1366" y="0"/>
                </a:cxn>
                <a:cxn ang="0">
                  <a:pos x="1335" y="18"/>
                </a:cxn>
                <a:cxn ang="0">
                  <a:pos x="1303" y="36"/>
                </a:cxn>
                <a:cxn ang="0">
                  <a:pos x="1270" y="54"/>
                </a:cxn>
                <a:cxn ang="0">
                  <a:pos x="1235" y="70"/>
                </a:cxn>
                <a:cxn ang="0">
                  <a:pos x="1201" y="87"/>
                </a:cxn>
                <a:cxn ang="0">
                  <a:pos x="1165" y="102"/>
                </a:cxn>
                <a:cxn ang="0">
                  <a:pos x="1128" y="118"/>
                </a:cxn>
                <a:cxn ang="0">
                  <a:pos x="1090" y="132"/>
                </a:cxn>
                <a:cxn ang="0">
                  <a:pos x="1052" y="146"/>
                </a:cxn>
                <a:cxn ang="0">
                  <a:pos x="1013" y="160"/>
                </a:cxn>
                <a:cxn ang="0">
                  <a:pos x="933" y="184"/>
                </a:cxn>
                <a:cxn ang="0">
                  <a:pos x="850" y="207"/>
                </a:cxn>
                <a:cxn ang="0">
                  <a:pos x="763" y="228"/>
                </a:cxn>
                <a:cxn ang="0">
                  <a:pos x="675" y="246"/>
                </a:cxn>
                <a:cxn ang="0">
                  <a:pos x="584" y="262"/>
                </a:cxn>
                <a:cxn ang="0">
                  <a:pos x="491" y="275"/>
                </a:cxn>
                <a:cxn ang="0">
                  <a:pos x="396" y="285"/>
                </a:cxn>
                <a:cxn ang="0">
                  <a:pos x="299" y="293"/>
                </a:cxn>
                <a:cxn ang="0">
                  <a:pos x="201" y="298"/>
                </a:cxn>
                <a:cxn ang="0">
                  <a:pos x="101" y="301"/>
                </a:cxn>
                <a:cxn ang="0">
                  <a:pos x="0" y="301"/>
                </a:cxn>
              </a:cxnLst>
              <a:pathLst>
                <a:path w="1743" h="330">
                  <a:moveTo>
                    <a:pt x="1743" y="0"/>
                  </a:moveTo>
                  <a:lnTo>
                    <a:pt x="1703" y="20"/>
                  </a:lnTo>
                  <a:lnTo>
                    <a:pt x="1662" y="40"/>
                  </a:lnTo>
                  <a:lnTo>
                    <a:pt x="1620" y="59"/>
                  </a:lnTo>
                  <a:lnTo>
                    <a:pt x="1576" y="77"/>
                  </a:lnTo>
                  <a:lnTo>
                    <a:pt x="1532" y="95"/>
                  </a:lnTo>
                  <a:lnTo>
                    <a:pt x="1486" y="112"/>
                  </a:lnTo>
                  <a:lnTo>
                    <a:pt x="1439" y="129"/>
                  </a:lnTo>
                  <a:lnTo>
                    <a:pt x="1391" y="145"/>
                  </a:lnTo>
                  <a:lnTo>
                    <a:pt x="1342" y="160"/>
                  </a:lnTo>
                  <a:lnTo>
                    <a:pt x="1292" y="175"/>
                  </a:lnTo>
                  <a:lnTo>
                    <a:pt x="1190" y="202"/>
                  </a:lnTo>
                  <a:lnTo>
                    <a:pt x="1084" y="227"/>
                  </a:lnTo>
                  <a:lnTo>
                    <a:pt x="974" y="250"/>
                  </a:lnTo>
                  <a:lnTo>
                    <a:pt x="861" y="270"/>
                  </a:lnTo>
                  <a:lnTo>
                    <a:pt x="745" y="287"/>
                  </a:lnTo>
                  <a:lnTo>
                    <a:pt x="627" y="301"/>
                  </a:lnTo>
                  <a:lnTo>
                    <a:pt x="505" y="313"/>
                  </a:lnTo>
                  <a:lnTo>
                    <a:pt x="382" y="321"/>
                  </a:lnTo>
                  <a:lnTo>
                    <a:pt x="256" y="327"/>
                  </a:lnTo>
                  <a:lnTo>
                    <a:pt x="129" y="330"/>
                  </a:lnTo>
                  <a:lnTo>
                    <a:pt x="0" y="33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39" name="未知"/>
            <p:cNvSpPr/>
            <p:nvPr/>
          </p:nvSpPr>
          <p:spPr>
            <a:xfrm>
              <a:off x="24" y="1684"/>
              <a:ext cx="78" cy="61"/>
            </a:xfrm>
            <a:custGeom>
              <a:avLst/>
              <a:gdLst/>
              <a:ahLst/>
              <a:cxnLst>
                <a:cxn ang="0">
                  <a:pos x="78" y="0"/>
                </a:cxn>
                <a:cxn ang="0">
                  <a:pos x="0" y="30"/>
                </a:cxn>
                <a:cxn ang="0">
                  <a:pos x="77" y="61"/>
                </a:cxn>
                <a:cxn ang="0">
                  <a:pos x="54" y="31"/>
                </a:cxn>
                <a:cxn ang="0">
                  <a:pos x="78" y="0"/>
                </a:cxn>
              </a:cxnLst>
              <a:pathLst>
                <a:path w="99" h="67">
                  <a:moveTo>
                    <a:pt x="99" y="0"/>
                  </a:moveTo>
                  <a:lnTo>
                    <a:pt x="0" y="33"/>
                  </a:lnTo>
                  <a:lnTo>
                    <a:pt x="98" y="67"/>
                  </a:lnTo>
                  <a:lnTo>
                    <a:pt x="68" y="34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40" name="直接连接符 150572"/>
            <p:cNvSpPr/>
            <p:nvPr/>
          </p:nvSpPr>
          <p:spPr>
            <a:xfrm>
              <a:off x="2733" y="1357"/>
              <a:ext cx="1390" cy="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41" name="未知"/>
            <p:cNvSpPr/>
            <p:nvPr/>
          </p:nvSpPr>
          <p:spPr>
            <a:xfrm>
              <a:off x="4098" y="1328"/>
              <a:ext cx="78" cy="60"/>
            </a:xfrm>
            <a:custGeom>
              <a:avLst/>
              <a:gdLst/>
              <a:ahLst/>
              <a:cxnLst>
                <a:cxn ang="0">
                  <a:pos x="0" y="60"/>
                </a:cxn>
                <a:cxn ang="0">
                  <a:pos x="78" y="30"/>
                </a:cxn>
                <a:cxn ang="0">
                  <a:pos x="0" y="0"/>
                </a:cxn>
                <a:cxn ang="0">
                  <a:pos x="24" y="30"/>
                </a:cxn>
                <a:cxn ang="0">
                  <a:pos x="0" y="60"/>
                </a:cxn>
              </a:cxnLst>
              <a:pathLst>
                <a:path w="99" h="67">
                  <a:moveTo>
                    <a:pt x="0" y="67"/>
                  </a:moveTo>
                  <a:lnTo>
                    <a:pt x="99" y="33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42" name="直接连接符 150574"/>
            <p:cNvSpPr/>
            <p:nvPr/>
          </p:nvSpPr>
          <p:spPr>
            <a:xfrm flipH="1">
              <a:off x="55" y="1349"/>
              <a:ext cx="1388" cy="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43" name="未知"/>
            <p:cNvSpPr/>
            <p:nvPr/>
          </p:nvSpPr>
          <p:spPr>
            <a:xfrm>
              <a:off x="0" y="1329"/>
              <a:ext cx="83" cy="47"/>
            </a:xfrm>
            <a:custGeom>
              <a:avLst/>
              <a:gdLst/>
              <a:ahLst/>
              <a:cxnLst>
                <a:cxn ang="0">
                  <a:pos x="83" y="0"/>
                </a:cxn>
                <a:cxn ang="0">
                  <a:pos x="0" y="24"/>
                </a:cxn>
                <a:cxn ang="0">
                  <a:pos x="83" y="47"/>
                </a:cxn>
                <a:cxn ang="0">
                  <a:pos x="57" y="24"/>
                </a:cxn>
                <a:cxn ang="0">
                  <a:pos x="83" y="0"/>
                </a:cxn>
              </a:cxnLst>
              <a:pathLst>
                <a:path w="99" h="67">
                  <a:moveTo>
                    <a:pt x="99" y="0"/>
                  </a:moveTo>
                  <a:lnTo>
                    <a:pt x="0" y="34"/>
                  </a:lnTo>
                  <a:lnTo>
                    <a:pt x="99" y="67"/>
                  </a:lnTo>
                  <a:lnTo>
                    <a:pt x="68" y="34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99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55344" name="组合 150576"/>
            <p:cNvGrpSpPr/>
            <p:nvPr/>
          </p:nvGrpSpPr>
          <p:grpSpPr>
            <a:xfrm>
              <a:off x="2496" y="1196"/>
              <a:ext cx="242" cy="346"/>
              <a:chOff x="0" y="0"/>
              <a:chExt cx="242" cy="346"/>
            </a:xfrm>
          </p:grpSpPr>
          <p:sp>
            <p:nvSpPr>
              <p:cNvPr id="55345" name="椭圆 150577"/>
              <p:cNvSpPr/>
              <p:nvPr/>
            </p:nvSpPr>
            <p:spPr>
              <a:xfrm>
                <a:off x="0" y="47"/>
                <a:ext cx="242" cy="248"/>
              </a:xfrm>
              <a:prstGeom prst="ellipse">
                <a:avLst/>
              </a:prstGeom>
              <a:solidFill>
                <a:schemeClr val="folHlink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346" name="矩形 150578"/>
              <p:cNvSpPr/>
              <p:nvPr/>
            </p:nvSpPr>
            <p:spPr>
              <a:xfrm>
                <a:off x="36" y="0"/>
                <a:ext cx="173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r>
                  <a:rPr lang="zh-CN" altLang="en-US" sz="3600" dirty="0">
                    <a:solidFill>
                      <a:srgbClr val="CC0000"/>
                    </a:solidFill>
                    <a:latin typeface="Bookman Old Style" panose="02050604050505020204" pitchFamily="18" charset="0"/>
                    <a:ea typeface="宋体" panose="02010600030101010101" pitchFamily="2" charset="-122"/>
                  </a:rPr>
                  <a:t>+</a:t>
                </a:r>
                <a:endParaRPr lang="zh-CN" altLang="en-US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5347" name="组合 150579"/>
            <p:cNvGrpSpPr/>
            <p:nvPr/>
          </p:nvGrpSpPr>
          <p:grpSpPr>
            <a:xfrm>
              <a:off x="1438" y="1200"/>
              <a:ext cx="242" cy="346"/>
              <a:chOff x="0" y="0"/>
              <a:chExt cx="242" cy="346"/>
            </a:xfrm>
          </p:grpSpPr>
          <p:sp>
            <p:nvSpPr>
              <p:cNvPr id="55348" name="椭圆 150580"/>
              <p:cNvSpPr/>
              <p:nvPr/>
            </p:nvSpPr>
            <p:spPr>
              <a:xfrm>
                <a:off x="0" y="47"/>
                <a:ext cx="242" cy="248"/>
              </a:xfrm>
              <a:prstGeom prst="ellipse">
                <a:avLst/>
              </a:prstGeom>
              <a:solidFill>
                <a:schemeClr val="folHlink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349" name="矩形 150581"/>
              <p:cNvSpPr/>
              <p:nvPr/>
            </p:nvSpPr>
            <p:spPr>
              <a:xfrm>
                <a:off x="36" y="0"/>
                <a:ext cx="173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r>
                  <a:rPr lang="zh-CN" altLang="en-US" sz="3600" dirty="0">
                    <a:solidFill>
                      <a:srgbClr val="CC0000"/>
                    </a:solidFill>
                    <a:latin typeface="Bookman Old Style" panose="02050604050505020204" pitchFamily="18" charset="0"/>
                    <a:ea typeface="宋体" panose="02010600030101010101" pitchFamily="2" charset="-122"/>
                  </a:rPr>
                  <a:t>+</a:t>
                </a:r>
                <a:endParaRPr lang="zh-CN" altLang="en-US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9202" name="文本框 179201"/>
          <p:cNvSpPr txBox="1"/>
          <p:nvPr/>
        </p:nvSpPr>
        <p:spPr>
          <a:xfrm>
            <a:off x="250825" y="503238"/>
            <a:ext cx="69167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dirty="0">
                <a:solidFill>
                  <a:srgbClr val="CC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、有导体存在时场强与电势的计算 </a:t>
            </a:r>
            <a:endParaRPr lang="zh-CN" altLang="en-US" sz="3200" dirty="0">
              <a:solidFill>
                <a:srgbClr val="CC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179203" name="组合 179202"/>
          <p:cNvGrpSpPr/>
          <p:nvPr/>
        </p:nvGrpSpPr>
        <p:grpSpPr>
          <a:xfrm>
            <a:off x="1103313" y="2549525"/>
            <a:ext cx="2474912" cy="946150"/>
            <a:chOff x="470" y="516"/>
            <a:chExt cx="1559" cy="596"/>
          </a:xfrm>
        </p:grpSpPr>
        <p:sp>
          <p:nvSpPr>
            <p:cNvPr id="124931" name="矩形 179203"/>
            <p:cNvSpPr/>
            <p:nvPr/>
          </p:nvSpPr>
          <p:spPr>
            <a:xfrm>
              <a:off x="470" y="516"/>
              <a:ext cx="1466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电荷守恒定律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静电平衡条件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32" name="右大括号 179204"/>
            <p:cNvSpPr/>
            <p:nvPr/>
          </p:nvSpPr>
          <p:spPr>
            <a:xfrm>
              <a:off x="1916" y="572"/>
              <a:ext cx="113" cy="539"/>
            </a:xfrm>
            <a:prstGeom prst="rightBrace">
              <a:avLst>
                <a:gd name="adj1" fmla="val 38821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9206" name="右箭头 179205"/>
          <p:cNvSpPr/>
          <p:nvPr/>
        </p:nvSpPr>
        <p:spPr>
          <a:xfrm>
            <a:off x="3624263" y="2863850"/>
            <a:ext cx="809625" cy="404813"/>
          </a:xfrm>
          <a:prstGeom prst="rightArrow">
            <a:avLst>
              <a:gd name="adj1" fmla="val 50000"/>
              <a:gd name="adj2" fmla="val 49611"/>
            </a:avLst>
          </a:prstGeom>
          <a:noFill/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9207" name="矩形 179206"/>
          <p:cNvSpPr/>
          <p:nvPr/>
        </p:nvSpPr>
        <p:spPr>
          <a:xfrm>
            <a:off x="4389438" y="2773363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荷分布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9208" name="右箭头 179207"/>
          <p:cNvSpPr/>
          <p:nvPr/>
        </p:nvSpPr>
        <p:spPr>
          <a:xfrm>
            <a:off x="6008688" y="2863850"/>
            <a:ext cx="676275" cy="360363"/>
          </a:xfrm>
          <a:prstGeom prst="rightArrow">
            <a:avLst>
              <a:gd name="adj1" fmla="val 50000"/>
              <a:gd name="adj2" fmla="val 46551"/>
            </a:avLst>
          </a:prstGeom>
          <a:noFill/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9209" name="文本框 179208"/>
          <p:cNvSpPr txBox="1"/>
          <p:nvPr/>
        </p:nvSpPr>
        <p:spPr>
          <a:xfrm>
            <a:off x="744538" y="1516063"/>
            <a:ext cx="2205037" cy="6048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分析方法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9210" name="组合 179209"/>
          <p:cNvGrpSpPr/>
          <p:nvPr/>
        </p:nvGrpSpPr>
        <p:grpSpPr>
          <a:xfrm>
            <a:off x="6697663" y="2638425"/>
            <a:ext cx="576262" cy="968375"/>
            <a:chOff x="4042" y="545"/>
            <a:chExt cx="363" cy="610"/>
          </a:xfrm>
        </p:grpSpPr>
        <p:graphicFrame>
          <p:nvGraphicFramePr>
            <p:cNvPr id="124938" name="对象 179210"/>
            <p:cNvGraphicFramePr/>
            <p:nvPr/>
          </p:nvGraphicFramePr>
          <p:xfrm>
            <a:off x="4127" y="545"/>
            <a:ext cx="21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2" name="" r:id="rId1" imgW="190500" imgH="228600" progId="Equation.3">
                    <p:embed/>
                  </p:oleObj>
                </mc:Choice>
                <mc:Fallback>
                  <p:oleObj name="" r:id="rId1" imgW="190500" imgH="228600" progId="Equation.3">
                    <p:embed/>
                    <p:pic>
                      <p:nvPicPr>
                        <p:cNvPr id="0" name="图片 36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27" y="545"/>
                          <a:ext cx="211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9" name="文本框 179211"/>
            <p:cNvSpPr txBox="1"/>
            <p:nvPr/>
          </p:nvSpPr>
          <p:spPr>
            <a:xfrm>
              <a:off x="4127" y="828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40" name="左大括号 179212"/>
            <p:cNvSpPr/>
            <p:nvPr/>
          </p:nvSpPr>
          <p:spPr>
            <a:xfrm>
              <a:off x="4042" y="573"/>
              <a:ext cx="28" cy="510"/>
            </a:xfrm>
            <a:prstGeom prst="leftBrace">
              <a:avLst>
                <a:gd name="adj1" fmla="val 148750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/>
      <p:bldP spid="179207" grpId="0"/>
      <p:bldP spid="17920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0226" name="文本框 180225"/>
          <p:cNvSpPr txBox="1"/>
          <p:nvPr/>
        </p:nvSpPr>
        <p:spPr>
          <a:xfrm>
            <a:off x="381000" y="142875"/>
            <a:ext cx="8331200" cy="181483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金属球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半径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电量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金属球壳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内外半径分别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电量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与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球同心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试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荷的分布及空间场强和球心电势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如果用导线将球和球壳连接，场强和电势分布。</a:t>
            </a:r>
            <a:endParaRPr lang="zh-CN" altLang="en-US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0227" name="文本框 180226"/>
          <p:cNvSpPr txBox="1"/>
          <p:nvPr/>
        </p:nvSpPr>
        <p:spPr>
          <a:xfrm>
            <a:off x="381000" y="1898650"/>
            <a:ext cx="4230688" cy="522288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 (1)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荷分布</a:t>
            </a:r>
            <a:endParaRPr lang="en-US" altLang="zh-CN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0245" name="文本框 180244"/>
          <p:cNvSpPr txBox="1"/>
          <p:nvPr/>
        </p:nvSpPr>
        <p:spPr>
          <a:xfrm>
            <a:off x="431800" y="3114675"/>
            <a:ext cx="232727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由高斯定理得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0246" name="文本框 180245"/>
          <p:cNvSpPr txBox="1"/>
          <p:nvPr/>
        </p:nvSpPr>
        <p:spPr>
          <a:xfrm>
            <a:off x="1241425" y="3652838"/>
            <a:ext cx="1681163" cy="51911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场强分布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0247" name="组合 180246"/>
          <p:cNvGrpSpPr/>
          <p:nvPr/>
        </p:nvGrpSpPr>
        <p:grpSpPr>
          <a:xfrm>
            <a:off x="657225" y="4371975"/>
            <a:ext cx="1935163" cy="1892300"/>
            <a:chOff x="1872" y="2688"/>
            <a:chExt cx="1392" cy="1248"/>
          </a:xfrm>
        </p:grpSpPr>
        <p:graphicFrame>
          <p:nvGraphicFramePr>
            <p:cNvPr id="125958" name="对象 180247"/>
            <p:cNvGraphicFramePr/>
            <p:nvPr/>
          </p:nvGraphicFramePr>
          <p:xfrm>
            <a:off x="1872" y="3168"/>
            <a:ext cx="72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3" name="" r:id="rId1" imgW="355600" imgH="190500" progId="Equation.3">
                    <p:embed/>
                  </p:oleObj>
                </mc:Choice>
                <mc:Fallback>
                  <p:oleObj name="" r:id="rId1" imgW="355600" imgH="190500" progId="Equation.3">
                    <p:embed/>
                    <p:pic>
                      <p:nvPicPr>
                        <p:cNvPr id="0" name="图片 36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72" y="3168"/>
                          <a:ext cx="720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59" name="对象 180248"/>
            <p:cNvGraphicFramePr/>
            <p:nvPr/>
          </p:nvGraphicFramePr>
          <p:xfrm>
            <a:off x="3024" y="268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4" name="" r:id="rId3" imgW="139700" imgH="203200" progId="Equation.3">
                    <p:embed/>
                  </p:oleObj>
                </mc:Choice>
                <mc:Fallback>
                  <p:oleObj name="" r:id="rId3" imgW="139700" imgH="203200" progId="Equation.3">
                    <p:embed/>
                    <p:pic>
                      <p:nvPicPr>
                        <p:cNvPr id="0" name="图片 36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4" y="268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0" name="左大括号 180249"/>
            <p:cNvSpPr/>
            <p:nvPr/>
          </p:nvSpPr>
          <p:spPr>
            <a:xfrm>
              <a:off x="2640" y="2784"/>
              <a:ext cx="96" cy="1152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0251" name="组合 180250"/>
          <p:cNvGrpSpPr/>
          <p:nvPr/>
        </p:nvGrpSpPr>
        <p:grpSpPr>
          <a:xfrm>
            <a:off x="3313113" y="4327525"/>
            <a:ext cx="2609850" cy="455613"/>
            <a:chOff x="3648" y="2640"/>
            <a:chExt cx="1925" cy="287"/>
          </a:xfrm>
        </p:grpSpPr>
        <p:graphicFrame>
          <p:nvGraphicFramePr>
            <p:cNvPr id="125962" name="对象 180251"/>
            <p:cNvGraphicFramePr/>
            <p:nvPr/>
          </p:nvGraphicFramePr>
          <p:xfrm>
            <a:off x="3648" y="2640"/>
            <a:ext cx="57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5" name="" r:id="rId5" imgW="507365" imgH="254000" progId="Equation.3">
                    <p:embed/>
                  </p:oleObj>
                </mc:Choice>
                <mc:Fallback>
                  <p:oleObj name="" r:id="rId5" imgW="507365" imgH="254000" progId="Equation.3">
                    <p:embed/>
                    <p:pic>
                      <p:nvPicPr>
                        <p:cNvPr id="0" name="图片 36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48" y="2640"/>
                          <a:ext cx="576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63" name="对象 180252"/>
            <p:cNvGraphicFramePr/>
            <p:nvPr/>
          </p:nvGraphicFramePr>
          <p:xfrm>
            <a:off x="4507" y="2640"/>
            <a:ext cx="106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" name="" r:id="rId7" imgW="939165" imgH="254000" progId="Equation.3">
                    <p:embed/>
                  </p:oleObj>
                </mc:Choice>
                <mc:Fallback>
                  <p:oleObj name="" r:id="rId7" imgW="939165" imgH="254000" progId="Equation.3">
                    <p:embed/>
                    <p:pic>
                      <p:nvPicPr>
                        <p:cNvPr id="0" name="图片 36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07" y="2640"/>
                          <a:ext cx="1066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0254" name="对象 180253"/>
          <p:cNvGraphicFramePr/>
          <p:nvPr/>
        </p:nvGraphicFramePr>
        <p:xfrm>
          <a:off x="2006600" y="4687888"/>
          <a:ext cx="1485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" name="" r:id="rId9" imgW="622300" imgH="546100" progId="Equation.3">
                  <p:embed/>
                </p:oleObj>
              </mc:Choice>
              <mc:Fallback>
                <p:oleObj name="" r:id="rId9" imgW="622300" imgH="546100" progId="Equation.3">
                  <p:embed/>
                  <p:pic>
                    <p:nvPicPr>
                      <p:cNvPr id="0" name="图片 36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6600" y="4687888"/>
                        <a:ext cx="1485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55" name="对象 180254"/>
          <p:cNvGraphicFramePr/>
          <p:nvPr/>
        </p:nvGraphicFramePr>
        <p:xfrm>
          <a:off x="3808413" y="5137150"/>
          <a:ext cx="16700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" name="" r:id="rId11" imgW="926465" imgH="254000" progId="Equation.3">
                  <p:embed/>
                </p:oleObj>
              </mc:Choice>
              <mc:Fallback>
                <p:oleObj name="" r:id="rId11" imgW="926465" imgH="254000" progId="Equation.3">
                  <p:embed/>
                  <p:pic>
                    <p:nvPicPr>
                      <p:cNvPr id="0" name="图片 36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08413" y="5137150"/>
                        <a:ext cx="1670050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56" name="对象 180255"/>
          <p:cNvGraphicFramePr/>
          <p:nvPr/>
        </p:nvGraphicFramePr>
        <p:xfrm>
          <a:off x="1962150" y="5722938"/>
          <a:ext cx="13509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" name="" r:id="rId13" imgW="622300" imgH="546100" progId="Equation.3">
                  <p:embed/>
                </p:oleObj>
              </mc:Choice>
              <mc:Fallback>
                <p:oleObj name="" r:id="rId13" imgW="622300" imgH="546100" progId="Equation.3">
                  <p:embed/>
                  <p:pic>
                    <p:nvPicPr>
                      <p:cNvPr id="0" name="图片 36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2150" y="5722938"/>
                        <a:ext cx="1350963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57" name="对象 180256"/>
          <p:cNvGraphicFramePr/>
          <p:nvPr/>
        </p:nvGraphicFramePr>
        <p:xfrm>
          <a:off x="3717925" y="5992813"/>
          <a:ext cx="1143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" name="" r:id="rId15" imgW="520065" imgH="254000" progId="Equation.3">
                  <p:embed/>
                </p:oleObj>
              </mc:Choice>
              <mc:Fallback>
                <p:oleObj name="" r:id="rId15" imgW="520065" imgH="254000" progId="Equation.3">
                  <p:embed/>
                  <p:pic>
                    <p:nvPicPr>
                      <p:cNvPr id="0" name="图片 36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17925" y="5992813"/>
                        <a:ext cx="114300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0228"/>
          <p:cNvGrpSpPr/>
          <p:nvPr/>
        </p:nvGrpSpPr>
        <p:grpSpPr>
          <a:xfrm>
            <a:off x="6235700" y="2079625"/>
            <a:ext cx="2565400" cy="2339975"/>
            <a:chOff x="3589" y="1451"/>
            <a:chExt cx="1616" cy="1474"/>
          </a:xfrm>
        </p:grpSpPr>
        <p:grpSp>
          <p:nvGrpSpPr>
            <p:cNvPr id="125969" name="组合 180229"/>
            <p:cNvGrpSpPr/>
            <p:nvPr/>
          </p:nvGrpSpPr>
          <p:grpSpPr>
            <a:xfrm>
              <a:off x="3589" y="1451"/>
              <a:ext cx="1616" cy="1474"/>
              <a:chOff x="3589" y="1451"/>
              <a:chExt cx="1616" cy="1474"/>
            </a:xfrm>
          </p:grpSpPr>
          <p:sp>
            <p:nvSpPr>
              <p:cNvPr id="125970" name="椭圆 180230"/>
              <p:cNvSpPr/>
              <p:nvPr/>
            </p:nvSpPr>
            <p:spPr>
              <a:xfrm>
                <a:off x="4070" y="1905"/>
                <a:ext cx="539" cy="539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5971" name="任意多边形 180231"/>
              <p:cNvSpPr/>
              <p:nvPr/>
            </p:nvSpPr>
            <p:spPr>
              <a:xfrm>
                <a:off x="3589" y="1451"/>
                <a:ext cx="1474" cy="1474"/>
              </a:xfrm>
              <a:custGeom>
                <a:avLst/>
                <a:gdLst/>
                <a:ahLst/>
                <a:cxnLst>
                  <a:cxn ang="270">
                    <a:pos x="10800" y="0"/>
                  </a:cxn>
                  <a:cxn ang="270">
                    <a:pos x="3163" y="3163"/>
                  </a:cxn>
                  <a:cxn ang="180">
                    <a:pos x="0" y="10800"/>
                  </a:cxn>
                  <a:cxn ang="90">
                    <a:pos x="3163" y="18437"/>
                  </a:cxn>
                  <a:cxn ang="90">
                    <a:pos x="10800" y="21600"/>
                  </a:cxn>
                  <a:cxn ang="90">
                    <a:pos x="18437" y="18437"/>
                  </a:cxn>
                  <a:cxn ang="0">
                    <a:pos x="21600" y="10800"/>
                  </a:cxn>
                  <a:cxn ang="270">
                    <a:pos x="18437" y="3163"/>
                  </a:cxn>
                </a:cxnLst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3473" y="10800"/>
                    </a:moveTo>
                    <a:cubicBezTo>
                      <a:pt x="3473" y="14847"/>
                      <a:pt x="6753" y="18127"/>
                      <a:pt x="10800" y="18127"/>
                    </a:cubicBezTo>
                    <a:cubicBezTo>
                      <a:pt x="14847" y="18127"/>
                      <a:pt x="18127" y="14847"/>
                      <a:pt x="18127" y="10800"/>
                    </a:cubicBezTo>
                    <a:cubicBezTo>
                      <a:pt x="18127" y="6753"/>
                      <a:pt x="14847" y="3473"/>
                      <a:pt x="10800" y="3473"/>
                    </a:cubicBezTo>
                    <a:cubicBezTo>
                      <a:pt x="6753" y="3473"/>
                      <a:pt x="3473" y="6753"/>
                      <a:pt x="3473" y="1080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rgbClr val="576869"/>
                  </a:gs>
                </a:gsLst>
                <a:path path="rect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5972" name="直接连接符 180232"/>
              <p:cNvSpPr/>
              <p:nvPr/>
            </p:nvSpPr>
            <p:spPr>
              <a:xfrm flipV="1">
                <a:off x="4326" y="2075"/>
                <a:ext cx="255" cy="113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25973" name="直接连接符 180233"/>
              <p:cNvSpPr/>
              <p:nvPr/>
            </p:nvSpPr>
            <p:spPr>
              <a:xfrm>
                <a:off x="4326" y="2188"/>
                <a:ext cx="482" cy="85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25974" name="直接连接符 180234"/>
              <p:cNvSpPr/>
              <p:nvPr/>
            </p:nvSpPr>
            <p:spPr>
              <a:xfrm>
                <a:off x="4326" y="2188"/>
                <a:ext cx="652" cy="341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25975" name="文本框 180235"/>
              <p:cNvSpPr txBox="1"/>
              <p:nvPr/>
            </p:nvSpPr>
            <p:spPr>
              <a:xfrm>
                <a:off x="4524" y="1905"/>
                <a:ext cx="2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0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00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5976" name="文本框 180236"/>
              <p:cNvSpPr txBox="1"/>
              <p:nvPr/>
            </p:nvSpPr>
            <p:spPr>
              <a:xfrm>
                <a:off x="4772" y="2163"/>
                <a:ext cx="2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0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00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5977" name="文本框 180237"/>
              <p:cNvSpPr txBox="1"/>
              <p:nvPr/>
            </p:nvSpPr>
            <p:spPr>
              <a:xfrm>
                <a:off x="4921" y="2446"/>
                <a:ext cx="2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0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00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5978" name="文本框 180238"/>
            <p:cNvSpPr txBox="1"/>
            <p:nvPr/>
          </p:nvSpPr>
          <p:spPr>
            <a:xfrm>
              <a:off x="4184" y="2223"/>
              <a:ext cx="2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>
                  <a:solidFill>
                    <a:srgbClr val="00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5979" name="矩形 180239"/>
            <p:cNvSpPr/>
            <p:nvPr/>
          </p:nvSpPr>
          <p:spPr>
            <a:xfrm>
              <a:off x="3872" y="2592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>
                  <a:solidFill>
                    <a:srgbClr val="00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" name="文本框 180242"/>
          <p:cNvSpPr txBox="1"/>
          <p:nvPr/>
        </p:nvSpPr>
        <p:spPr>
          <a:xfrm>
            <a:off x="6818313" y="2497138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endParaRPr lang="en-US" altLang="zh-CN" sz="2000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文本框 180243"/>
          <p:cNvSpPr txBox="1"/>
          <p:nvPr/>
        </p:nvSpPr>
        <p:spPr>
          <a:xfrm>
            <a:off x="6000750" y="2100263"/>
            <a:ext cx="639763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endParaRPr lang="en-US" altLang="zh-CN" sz="2000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文本框 180241"/>
          <p:cNvSpPr txBox="1"/>
          <p:nvPr/>
        </p:nvSpPr>
        <p:spPr>
          <a:xfrm>
            <a:off x="7091363" y="2844800"/>
            <a:ext cx="585787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endParaRPr lang="en-US" altLang="zh-CN" sz="2000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55613" y="2433638"/>
            <a:ext cx="4230687" cy="522287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 -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</a:t>
            </a:r>
            <a:r>
              <a:rPr lang="en-US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endParaRPr lang="en-US" altLang="zh-CN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/>
      <p:bldP spid="180227" grpId="0"/>
      <p:bldP spid="180245" grpId="0"/>
      <p:bldP spid="180246" grpId="0"/>
      <p:bldP spid="16" grpId="0"/>
      <p:bldP spid="14" grpId="0"/>
      <p:bldP spid="15" grpId="0"/>
      <p:bldP spid="1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1250" name="文本框 181249"/>
          <p:cNvSpPr txBox="1"/>
          <p:nvPr/>
        </p:nvSpPr>
        <p:spPr>
          <a:xfrm>
            <a:off x="206375" y="188913"/>
            <a:ext cx="2082800" cy="51911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球心的电势 </a:t>
            </a:r>
            <a:endParaRPr lang="zh-CN" altLang="en-US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81251" name="对象 181250"/>
          <p:cNvGraphicFramePr/>
          <p:nvPr/>
        </p:nvGraphicFramePr>
        <p:xfrm>
          <a:off x="1150938" y="684213"/>
          <a:ext cx="61658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" name="" r:id="rId1" imgW="2843530" imgH="495300" progId="Equation.3">
                  <p:embed/>
                </p:oleObj>
              </mc:Choice>
              <mc:Fallback>
                <p:oleObj name="" r:id="rId1" imgW="2843530" imgH="495300" progId="Equation.3">
                  <p:embed/>
                  <p:pic>
                    <p:nvPicPr>
                      <p:cNvPr id="0" name="图片 36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50938" y="684213"/>
                        <a:ext cx="6165850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2" name="对象 181251"/>
          <p:cNvGraphicFramePr/>
          <p:nvPr/>
        </p:nvGraphicFramePr>
        <p:xfrm>
          <a:off x="1646238" y="1719263"/>
          <a:ext cx="36909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" name="" r:id="rId3" imgW="1942465" imgH="431800" progId="Equation.3">
                  <p:embed/>
                </p:oleObj>
              </mc:Choice>
              <mc:Fallback>
                <p:oleObj name="" r:id="rId3" imgW="1942465" imgH="431800" progId="Equation.3">
                  <p:embed/>
                  <p:pic>
                    <p:nvPicPr>
                      <p:cNvPr id="0" name="图片 36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6238" y="1719263"/>
                        <a:ext cx="3690937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3" name="文本框 181252"/>
          <p:cNvSpPr txBox="1"/>
          <p:nvPr/>
        </p:nvSpPr>
        <p:spPr>
          <a:xfrm>
            <a:off x="296863" y="2619375"/>
            <a:ext cx="2947987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导线连接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1254" name="组合 181253"/>
          <p:cNvGrpSpPr/>
          <p:nvPr/>
        </p:nvGrpSpPr>
        <p:grpSpPr>
          <a:xfrm>
            <a:off x="5786438" y="2214563"/>
            <a:ext cx="2970212" cy="2339975"/>
            <a:chOff x="3617" y="1310"/>
            <a:chExt cx="1871" cy="1474"/>
          </a:xfrm>
        </p:grpSpPr>
        <p:grpSp>
          <p:nvGrpSpPr>
            <p:cNvPr id="126982" name="组合 181254"/>
            <p:cNvGrpSpPr/>
            <p:nvPr/>
          </p:nvGrpSpPr>
          <p:grpSpPr>
            <a:xfrm>
              <a:off x="3872" y="1310"/>
              <a:ext cx="1616" cy="1474"/>
              <a:chOff x="3589" y="1451"/>
              <a:chExt cx="1616" cy="1474"/>
            </a:xfrm>
          </p:grpSpPr>
          <p:grpSp>
            <p:nvGrpSpPr>
              <p:cNvPr id="126983" name="组合 181255"/>
              <p:cNvGrpSpPr/>
              <p:nvPr/>
            </p:nvGrpSpPr>
            <p:grpSpPr>
              <a:xfrm>
                <a:off x="3589" y="1451"/>
                <a:ext cx="1616" cy="1474"/>
                <a:chOff x="3589" y="1451"/>
                <a:chExt cx="1616" cy="1474"/>
              </a:xfrm>
            </p:grpSpPr>
            <p:sp>
              <p:nvSpPr>
                <p:cNvPr id="126984" name="椭圆 181256"/>
                <p:cNvSpPr/>
                <p:nvPr/>
              </p:nvSpPr>
              <p:spPr>
                <a:xfrm>
                  <a:off x="4070" y="1905"/>
                  <a:ext cx="539" cy="53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rgbClr val="576869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6985" name="任意多边形 181257"/>
                <p:cNvSpPr/>
                <p:nvPr/>
              </p:nvSpPr>
              <p:spPr>
                <a:xfrm>
                  <a:off x="3589" y="1451"/>
                  <a:ext cx="1474" cy="1474"/>
                </a:xfrm>
                <a:custGeom>
                  <a:avLst/>
                  <a:gdLst/>
                  <a:ahLst/>
                  <a:cxnLst>
                    <a:cxn ang="270">
                      <a:pos x="10800" y="0"/>
                    </a:cxn>
                    <a:cxn ang="270">
                      <a:pos x="3163" y="3163"/>
                    </a:cxn>
                    <a:cxn ang="180">
                      <a:pos x="0" y="10800"/>
                    </a:cxn>
                    <a:cxn ang="90">
                      <a:pos x="3163" y="18437"/>
                    </a:cxn>
                    <a:cxn ang="90">
                      <a:pos x="10800" y="21600"/>
                    </a:cxn>
                    <a:cxn ang="90">
                      <a:pos x="18437" y="18437"/>
                    </a:cxn>
                    <a:cxn ang="0">
                      <a:pos x="21600" y="10800"/>
                    </a:cxn>
                    <a:cxn ang="270">
                      <a:pos x="18437" y="3163"/>
                    </a:cxn>
                  </a:cxnLst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3473" y="10800"/>
                      </a:moveTo>
                      <a:cubicBezTo>
                        <a:pt x="3473" y="14847"/>
                        <a:pt x="6753" y="18127"/>
                        <a:pt x="10800" y="18127"/>
                      </a:cubicBezTo>
                      <a:cubicBezTo>
                        <a:pt x="14847" y="18127"/>
                        <a:pt x="18127" y="14847"/>
                        <a:pt x="18127" y="10800"/>
                      </a:cubicBezTo>
                      <a:cubicBezTo>
                        <a:pt x="18127" y="6753"/>
                        <a:pt x="14847" y="3473"/>
                        <a:pt x="10800" y="3473"/>
                      </a:cubicBezTo>
                      <a:cubicBezTo>
                        <a:pt x="6753" y="3473"/>
                        <a:pt x="3473" y="6753"/>
                        <a:pt x="3473" y="1080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/>
                    </a:gs>
                    <a:gs pos="100000">
                      <a:srgbClr val="576869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26986" name="直接连接符 181258"/>
                <p:cNvSpPr/>
                <p:nvPr/>
              </p:nvSpPr>
              <p:spPr>
                <a:xfrm flipV="1">
                  <a:off x="4326" y="2075"/>
                  <a:ext cx="255" cy="113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126987" name="直接连接符 181259"/>
                <p:cNvSpPr/>
                <p:nvPr/>
              </p:nvSpPr>
              <p:spPr>
                <a:xfrm>
                  <a:off x="4326" y="2188"/>
                  <a:ext cx="482" cy="85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126988" name="直接连接符 181260"/>
                <p:cNvSpPr/>
                <p:nvPr/>
              </p:nvSpPr>
              <p:spPr>
                <a:xfrm>
                  <a:off x="4326" y="2188"/>
                  <a:ext cx="652" cy="341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126989" name="文本框 181261"/>
                <p:cNvSpPr txBox="1"/>
                <p:nvPr/>
              </p:nvSpPr>
              <p:spPr>
                <a:xfrm>
                  <a:off x="4524" y="1905"/>
                  <a:ext cx="284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r>
                    <a:rPr lang="en-US" altLang="zh-CN" sz="2000" baseline="-25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lang="en-US" altLang="zh-CN" sz="20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6990" name="文本框 181262"/>
                <p:cNvSpPr txBox="1"/>
                <p:nvPr/>
              </p:nvSpPr>
              <p:spPr>
                <a:xfrm>
                  <a:off x="4772" y="2163"/>
                  <a:ext cx="284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r>
                    <a:rPr lang="en-US" altLang="zh-CN" sz="2000" baseline="-25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lang="en-US" altLang="zh-CN" sz="20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6991" name="文本框 181263"/>
                <p:cNvSpPr txBox="1"/>
                <p:nvPr/>
              </p:nvSpPr>
              <p:spPr>
                <a:xfrm>
                  <a:off x="4921" y="2446"/>
                  <a:ext cx="284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r>
                    <a:rPr lang="en-US" altLang="zh-CN" sz="2000" baseline="-25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lang="en-US" altLang="zh-CN" sz="20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6992" name="文本框 181264"/>
              <p:cNvSpPr txBox="1"/>
              <p:nvPr/>
            </p:nvSpPr>
            <p:spPr>
              <a:xfrm>
                <a:off x="4184" y="2223"/>
                <a:ext cx="23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>
                    <a:solidFill>
                      <a:srgbClr val="00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000">
                  <a:solidFill>
                    <a:srgbClr val="00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6993" name="矩形 181265"/>
              <p:cNvSpPr/>
              <p:nvPr/>
            </p:nvSpPr>
            <p:spPr>
              <a:xfrm>
                <a:off x="3872" y="2592"/>
                <a:ext cx="22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>
                    <a:solidFill>
                      <a:srgbClr val="00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000">
                  <a:solidFill>
                    <a:srgbClr val="00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6994" name="组合 181266"/>
            <p:cNvGrpSpPr/>
            <p:nvPr/>
          </p:nvGrpSpPr>
          <p:grpSpPr>
            <a:xfrm>
              <a:off x="3617" y="1451"/>
              <a:ext cx="1078" cy="567"/>
              <a:chOff x="3305" y="1451"/>
              <a:chExt cx="1078" cy="567"/>
            </a:xfrm>
          </p:grpSpPr>
          <p:sp>
            <p:nvSpPr>
              <p:cNvPr id="126995" name="文本框 181267"/>
              <p:cNvSpPr txBox="1"/>
              <p:nvPr/>
            </p:nvSpPr>
            <p:spPr>
              <a:xfrm>
                <a:off x="4014" y="1768"/>
                <a:ext cx="369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lang="en-US" altLang="zh-CN" sz="20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endParaRPr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6996" name="文本框 181268"/>
              <p:cNvSpPr txBox="1"/>
              <p:nvPr/>
            </p:nvSpPr>
            <p:spPr>
              <a:xfrm>
                <a:off x="3811" y="1655"/>
                <a:ext cx="31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  <a:r>
                  <a:rPr lang="en-US" altLang="zh-CN" sz="20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endParaRPr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6997" name="文本框 181269"/>
              <p:cNvSpPr txBox="1"/>
              <p:nvPr/>
            </p:nvSpPr>
            <p:spPr>
              <a:xfrm>
                <a:off x="3305" y="1451"/>
                <a:ext cx="40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en-US" altLang="zh-CN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lang="en-US" altLang="zh-CN" sz="20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endParaRPr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6998" name="直接连接符 181270"/>
            <p:cNvSpPr/>
            <p:nvPr/>
          </p:nvSpPr>
          <p:spPr>
            <a:xfrm>
              <a:off x="4127" y="1877"/>
              <a:ext cx="256" cy="85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81272" name="文本框 181271"/>
          <p:cNvSpPr txBox="1"/>
          <p:nvPr/>
        </p:nvSpPr>
        <p:spPr>
          <a:xfrm>
            <a:off x="385763" y="3159125"/>
            <a:ext cx="5264150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荷只分布在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外表面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endParaRPr lang="en-US" altLang="zh-CN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1273" name="文本框 181272"/>
          <p:cNvSpPr txBox="1"/>
          <p:nvPr/>
        </p:nvSpPr>
        <p:spPr>
          <a:xfrm>
            <a:off x="611188" y="3698875"/>
            <a:ext cx="9223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r&lt;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1274" name="对象 181273"/>
          <p:cNvGraphicFramePr/>
          <p:nvPr/>
        </p:nvGraphicFramePr>
        <p:xfrm>
          <a:off x="1962150" y="3789363"/>
          <a:ext cx="9906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" name="" r:id="rId5" imgW="481965" imgH="203200" progId="Equation.3">
                  <p:embed/>
                </p:oleObj>
              </mc:Choice>
              <mc:Fallback>
                <p:oleObj name="" r:id="rId5" imgW="481965" imgH="203200" progId="Equation.3">
                  <p:embed/>
                  <p:pic>
                    <p:nvPicPr>
                      <p:cNvPr id="0" name="图片 36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2150" y="3789363"/>
                        <a:ext cx="990600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5" name="对象 181274"/>
          <p:cNvGraphicFramePr/>
          <p:nvPr/>
        </p:nvGraphicFramePr>
        <p:xfrm>
          <a:off x="1962150" y="4419600"/>
          <a:ext cx="38766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" name="" r:id="rId7" imgW="1828165" imgH="495300" progId="Equation.3">
                  <p:embed/>
                </p:oleObj>
              </mc:Choice>
              <mc:Fallback>
                <p:oleObj name="" r:id="rId7" imgW="1828165" imgH="495300" progId="Equation.3">
                  <p:embed/>
                  <p:pic>
                    <p:nvPicPr>
                      <p:cNvPr id="0" name="图片 36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2150" y="4419600"/>
                        <a:ext cx="3876675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76" name="文本框 181275"/>
          <p:cNvSpPr txBox="1"/>
          <p:nvPr/>
        </p:nvSpPr>
        <p:spPr>
          <a:xfrm>
            <a:off x="522288" y="5589588"/>
            <a:ext cx="922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r&gt;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1277" name="对象 181276"/>
          <p:cNvGraphicFramePr/>
          <p:nvPr/>
        </p:nvGraphicFramePr>
        <p:xfrm>
          <a:off x="1646238" y="5543550"/>
          <a:ext cx="19351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" name="" r:id="rId9" imgW="964565" imgH="546100" progId="Equation.3">
                  <p:embed/>
                </p:oleObj>
              </mc:Choice>
              <mc:Fallback>
                <p:oleObj name="" r:id="rId9" imgW="964565" imgH="546100" progId="Equation.3">
                  <p:embed/>
                  <p:pic>
                    <p:nvPicPr>
                      <p:cNvPr id="0" name="图片 36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6238" y="5543550"/>
                        <a:ext cx="1935162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8" name="对象 181277"/>
          <p:cNvGraphicFramePr/>
          <p:nvPr/>
        </p:nvGraphicFramePr>
        <p:xfrm>
          <a:off x="3986213" y="5499100"/>
          <a:ext cx="27654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" name="" r:id="rId11" imgW="1193165" imgH="482600" progId="Equation.3">
                  <p:embed/>
                </p:oleObj>
              </mc:Choice>
              <mc:Fallback>
                <p:oleObj name="" r:id="rId11" imgW="1193165" imgH="482600" progId="Equation.3">
                  <p:embed/>
                  <p:pic>
                    <p:nvPicPr>
                      <p:cNvPr id="0" name="图片 36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86213" y="5499100"/>
                        <a:ext cx="2765425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8125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/>
      <p:bldP spid="181253" grpId="0" build="p"/>
      <p:bldP spid="181272" grpId="0"/>
      <p:bldP spid="181273" grpId="0"/>
      <p:bldP spid="18127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2" name="AutoShape 4"/>
          <p:cNvSpPr/>
          <p:nvPr/>
        </p:nvSpPr>
        <p:spPr>
          <a:xfrm>
            <a:off x="698500" y="2371725"/>
            <a:ext cx="319088" cy="215900"/>
          </a:xfrm>
          <a:prstGeom prst="rightArrow">
            <a:avLst>
              <a:gd name="adj1" fmla="val 50000"/>
              <a:gd name="adj2" fmla="val 49661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093" name="Rectangle 5"/>
          <p:cNvSpPr/>
          <p:nvPr/>
        </p:nvSpPr>
        <p:spPr>
          <a:xfrm>
            <a:off x="925513" y="2227263"/>
            <a:ext cx="1368425" cy="504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静电场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101" name="AutoShape 13"/>
          <p:cNvSpPr/>
          <p:nvPr/>
        </p:nvSpPr>
        <p:spPr>
          <a:xfrm rot="-2141862">
            <a:off x="5319713" y="1327150"/>
            <a:ext cx="1076325" cy="92075"/>
          </a:xfrm>
          <a:prstGeom prst="rightArrow">
            <a:avLst>
              <a:gd name="adj1" fmla="val 50000"/>
              <a:gd name="adj2" fmla="val 185789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103" name="Rectangle 15"/>
          <p:cNvSpPr/>
          <p:nvPr/>
        </p:nvSpPr>
        <p:spPr>
          <a:xfrm>
            <a:off x="8391525" y="1793875"/>
            <a:ext cx="485775" cy="431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球</a:t>
            </a:r>
            <a:endParaRPr lang="zh-CN" altLang="en-US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104" name="AutoShape 16"/>
          <p:cNvSpPr/>
          <p:nvPr/>
        </p:nvSpPr>
        <p:spPr>
          <a:xfrm rot="1634016">
            <a:off x="5370513" y="1879600"/>
            <a:ext cx="1001712" cy="76200"/>
          </a:xfrm>
          <a:prstGeom prst="rightArrow">
            <a:avLst>
              <a:gd name="adj1" fmla="val 50000"/>
              <a:gd name="adj2" fmla="val 161888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105" name="AutoShape 17"/>
          <p:cNvSpPr/>
          <p:nvPr/>
        </p:nvSpPr>
        <p:spPr>
          <a:xfrm rot="2481963" flipV="1">
            <a:off x="1835150" y="2763838"/>
            <a:ext cx="1179513" cy="141287"/>
          </a:xfrm>
          <a:prstGeom prst="rightArrow">
            <a:avLst>
              <a:gd name="adj1" fmla="val 50000"/>
              <a:gd name="adj2" fmla="val 252035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111" name="AutoShape 23"/>
          <p:cNvSpPr/>
          <p:nvPr/>
        </p:nvSpPr>
        <p:spPr>
          <a:xfrm rot="-2280000">
            <a:off x="2590800" y="4102100"/>
            <a:ext cx="334963" cy="112713"/>
          </a:xfrm>
          <a:prstGeom prst="rightArrow">
            <a:avLst>
              <a:gd name="adj1" fmla="val 50000"/>
              <a:gd name="adj2" fmla="val 51717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8008" name="标题 38913"/>
          <p:cNvSpPr>
            <a:spLocks noGrp="1"/>
          </p:cNvSpPr>
          <p:nvPr>
            <p:ph type="title"/>
          </p:nvPr>
        </p:nvSpPr>
        <p:spPr>
          <a:xfrm>
            <a:off x="1017588" y="101600"/>
            <a:ext cx="5540375" cy="588963"/>
          </a:xfrm>
        </p:spPr>
        <p:txBody>
          <a:bodyPr anchor="ctr" anchorCtr="0"/>
          <a:p>
            <a:r>
              <a:rPr lang="zh-CN" altLang="en-US" sz="2800" b="1" dirty="0">
                <a:solidFill>
                  <a:srgbClr val="0000FF"/>
                </a:solidFill>
              </a:rPr>
              <a:t>静 电 场 知 识 网 络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8" name="Rectangle 22"/>
          <p:cNvSpPr/>
          <p:nvPr/>
        </p:nvSpPr>
        <p:spPr>
          <a:xfrm>
            <a:off x="1963738" y="1689100"/>
            <a:ext cx="512762" cy="504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力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22"/>
          <p:cNvSpPr/>
          <p:nvPr/>
        </p:nvSpPr>
        <p:spPr>
          <a:xfrm>
            <a:off x="1955800" y="2743200"/>
            <a:ext cx="482600" cy="504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能</a:t>
            </a:r>
            <a:endParaRPr lang="zh-CN" altLang="zh-CN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AutoShape 17"/>
          <p:cNvSpPr/>
          <p:nvPr/>
        </p:nvSpPr>
        <p:spPr>
          <a:xfrm rot="-2438037">
            <a:off x="1817688" y="1987550"/>
            <a:ext cx="1243012" cy="146050"/>
          </a:xfrm>
          <a:prstGeom prst="rightArrow">
            <a:avLst>
              <a:gd name="adj1" fmla="val 50000"/>
              <a:gd name="adj2" fmla="val 249494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3555" name="Object 5"/>
          <p:cNvGraphicFramePr/>
          <p:nvPr/>
        </p:nvGraphicFramePr>
        <p:xfrm>
          <a:off x="2914650" y="1154113"/>
          <a:ext cx="7080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" name="" r:id="rId1" imgW="469900" imgH="457200" progId="Equation.3">
                  <p:embed/>
                </p:oleObj>
              </mc:Choice>
              <mc:Fallback>
                <p:oleObj name="" r:id="rId1" imgW="469900" imgH="457200" progId="Equation.3">
                  <p:embed/>
                  <p:pic>
                    <p:nvPicPr>
                      <p:cNvPr id="0" name="图片 36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4650" y="1154113"/>
                        <a:ext cx="708025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306177"/>
          <p:cNvGraphicFramePr>
            <a:graphicFrameLocks noGrp="1"/>
          </p:cNvGraphicFramePr>
          <p:nvPr>
            <p:ph sz="half" idx="4294967295"/>
          </p:nvPr>
        </p:nvGraphicFramePr>
        <p:xfrm>
          <a:off x="2868613" y="3055938"/>
          <a:ext cx="9604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" name="" r:id="rId3" imgW="571500" imgH="431800" progId="Equation.3">
                  <p:embed/>
                </p:oleObj>
              </mc:Choice>
              <mc:Fallback>
                <p:oleObj name="" r:id="rId3" imgW="571500" imgH="431800" progId="Equation.3">
                  <p:embed/>
                  <p:pic>
                    <p:nvPicPr>
                      <p:cNvPr id="0" name="图片 36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8613" y="3055938"/>
                        <a:ext cx="960437" cy="6746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2" name="对象 306180"/>
          <p:cNvGraphicFramePr/>
          <p:nvPr/>
        </p:nvGraphicFramePr>
        <p:xfrm>
          <a:off x="2790825" y="3624263"/>
          <a:ext cx="10810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" name="" r:id="rId5" imgW="838200" imgH="482600" progId="Equation.3">
                  <p:embed/>
                </p:oleObj>
              </mc:Choice>
              <mc:Fallback>
                <p:oleObj name="" r:id="rId5" imgW="838200" imgH="482600" progId="Equation.3">
                  <p:embed/>
                  <p:pic>
                    <p:nvPicPr>
                      <p:cNvPr id="0" name="图片 36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0825" y="3624263"/>
                        <a:ext cx="1081088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06" name="Object 5"/>
          <p:cNvGraphicFramePr/>
          <p:nvPr/>
        </p:nvGraphicFramePr>
        <p:xfrm>
          <a:off x="4316413" y="1758950"/>
          <a:ext cx="9001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" name="" r:id="rId7" imgW="634365" imgH="431800" progId="Equation.3">
                  <p:embed/>
                </p:oleObj>
              </mc:Choice>
              <mc:Fallback>
                <p:oleObj name="" r:id="rId7" imgW="634365" imgH="431800" progId="Equation.3">
                  <p:embed/>
                  <p:pic>
                    <p:nvPicPr>
                      <p:cNvPr id="0" name="图片 36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6413" y="1758950"/>
                        <a:ext cx="900112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Grp="1"/>
          </p:cNvGraphicFramePr>
          <p:nvPr/>
        </p:nvGraphicFramePr>
        <p:xfrm>
          <a:off x="4287838" y="933450"/>
          <a:ext cx="9969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" name="" r:id="rId9" imgW="929005" imgH="432435" progId="Equation.3">
                  <p:embed/>
                </p:oleObj>
              </mc:Choice>
              <mc:Fallback>
                <p:oleObj name="" r:id="rId9" imgW="929005" imgH="432435" progId="Equation.3">
                  <p:embed/>
                  <p:pic>
                    <p:nvPicPr>
                      <p:cNvPr id="0" name="图片 37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7838" y="933450"/>
                        <a:ext cx="996950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7"/>
          <p:cNvSpPr/>
          <p:nvPr/>
        </p:nvSpPr>
        <p:spPr>
          <a:xfrm>
            <a:off x="3660775" y="1471613"/>
            <a:ext cx="365125" cy="217487"/>
          </a:xfrm>
          <a:prstGeom prst="rightArrow">
            <a:avLst>
              <a:gd name="adj1" fmla="val 50000"/>
              <a:gd name="adj2" fmla="val 66065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1826" name="AutoShape 34"/>
          <p:cNvSpPr/>
          <p:nvPr/>
        </p:nvSpPr>
        <p:spPr>
          <a:xfrm>
            <a:off x="4071938" y="1149350"/>
            <a:ext cx="260350" cy="847725"/>
          </a:xfrm>
          <a:prstGeom prst="leftBrace">
            <a:avLst>
              <a:gd name="adj1" fmla="val 27360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6255" name="对象 266254"/>
          <p:cNvGraphicFramePr/>
          <p:nvPr/>
        </p:nvGraphicFramePr>
        <p:xfrm>
          <a:off x="6629400" y="1111250"/>
          <a:ext cx="14716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" name="" r:id="rId11" imgW="1117600" imgH="431800" progId="Equation.3">
                  <p:embed/>
                </p:oleObj>
              </mc:Choice>
              <mc:Fallback>
                <p:oleObj name="" r:id="rId11" imgW="1117600" imgH="431800" progId="Equation.3">
                  <p:embed/>
                  <p:pic>
                    <p:nvPicPr>
                      <p:cNvPr id="0" name="图片 37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29400" y="1111250"/>
                        <a:ext cx="1471613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7" name="对象 265246"/>
          <p:cNvGraphicFramePr/>
          <p:nvPr/>
        </p:nvGraphicFramePr>
        <p:xfrm>
          <a:off x="6584950" y="279400"/>
          <a:ext cx="15160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" name="" r:id="rId13" imgW="1183640" imgH="445770" progId="Equation.3">
                  <p:embed/>
                </p:oleObj>
              </mc:Choice>
              <mc:Fallback>
                <p:oleObj name="" r:id="rId13" imgW="1183640" imgH="445770" progId="Equation.3">
                  <p:embed/>
                  <p:pic>
                    <p:nvPicPr>
                      <p:cNvPr id="0" name="图片 37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84950" y="279400"/>
                        <a:ext cx="1516063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34"/>
          <p:cNvSpPr/>
          <p:nvPr/>
        </p:nvSpPr>
        <p:spPr>
          <a:xfrm>
            <a:off x="6334125" y="512763"/>
            <a:ext cx="252413" cy="925512"/>
          </a:xfrm>
          <a:prstGeom prst="leftBrace">
            <a:avLst>
              <a:gd name="adj1" fmla="val 27330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2580" name="对象 287748"/>
          <p:cNvGraphicFramePr/>
          <p:nvPr/>
        </p:nvGraphicFramePr>
        <p:xfrm>
          <a:off x="6367463" y="1971675"/>
          <a:ext cx="1863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" name="" r:id="rId15" imgW="1459865" imgH="431800" progId="Equation.3">
                  <p:embed/>
                </p:oleObj>
              </mc:Choice>
              <mc:Fallback>
                <p:oleObj name="" r:id="rId15" imgW="1459865" imgH="431800" progId="Equation.3">
                  <p:embed/>
                  <p:pic>
                    <p:nvPicPr>
                      <p:cNvPr id="0" name="图片 37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67463" y="1971675"/>
                        <a:ext cx="186372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4"/>
          <p:cNvSpPr/>
          <p:nvPr/>
        </p:nvSpPr>
        <p:spPr>
          <a:xfrm>
            <a:off x="8274050" y="1931988"/>
            <a:ext cx="120650" cy="830262"/>
          </a:xfrm>
          <a:prstGeom prst="leftBrace">
            <a:avLst>
              <a:gd name="adj1" fmla="val 26602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Rectangle 15"/>
          <p:cNvSpPr/>
          <p:nvPr/>
        </p:nvSpPr>
        <p:spPr>
          <a:xfrm>
            <a:off x="8391525" y="2201863"/>
            <a:ext cx="485775" cy="431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轴</a:t>
            </a:r>
            <a:endParaRPr lang="zh-CN" altLang="en-US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Rectangle 15"/>
          <p:cNvSpPr/>
          <p:nvPr/>
        </p:nvSpPr>
        <p:spPr>
          <a:xfrm>
            <a:off x="8391525" y="2579688"/>
            <a:ext cx="485775" cy="431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面</a:t>
            </a:r>
            <a:endParaRPr lang="zh-CN" altLang="en-US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Rectangle 15"/>
          <p:cNvSpPr/>
          <p:nvPr/>
        </p:nvSpPr>
        <p:spPr>
          <a:xfrm>
            <a:off x="8204200" y="269875"/>
            <a:ext cx="735013" cy="654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电偶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极子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Rectangle 15"/>
          <p:cNvSpPr/>
          <p:nvPr/>
        </p:nvSpPr>
        <p:spPr>
          <a:xfrm>
            <a:off x="8229600" y="1111250"/>
            <a:ext cx="754063" cy="549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带电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直线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8180" name="对象 304140"/>
          <p:cNvGraphicFramePr>
            <a:graphicFrameLocks noGrp="1"/>
          </p:cNvGraphicFramePr>
          <p:nvPr/>
        </p:nvGraphicFramePr>
        <p:xfrm>
          <a:off x="1616075" y="4305300"/>
          <a:ext cx="1431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" name="" r:id="rId17" imgW="736600" imgH="279400" progId="Equation.3">
                  <p:embed/>
                </p:oleObj>
              </mc:Choice>
              <mc:Fallback>
                <p:oleObj name="" r:id="rId17" imgW="736600" imgH="279400" progId="Equation.3">
                  <p:embed/>
                  <p:pic>
                    <p:nvPicPr>
                      <p:cNvPr id="0" name="图片 37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16075" y="4305300"/>
                        <a:ext cx="143192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7"/>
          <p:cNvSpPr/>
          <p:nvPr/>
        </p:nvSpPr>
        <p:spPr>
          <a:xfrm>
            <a:off x="2036763" y="4716463"/>
            <a:ext cx="825500" cy="504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无旋</a:t>
            </a:r>
            <a:endParaRPr lang="zh-CN" altLang="zh-CN" sz="20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Rectangle 37"/>
          <p:cNvSpPr/>
          <p:nvPr/>
        </p:nvSpPr>
        <p:spPr>
          <a:xfrm>
            <a:off x="6954838" y="2454275"/>
            <a:ext cx="825500" cy="504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有源</a:t>
            </a:r>
            <a:endParaRPr lang="zh-CN" altLang="zh-CN" sz="20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AutoShape 23"/>
          <p:cNvSpPr/>
          <p:nvPr/>
        </p:nvSpPr>
        <p:spPr>
          <a:xfrm rot="2940000">
            <a:off x="3625850" y="4156075"/>
            <a:ext cx="325438" cy="111125"/>
          </a:xfrm>
          <a:prstGeom prst="rightArrow">
            <a:avLst>
              <a:gd name="adj1" fmla="val 50000"/>
              <a:gd name="adj2" fmla="val 58408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8196" name="对象 307204"/>
          <p:cNvGraphicFramePr/>
          <p:nvPr/>
        </p:nvGraphicFramePr>
        <p:xfrm>
          <a:off x="3444875" y="4356100"/>
          <a:ext cx="11271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" name="" r:id="rId19" imgW="736600" imgH="228600" progId="Equation.3">
                  <p:embed/>
                </p:oleObj>
              </mc:Choice>
              <mc:Fallback>
                <p:oleObj name="" r:id="rId19" imgW="736600" imgH="228600" progId="Equation.3">
                  <p:embed/>
                  <p:pic>
                    <p:nvPicPr>
                      <p:cNvPr id="0" name="图片 37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44875" y="4356100"/>
                        <a:ext cx="1127125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04" name="对象 310275"/>
          <p:cNvGraphicFramePr/>
          <p:nvPr/>
        </p:nvGraphicFramePr>
        <p:xfrm>
          <a:off x="7113588" y="3751263"/>
          <a:ext cx="11144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" name="" r:id="rId21" imgW="901700" imgH="431800" progId="Equation.3">
                  <p:embed/>
                </p:oleObj>
              </mc:Choice>
              <mc:Fallback>
                <p:oleObj name="" r:id="rId21" imgW="901700" imgH="431800" progId="Equation.3">
                  <p:embed/>
                  <p:pic>
                    <p:nvPicPr>
                      <p:cNvPr id="0" name="图片 370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13588" y="3751263"/>
                        <a:ext cx="1114425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05" name="对象 310298"/>
          <p:cNvGraphicFramePr/>
          <p:nvPr/>
        </p:nvGraphicFramePr>
        <p:xfrm>
          <a:off x="7094538" y="4271963"/>
          <a:ext cx="1222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" name="" r:id="rId23" imgW="1247140" imgH="432435" progId="Equation.3">
                  <p:embed/>
                </p:oleObj>
              </mc:Choice>
              <mc:Fallback>
                <p:oleObj name="" r:id="rId23" imgW="1247140" imgH="432435" progId="Equation.3">
                  <p:embed/>
                  <p:pic>
                    <p:nvPicPr>
                      <p:cNvPr id="0" name="图片 370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94538" y="4271963"/>
                        <a:ext cx="122237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10275"/>
          <p:cNvGraphicFramePr/>
          <p:nvPr/>
        </p:nvGraphicFramePr>
        <p:xfrm>
          <a:off x="4757738" y="3030538"/>
          <a:ext cx="9175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" name="" r:id="rId25" imgW="723900" imgH="469900" progId="Equation.3">
                  <p:embed/>
                </p:oleObj>
              </mc:Choice>
              <mc:Fallback>
                <p:oleObj name="" r:id="rId25" imgW="723900" imgH="469900" progId="Equation.3">
                  <p:embed/>
                  <p:pic>
                    <p:nvPicPr>
                      <p:cNvPr id="0" name="图片 370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57738" y="3030538"/>
                        <a:ext cx="917575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34"/>
          <p:cNvSpPr/>
          <p:nvPr/>
        </p:nvSpPr>
        <p:spPr>
          <a:xfrm>
            <a:off x="4527550" y="3295650"/>
            <a:ext cx="219075" cy="704850"/>
          </a:xfrm>
          <a:prstGeom prst="leftBrace">
            <a:avLst>
              <a:gd name="adj1" fmla="val 27332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" name="对象 310275"/>
          <p:cNvGraphicFramePr/>
          <p:nvPr/>
        </p:nvGraphicFramePr>
        <p:xfrm>
          <a:off x="4757738" y="3808413"/>
          <a:ext cx="9572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" name="" r:id="rId27" imgW="647700" imgH="254000" progId="Equation.3">
                  <p:embed/>
                </p:oleObj>
              </mc:Choice>
              <mc:Fallback>
                <p:oleObj name="" r:id="rId27" imgW="647700" imgH="254000" progId="Equation.3">
                  <p:embed/>
                  <p:pic>
                    <p:nvPicPr>
                      <p:cNvPr id="0" name="图片 370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57738" y="3808413"/>
                        <a:ext cx="957262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34"/>
          <p:cNvSpPr/>
          <p:nvPr/>
        </p:nvSpPr>
        <p:spPr>
          <a:xfrm>
            <a:off x="6230938" y="3248025"/>
            <a:ext cx="219075" cy="842963"/>
          </a:xfrm>
          <a:prstGeom prst="leftBrace">
            <a:avLst>
              <a:gd name="adj1" fmla="val 27237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" name="Rectangle 15"/>
          <p:cNvSpPr/>
          <p:nvPr/>
        </p:nvSpPr>
        <p:spPr>
          <a:xfrm>
            <a:off x="6405563" y="3119438"/>
            <a:ext cx="741362" cy="431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定义</a:t>
            </a:r>
            <a:endParaRPr lang="zh-CN" altLang="en-US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" name="Rectangle 15"/>
          <p:cNvSpPr/>
          <p:nvPr/>
        </p:nvSpPr>
        <p:spPr>
          <a:xfrm>
            <a:off x="6415088" y="3795713"/>
            <a:ext cx="1501775" cy="431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叠加</a:t>
            </a:r>
            <a:endParaRPr lang="zh-CN" altLang="en-US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原理</a:t>
            </a:r>
            <a:endParaRPr lang="zh-CN" altLang="en-US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" name="AutoShape 27"/>
          <p:cNvSpPr/>
          <p:nvPr/>
        </p:nvSpPr>
        <p:spPr>
          <a:xfrm>
            <a:off x="3932238" y="3540125"/>
            <a:ext cx="506412" cy="217488"/>
          </a:xfrm>
          <a:prstGeom prst="rightArrow">
            <a:avLst>
              <a:gd name="adj1" fmla="val 50000"/>
              <a:gd name="adj2" fmla="val 65800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" name="AutoShape 27"/>
          <p:cNvSpPr/>
          <p:nvPr/>
        </p:nvSpPr>
        <p:spPr>
          <a:xfrm>
            <a:off x="5670550" y="3557588"/>
            <a:ext cx="506413" cy="217487"/>
          </a:xfrm>
          <a:prstGeom prst="rightArrow">
            <a:avLst>
              <a:gd name="adj1" fmla="val 50000"/>
              <a:gd name="adj2" fmla="val 65800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1" name="对象 306177"/>
          <p:cNvGraphicFramePr>
            <a:graphicFrameLocks noGrp="1"/>
          </p:cNvGraphicFramePr>
          <p:nvPr/>
        </p:nvGraphicFramePr>
        <p:xfrm>
          <a:off x="7102475" y="3009900"/>
          <a:ext cx="10810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" name="" r:id="rId29" imgW="800100" imgH="482600" progId="Equation.3">
                  <p:embed/>
                </p:oleObj>
              </mc:Choice>
              <mc:Fallback>
                <p:oleObj name="" r:id="rId29" imgW="800100" imgH="482600" progId="Equation.3">
                  <p:embed/>
                  <p:pic>
                    <p:nvPicPr>
                      <p:cNvPr id="0" name="图片 371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102475" y="3009900"/>
                        <a:ext cx="1081088" cy="65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上下箭头 52"/>
          <p:cNvSpPr/>
          <p:nvPr/>
        </p:nvSpPr>
        <p:spPr>
          <a:xfrm>
            <a:off x="3327400" y="1974850"/>
            <a:ext cx="177800" cy="1079500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105518" name="对象 321544"/>
          <p:cNvGraphicFramePr/>
          <p:nvPr/>
        </p:nvGraphicFramePr>
        <p:xfrm>
          <a:off x="3033713" y="2225675"/>
          <a:ext cx="1120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" name="" r:id="rId31" imgW="711200" imgH="241300" progId="Equation.3">
                  <p:embed/>
                </p:oleObj>
              </mc:Choice>
              <mc:Fallback>
                <p:oleObj name="" r:id="rId31" imgW="711200" imgH="241300" progId="Equation.3">
                  <p:embed/>
                  <p:pic>
                    <p:nvPicPr>
                      <p:cNvPr id="0" name="图片 371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033713" y="2225675"/>
                        <a:ext cx="112077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AutoShape 34"/>
          <p:cNvSpPr/>
          <p:nvPr/>
        </p:nvSpPr>
        <p:spPr>
          <a:xfrm>
            <a:off x="1017588" y="5451475"/>
            <a:ext cx="179387" cy="884238"/>
          </a:xfrm>
          <a:prstGeom prst="leftBrace">
            <a:avLst>
              <a:gd name="adj1" fmla="val 26973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" name="Rectangle 3"/>
          <p:cNvSpPr>
            <a:spLocks noGrp="1"/>
          </p:cNvSpPr>
          <p:nvPr/>
        </p:nvSpPr>
        <p:spPr>
          <a:xfrm>
            <a:off x="1196975" y="5354638"/>
            <a:ext cx="1824038" cy="4095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条件：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6659" name="对象 326658"/>
          <p:cNvGraphicFramePr/>
          <p:nvPr/>
        </p:nvGraphicFramePr>
        <p:xfrm>
          <a:off x="2101850" y="5383213"/>
          <a:ext cx="11350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" name="" r:id="rId33" imgW="584200" imgH="254000" progId="Equation.3">
                  <p:embed/>
                </p:oleObj>
              </mc:Choice>
              <mc:Fallback>
                <p:oleObj name="" r:id="rId33" imgW="584200" imgH="254000" progId="Equation.3">
                  <p:embed/>
                  <p:pic>
                    <p:nvPicPr>
                      <p:cNvPr id="0" name="图片 371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01850" y="5383213"/>
                        <a:ext cx="1135063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2" name="对象 326661"/>
          <p:cNvGraphicFramePr/>
          <p:nvPr/>
        </p:nvGraphicFramePr>
        <p:xfrm>
          <a:off x="3430588" y="5383213"/>
          <a:ext cx="180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" name="" r:id="rId35" imgW="901700" imgH="241300" progId="Equation.3">
                  <p:embed/>
                </p:oleObj>
              </mc:Choice>
              <mc:Fallback>
                <p:oleObj name="" r:id="rId35" imgW="901700" imgH="241300" progId="Equation.3">
                  <p:embed/>
                  <p:pic>
                    <p:nvPicPr>
                      <p:cNvPr id="0" name="图片 371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430588" y="5383213"/>
                        <a:ext cx="18002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3"/>
          <p:cNvSpPr>
            <a:spLocks noGrp="1"/>
          </p:cNvSpPr>
          <p:nvPr/>
        </p:nvSpPr>
        <p:spPr>
          <a:xfrm>
            <a:off x="1181100" y="5964238"/>
            <a:ext cx="1212850" cy="4095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性质：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6675" name="文本框 326674"/>
          <p:cNvSpPr txBox="1"/>
          <p:nvPr/>
        </p:nvSpPr>
        <p:spPr>
          <a:xfrm>
            <a:off x="2025650" y="5983288"/>
            <a:ext cx="11588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682" name="文本框 327681"/>
          <p:cNvSpPr txBox="1"/>
          <p:nvPr/>
        </p:nvSpPr>
        <p:spPr>
          <a:xfrm>
            <a:off x="3236913" y="5945188"/>
            <a:ext cx="362426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净电荷只分布在外表面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8726" name="对象 328725"/>
          <p:cNvGraphicFramePr/>
          <p:nvPr/>
        </p:nvGraphicFramePr>
        <p:xfrm>
          <a:off x="7016750" y="5853113"/>
          <a:ext cx="15176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" name="" r:id="rId37" imgW="838200" imgH="431800" progId="Equation.3">
                  <p:embed/>
                </p:oleObj>
              </mc:Choice>
              <mc:Fallback>
                <p:oleObj name="" r:id="rId37" imgW="838200" imgH="431800" progId="Equation.3">
                  <p:embed/>
                  <p:pic>
                    <p:nvPicPr>
                      <p:cNvPr id="0" name="图片 371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016750" y="5853113"/>
                        <a:ext cx="1517650" cy="779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5"/>
          <p:cNvSpPr/>
          <p:nvPr/>
        </p:nvSpPr>
        <p:spPr>
          <a:xfrm>
            <a:off x="-39687" y="2041525"/>
            <a:ext cx="1368425" cy="935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库仑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定律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" name="Rectangle 22"/>
          <p:cNvSpPr/>
          <p:nvPr/>
        </p:nvSpPr>
        <p:spPr>
          <a:xfrm rot="-2160000">
            <a:off x="5253038" y="1016000"/>
            <a:ext cx="1192212" cy="504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1600" b="0" dirty="0">
                <a:latin typeface="Arial" panose="020B0604020202020204" pitchFamily="34" charset="0"/>
                <a:ea typeface="宋体" panose="02010600030101010101" pitchFamily="2" charset="-122"/>
              </a:rPr>
              <a:t>叠加原理</a:t>
            </a:r>
            <a:endParaRPr lang="en-US" altLang="zh-CN" sz="16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" name="Rectangle 22"/>
          <p:cNvSpPr/>
          <p:nvPr/>
        </p:nvSpPr>
        <p:spPr>
          <a:xfrm rot="1740000">
            <a:off x="5207000" y="1946275"/>
            <a:ext cx="1192213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1600" b="0" dirty="0">
                <a:latin typeface="Arial" panose="020B0604020202020204" pitchFamily="34" charset="0"/>
                <a:ea typeface="宋体" panose="02010600030101010101" pitchFamily="2" charset="-122"/>
              </a:rPr>
              <a:t>高斯定理</a:t>
            </a:r>
            <a:endParaRPr lang="en-US" altLang="zh-CN" sz="16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5"/>
          <p:cNvSpPr/>
          <p:nvPr/>
        </p:nvSpPr>
        <p:spPr>
          <a:xfrm>
            <a:off x="158750" y="5483225"/>
            <a:ext cx="1368425" cy="935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静电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平衡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7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7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17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7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10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5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5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3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3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3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/>
      <p:bldP spid="89101" grpId="0" bldLvl="0" animBg="1"/>
      <p:bldP spid="89103" grpId="0"/>
      <p:bldP spid="89104" grpId="0" bldLvl="0" animBg="1"/>
      <p:bldP spid="89111" grpId="0" bldLvl="0" animBg="1"/>
      <p:bldP spid="8" grpId="0"/>
      <p:bldP spid="9" grpId="0"/>
      <p:bldP spid="15" grpId="0" bldLvl="0" animBg="1"/>
      <p:bldP spid="161826" grpId="0" bldLvl="0" animBg="1"/>
      <p:bldP spid="17" grpId="0" bldLvl="0" animBg="1"/>
      <p:bldP spid="23" grpId="0" bldLvl="0" animBg="1"/>
      <p:bldP spid="24" grpId="0"/>
      <p:bldP spid="25" grpId="0"/>
      <p:bldP spid="26" grpId="0"/>
      <p:bldP spid="27" grpId="0"/>
      <p:bldP spid="28" grpId="0"/>
      <p:bldP spid="29" grpId="0"/>
      <p:bldP spid="30" grpId="0" bldLvl="0" animBg="1"/>
      <p:bldP spid="37" grpId="0" bldLvl="0" animBg="1"/>
      <p:bldP spid="44" grpId="0" bldLvl="0" animBg="1"/>
      <p:bldP spid="46" grpId="0"/>
      <p:bldP spid="47" grpId="0"/>
      <p:bldP spid="49" grpId="0" bldLvl="0" animBg="1"/>
      <p:bldP spid="50" grpId="0" bldLvl="0" animBg="1"/>
      <p:bldP spid="55" grpId="0" bldLvl="0" animBg="1"/>
      <p:bldP spid="56" grpId="0" build="p"/>
      <p:bldP spid="57" grpId="0" build="p"/>
      <p:bldP spid="326675" grpId="0"/>
      <p:bldP spid="327682" grpId="0" uiExpand="1"/>
      <p:bldP spid="89092" grpId="0" bldLvl="0" animBg="1"/>
      <p:bldP spid="10" grpId="0" bldLvl="0" animBg="1"/>
      <p:bldP spid="89105" grpId="0" bldLvl="0" animBg="1"/>
      <p:bldP spid="53" grpId="0" bldLvl="0" animBg="1"/>
      <p:bldP spid="63" grpId="0"/>
      <p:bldP spid="64" grpId="0"/>
      <p:bldP spid="65" grpId="0"/>
      <p:bldP spid="2" grpId="0" uiExpan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矩形 151553"/>
          <p:cNvSpPr/>
          <p:nvPr/>
        </p:nvSpPr>
        <p:spPr>
          <a:xfrm>
            <a:off x="1820863" y="1709738"/>
            <a:ext cx="5183187" cy="6429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1555" name="矩形 151554"/>
          <p:cNvSpPr/>
          <p:nvPr/>
        </p:nvSpPr>
        <p:spPr>
          <a:xfrm>
            <a:off x="2103438" y="1798638"/>
            <a:ext cx="5440363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带电平行板电容器的电力线</a:t>
            </a:r>
            <a:endParaRPr kumimoji="0" lang="zh-CN" altLang="en-US" sz="3200" b="1" i="0" u="none" strike="noStrike" kern="1200" cap="none" spc="0" normalizeH="0" baseline="0" noProof="1">
              <a:ln>
                <a:noFill/>
              </a:ln>
              <a:solidFill>
                <a:srgbClr val="CC0000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6323" name="组合 151555"/>
          <p:cNvGrpSpPr/>
          <p:nvPr/>
        </p:nvGrpSpPr>
        <p:grpSpPr>
          <a:xfrm>
            <a:off x="1219200" y="2819400"/>
            <a:ext cx="6781800" cy="2438400"/>
            <a:chOff x="0" y="0"/>
            <a:chExt cx="4272" cy="1536"/>
          </a:xfrm>
        </p:grpSpPr>
        <p:grpSp>
          <p:nvGrpSpPr>
            <p:cNvPr id="56324" name="组合 151556"/>
            <p:cNvGrpSpPr/>
            <p:nvPr/>
          </p:nvGrpSpPr>
          <p:grpSpPr>
            <a:xfrm>
              <a:off x="0" y="240"/>
              <a:ext cx="4272" cy="1190"/>
              <a:chOff x="0" y="0"/>
              <a:chExt cx="3744" cy="960"/>
            </a:xfrm>
          </p:grpSpPr>
          <p:sp>
            <p:nvSpPr>
              <p:cNvPr id="56325" name="直接连接符 151557"/>
              <p:cNvSpPr/>
              <p:nvPr/>
            </p:nvSpPr>
            <p:spPr>
              <a:xfrm>
                <a:off x="139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26" name="未知"/>
              <p:cNvSpPr/>
              <p:nvPr/>
            </p:nvSpPr>
            <p:spPr>
              <a:xfrm>
                <a:off x="134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" y="109"/>
                  </a:cxn>
                  <a:cxn ang="0">
                    <a:pos x="96" y="0"/>
                  </a:cxn>
                  <a:cxn ang="0">
                    <a:pos x="49" y="34"/>
                  </a:cxn>
                  <a:cxn ang="0">
                    <a:pos x="0" y="0"/>
                  </a:cxn>
                </a:cxnLst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27" name="直接连接符 151559"/>
              <p:cNvSpPr/>
              <p:nvPr/>
            </p:nvSpPr>
            <p:spPr>
              <a:xfrm>
                <a:off x="139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56328" name="组合 151560"/>
              <p:cNvGrpSpPr/>
              <p:nvPr/>
            </p:nvGrpSpPr>
            <p:grpSpPr>
              <a:xfrm>
                <a:off x="3264" y="48"/>
                <a:ext cx="143" cy="866"/>
                <a:chOff x="0" y="0"/>
                <a:chExt cx="143" cy="818"/>
              </a:xfrm>
            </p:grpSpPr>
            <p:sp>
              <p:nvSpPr>
                <p:cNvPr id="56329" name="未知"/>
                <p:cNvSpPr/>
                <p:nvPr/>
              </p:nvSpPr>
              <p:spPr>
                <a:xfrm>
                  <a:off x="0" y="336"/>
                  <a:ext cx="96" cy="482"/>
                </a:xfrm>
                <a:custGeom>
                  <a:avLst/>
                  <a:gdLst/>
                  <a:ahLst/>
                  <a:cxnLst>
                    <a:cxn ang="0">
                      <a:pos x="96" y="0"/>
                    </a:cxn>
                    <a:cxn ang="0">
                      <a:pos x="96" y="11"/>
                    </a:cxn>
                    <a:cxn ang="0">
                      <a:pos x="96" y="21"/>
                    </a:cxn>
                    <a:cxn ang="0">
                      <a:pos x="95" y="83"/>
                    </a:cxn>
                    <a:cxn ang="0">
                      <a:pos x="89" y="145"/>
                    </a:cxn>
                    <a:cxn ang="0">
                      <a:pos x="83" y="206"/>
                    </a:cxn>
                    <a:cxn ang="0">
                      <a:pos x="71" y="265"/>
                    </a:cxn>
                    <a:cxn ang="0">
                      <a:pos x="58" y="323"/>
                    </a:cxn>
                    <a:cxn ang="0">
                      <a:pos x="41" y="379"/>
                    </a:cxn>
                    <a:cxn ang="0">
                      <a:pos x="22" y="431"/>
                    </a:cxn>
                    <a:cxn ang="0">
                      <a:pos x="0" y="482"/>
                    </a:cxn>
                  </a:cxnLst>
                  <a:pathLst>
                    <a:path w="86" h="458">
                      <a:moveTo>
                        <a:pt x="86" y="0"/>
                      </a:moveTo>
                      <a:lnTo>
                        <a:pt x="86" y="10"/>
                      </a:lnTo>
                      <a:lnTo>
                        <a:pt x="86" y="20"/>
                      </a:lnTo>
                      <a:lnTo>
                        <a:pt x="85" y="79"/>
                      </a:lnTo>
                      <a:lnTo>
                        <a:pt x="80" y="138"/>
                      </a:lnTo>
                      <a:lnTo>
                        <a:pt x="74" y="196"/>
                      </a:lnTo>
                      <a:lnTo>
                        <a:pt x="64" y="252"/>
                      </a:lnTo>
                      <a:lnTo>
                        <a:pt x="52" y="307"/>
                      </a:lnTo>
                      <a:lnTo>
                        <a:pt x="37" y="360"/>
                      </a:lnTo>
                      <a:lnTo>
                        <a:pt x="20" y="410"/>
                      </a:lnTo>
                      <a:lnTo>
                        <a:pt x="0" y="458"/>
                      </a:ln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330" name="未知"/>
                <p:cNvSpPr/>
                <p:nvPr/>
              </p:nvSpPr>
              <p:spPr>
                <a:xfrm>
                  <a:off x="5" y="0"/>
                  <a:ext cx="91" cy="38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7" y="43"/>
                    </a:cxn>
                    <a:cxn ang="0">
                      <a:pos x="34" y="88"/>
                    </a:cxn>
                    <a:cxn ang="0">
                      <a:pos x="48" y="133"/>
                    </a:cxn>
                    <a:cxn ang="0">
                      <a:pos x="61" y="182"/>
                    </a:cxn>
                    <a:cxn ang="0">
                      <a:pos x="71" y="231"/>
                    </a:cxn>
                    <a:cxn ang="0">
                      <a:pos x="81" y="281"/>
                    </a:cxn>
                    <a:cxn ang="0">
                      <a:pos x="86" y="331"/>
                    </a:cxn>
                    <a:cxn ang="0">
                      <a:pos x="91" y="384"/>
                    </a:cxn>
                  </a:cxnLst>
                  <a:pathLst>
                    <a:path w="78" h="351">
                      <a:moveTo>
                        <a:pt x="0" y="0"/>
                      </a:moveTo>
                      <a:lnTo>
                        <a:pt x="15" y="39"/>
                      </a:lnTo>
                      <a:lnTo>
                        <a:pt x="29" y="80"/>
                      </a:lnTo>
                      <a:lnTo>
                        <a:pt x="41" y="122"/>
                      </a:lnTo>
                      <a:lnTo>
                        <a:pt x="52" y="166"/>
                      </a:lnTo>
                      <a:lnTo>
                        <a:pt x="61" y="211"/>
                      </a:lnTo>
                      <a:lnTo>
                        <a:pt x="69" y="257"/>
                      </a:lnTo>
                      <a:lnTo>
                        <a:pt x="74" y="303"/>
                      </a:lnTo>
                      <a:lnTo>
                        <a:pt x="78" y="351"/>
                      </a:ln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331" name="未知"/>
                <p:cNvSpPr/>
                <p:nvPr/>
              </p:nvSpPr>
              <p:spPr>
                <a:xfrm>
                  <a:off x="48" y="336"/>
                  <a:ext cx="95" cy="96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52" y="96"/>
                    </a:cxn>
                    <a:cxn ang="0">
                      <a:pos x="95" y="0"/>
                    </a:cxn>
                    <a:cxn ang="0">
                      <a:pos x="50" y="31"/>
                    </a:cxn>
                    <a:cxn ang="0">
                      <a:pos x="0" y="2"/>
                    </a:cxn>
                  </a:cxnLst>
                  <a:pathLst>
                    <a:path w="67" h="100">
                      <a:moveTo>
                        <a:pt x="0" y="2"/>
                      </a:moveTo>
                      <a:lnTo>
                        <a:pt x="37" y="100"/>
                      </a:lnTo>
                      <a:lnTo>
                        <a:pt x="67" y="0"/>
                      </a:lnTo>
                      <a:lnTo>
                        <a:pt x="35" y="32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CC00CC"/>
                </a:solidFill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56332" name="组合 151564"/>
              <p:cNvGrpSpPr/>
              <p:nvPr/>
            </p:nvGrpSpPr>
            <p:grpSpPr>
              <a:xfrm>
                <a:off x="3264" y="0"/>
                <a:ext cx="480" cy="960"/>
                <a:chOff x="0" y="0"/>
                <a:chExt cx="480" cy="869"/>
              </a:xfrm>
            </p:grpSpPr>
            <p:sp>
              <p:nvSpPr>
                <p:cNvPr id="56333" name="未知"/>
                <p:cNvSpPr/>
                <p:nvPr/>
              </p:nvSpPr>
              <p:spPr>
                <a:xfrm>
                  <a:off x="0" y="488"/>
                  <a:ext cx="393" cy="381"/>
                </a:xfrm>
                <a:custGeom>
                  <a:avLst/>
                  <a:gdLst/>
                  <a:ahLst/>
                  <a:cxnLst>
                    <a:cxn ang="0">
                      <a:pos x="393" y="0"/>
                    </a:cxn>
                    <a:cxn ang="0">
                      <a:pos x="387" y="40"/>
                    </a:cxn>
                    <a:cxn ang="0">
                      <a:pos x="378" y="79"/>
                    </a:cxn>
                    <a:cxn ang="0">
                      <a:pos x="366" y="116"/>
                    </a:cxn>
                    <a:cxn ang="0">
                      <a:pos x="351" y="152"/>
                    </a:cxn>
                    <a:cxn ang="0">
                      <a:pos x="333" y="185"/>
                    </a:cxn>
                    <a:cxn ang="0">
                      <a:pos x="313" y="216"/>
                    </a:cxn>
                    <a:cxn ang="0">
                      <a:pos x="291" y="246"/>
                    </a:cxn>
                    <a:cxn ang="0">
                      <a:pos x="266" y="272"/>
                    </a:cxn>
                    <a:cxn ang="0">
                      <a:pos x="240" y="296"/>
                    </a:cxn>
                    <a:cxn ang="0">
                      <a:pos x="212" y="318"/>
                    </a:cxn>
                    <a:cxn ang="0">
                      <a:pos x="182" y="337"/>
                    </a:cxn>
                    <a:cxn ang="0">
                      <a:pos x="150" y="352"/>
                    </a:cxn>
                    <a:cxn ang="0">
                      <a:pos x="117" y="365"/>
                    </a:cxn>
                    <a:cxn ang="0">
                      <a:pos x="83" y="374"/>
                    </a:cxn>
                    <a:cxn ang="0">
                      <a:pos x="48" y="379"/>
                    </a:cxn>
                    <a:cxn ang="0">
                      <a:pos x="12" y="381"/>
                    </a:cxn>
                    <a:cxn ang="0">
                      <a:pos x="0" y="381"/>
                    </a:cxn>
                  </a:cxnLst>
                  <a:pathLst>
                    <a:path w="393" h="381">
                      <a:moveTo>
                        <a:pt x="393" y="0"/>
                      </a:moveTo>
                      <a:lnTo>
                        <a:pt x="387" y="40"/>
                      </a:lnTo>
                      <a:lnTo>
                        <a:pt x="378" y="79"/>
                      </a:lnTo>
                      <a:lnTo>
                        <a:pt x="366" y="116"/>
                      </a:lnTo>
                      <a:lnTo>
                        <a:pt x="351" y="152"/>
                      </a:lnTo>
                      <a:lnTo>
                        <a:pt x="333" y="185"/>
                      </a:lnTo>
                      <a:lnTo>
                        <a:pt x="313" y="216"/>
                      </a:lnTo>
                      <a:lnTo>
                        <a:pt x="291" y="246"/>
                      </a:lnTo>
                      <a:lnTo>
                        <a:pt x="266" y="272"/>
                      </a:lnTo>
                      <a:lnTo>
                        <a:pt x="240" y="296"/>
                      </a:lnTo>
                      <a:lnTo>
                        <a:pt x="212" y="318"/>
                      </a:lnTo>
                      <a:lnTo>
                        <a:pt x="182" y="337"/>
                      </a:lnTo>
                      <a:lnTo>
                        <a:pt x="150" y="352"/>
                      </a:lnTo>
                      <a:lnTo>
                        <a:pt x="117" y="365"/>
                      </a:lnTo>
                      <a:lnTo>
                        <a:pt x="83" y="374"/>
                      </a:lnTo>
                      <a:lnTo>
                        <a:pt x="48" y="379"/>
                      </a:lnTo>
                      <a:lnTo>
                        <a:pt x="12" y="381"/>
                      </a:lnTo>
                      <a:lnTo>
                        <a:pt x="0" y="381"/>
                      </a:ln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334" name="未知"/>
                <p:cNvSpPr/>
                <p:nvPr/>
              </p:nvSpPr>
              <p:spPr>
                <a:xfrm>
                  <a:off x="12" y="0"/>
                  <a:ext cx="384" cy="44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0" y="1"/>
                    </a:cxn>
                    <a:cxn ang="0">
                      <a:pos x="39" y="2"/>
                    </a:cxn>
                    <a:cxn ang="0">
                      <a:pos x="58" y="5"/>
                    </a:cxn>
                    <a:cxn ang="0">
                      <a:pos x="77" y="9"/>
                    </a:cxn>
                    <a:cxn ang="0">
                      <a:pos x="96" y="14"/>
                    </a:cxn>
                    <a:cxn ang="0">
                      <a:pos x="114" y="20"/>
                    </a:cxn>
                    <a:cxn ang="0">
                      <a:pos x="149" y="34"/>
                    </a:cxn>
                    <a:cxn ang="0">
                      <a:pos x="183" y="53"/>
                    </a:cxn>
                    <a:cxn ang="0">
                      <a:pos x="215" y="74"/>
                    </a:cxn>
                    <a:cxn ang="0">
                      <a:pos x="244" y="99"/>
                    </a:cxn>
                    <a:cxn ang="0">
                      <a:pos x="272" y="128"/>
                    </a:cxn>
                    <a:cxn ang="0">
                      <a:pos x="296" y="158"/>
                    </a:cxn>
                    <a:cxn ang="0">
                      <a:pos x="318" y="192"/>
                    </a:cxn>
                    <a:cxn ang="0">
                      <a:pos x="338" y="228"/>
                    </a:cxn>
                    <a:cxn ang="0">
                      <a:pos x="354" y="266"/>
                    </a:cxn>
                    <a:cxn ang="0">
                      <a:pos x="367" y="306"/>
                    </a:cxn>
                    <a:cxn ang="0">
                      <a:pos x="376" y="347"/>
                    </a:cxn>
                    <a:cxn ang="0">
                      <a:pos x="382" y="391"/>
                    </a:cxn>
                    <a:cxn ang="0">
                      <a:pos x="384" y="413"/>
                    </a:cxn>
                    <a:cxn ang="0">
                      <a:pos x="384" y="435"/>
                    </a:cxn>
                    <a:cxn ang="0">
                      <a:pos x="384" y="441"/>
                    </a:cxn>
                    <a:cxn ang="0">
                      <a:pos x="383" y="447"/>
                    </a:cxn>
                  </a:cxnLst>
                  <a:pathLst>
                    <a:path w="384" h="447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39" y="2"/>
                      </a:lnTo>
                      <a:lnTo>
                        <a:pt x="58" y="5"/>
                      </a:lnTo>
                      <a:lnTo>
                        <a:pt x="77" y="9"/>
                      </a:lnTo>
                      <a:lnTo>
                        <a:pt x="96" y="14"/>
                      </a:lnTo>
                      <a:lnTo>
                        <a:pt x="114" y="20"/>
                      </a:lnTo>
                      <a:lnTo>
                        <a:pt x="149" y="34"/>
                      </a:lnTo>
                      <a:lnTo>
                        <a:pt x="183" y="53"/>
                      </a:lnTo>
                      <a:lnTo>
                        <a:pt x="215" y="74"/>
                      </a:lnTo>
                      <a:lnTo>
                        <a:pt x="244" y="99"/>
                      </a:lnTo>
                      <a:lnTo>
                        <a:pt x="272" y="128"/>
                      </a:lnTo>
                      <a:lnTo>
                        <a:pt x="296" y="158"/>
                      </a:lnTo>
                      <a:lnTo>
                        <a:pt x="318" y="192"/>
                      </a:lnTo>
                      <a:lnTo>
                        <a:pt x="338" y="228"/>
                      </a:lnTo>
                      <a:lnTo>
                        <a:pt x="354" y="266"/>
                      </a:lnTo>
                      <a:lnTo>
                        <a:pt x="367" y="306"/>
                      </a:lnTo>
                      <a:lnTo>
                        <a:pt x="376" y="347"/>
                      </a:lnTo>
                      <a:lnTo>
                        <a:pt x="382" y="391"/>
                      </a:lnTo>
                      <a:lnTo>
                        <a:pt x="384" y="413"/>
                      </a:lnTo>
                      <a:lnTo>
                        <a:pt x="384" y="435"/>
                      </a:lnTo>
                      <a:lnTo>
                        <a:pt x="384" y="441"/>
                      </a:lnTo>
                      <a:lnTo>
                        <a:pt x="383" y="447"/>
                      </a:ln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335" name="未知"/>
                <p:cNvSpPr/>
                <p:nvPr/>
              </p:nvSpPr>
              <p:spPr>
                <a:xfrm>
                  <a:off x="336" y="392"/>
                  <a:ext cx="144" cy="14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4" y="148"/>
                    </a:cxn>
                    <a:cxn ang="0">
                      <a:pos x="144" y="9"/>
                    </a:cxn>
                    <a:cxn ang="0">
                      <a:pos x="67" y="49"/>
                    </a:cxn>
                    <a:cxn ang="0">
                      <a:pos x="0" y="0"/>
                    </a:cxn>
                  </a:cxnLst>
                  <a:pathLst>
                    <a:path w="67" h="102">
                      <a:moveTo>
                        <a:pt x="0" y="0"/>
                      </a:moveTo>
                      <a:lnTo>
                        <a:pt x="25" y="102"/>
                      </a:lnTo>
                      <a:lnTo>
                        <a:pt x="67" y="6"/>
                      </a:lnTo>
                      <a:lnTo>
                        <a:pt x="31" y="3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00CC"/>
                </a:solidFill>
                <a:ln w="952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56336" name="直接连接符 151568"/>
              <p:cNvSpPr/>
              <p:nvPr/>
            </p:nvSpPr>
            <p:spPr>
              <a:xfrm>
                <a:off x="67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37" name="未知"/>
              <p:cNvSpPr/>
              <p:nvPr/>
            </p:nvSpPr>
            <p:spPr>
              <a:xfrm>
                <a:off x="62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" y="109"/>
                  </a:cxn>
                  <a:cxn ang="0">
                    <a:pos x="96" y="0"/>
                  </a:cxn>
                  <a:cxn ang="0">
                    <a:pos x="49" y="34"/>
                  </a:cxn>
                  <a:cxn ang="0">
                    <a:pos x="0" y="0"/>
                  </a:cxn>
                </a:cxnLst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38" name="直接连接符 151570"/>
              <p:cNvSpPr/>
              <p:nvPr/>
            </p:nvSpPr>
            <p:spPr>
              <a:xfrm>
                <a:off x="67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39" name="直接连接符 151571"/>
              <p:cNvSpPr/>
              <p:nvPr/>
            </p:nvSpPr>
            <p:spPr>
              <a:xfrm>
                <a:off x="91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40" name="未知"/>
              <p:cNvSpPr/>
              <p:nvPr/>
            </p:nvSpPr>
            <p:spPr>
              <a:xfrm>
                <a:off x="86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" y="109"/>
                  </a:cxn>
                  <a:cxn ang="0">
                    <a:pos x="96" y="0"/>
                  </a:cxn>
                  <a:cxn ang="0">
                    <a:pos x="49" y="34"/>
                  </a:cxn>
                  <a:cxn ang="0">
                    <a:pos x="0" y="0"/>
                  </a:cxn>
                </a:cxnLst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1" name="直接连接符 151573"/>
              <p:cNvSpPr/>
              <p:nvPr/>
            </p:nvSpPr>
            <p:spPr>
              <a:xfrm>
                <a:off x="91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42" name="直接连接符 151574"/>
              <p:cNvSpPr/>
              <p:nvPr/>
            </p:nvSpPr>
            <p:spPr>
              <a:xfrm>
                <a:off x="115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43" name="未知"/>
              <p:cNvSpPr/>
              <p:nvPr/>
            </p:nvSpPr>
            <p:spPr>
              <a:xfrm>
                <a:off x="110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" y="109"/>
                  </a:cxn>
                  <a:cxn ang="0">
                    <a:pos x="96" y="0"/>
                  </a:cxn>
                  <a:cxn ang="0">
                    <a:pos x="49" y="34"/>
                  </a:cxn>
                  <a:cxn ang="0">
                    <a:pos x="0" y="0"/>
                  </a:cxn>
                </a:cxnLst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4" name="直接连接符 151576"/>
              <p:cNvSpPr/>
              <p:nvPr/>
            </p:nvSpPr>
            <p:spPr>
              <a:xfrm>
                <a:off x="115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45" name="直接连接符 151577"/>
              <p:cNvSpPr/>
              <p:nvPr/>
            </p:nvSpPr>
            <p:spPr>
              <a:xfrm>
                <a:off x="163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46" name="未知"/>
              <p:cNvSpPr/>
              <p:nvPr/>
            </p:nvSpPr>
            <p:spPr>
              <a:xfrm>
                <a:off x="158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" y="109"/>
                  </a:cxn>
                  <a:cxn ang="0">
                    <a:pos x="96" y="0"/>
                  </a:cxn>
                  <a:cxn ang="0">
                    <a:pos x="49" y="34"/>
                  </a:cxn>
                  <a:cxn ang="0">
                    <a:pos x="0" y="0"/>
                  </a:cxn>
                </a:cxnLst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7" name="直接连接符 151579"/>
              <p:cNvSpPr/>
              <p:nvPr/>
            </p:nvSpPr>
            <p:spPr>
              <a:xfrm>
                <a:off x="163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48" name="直接连接符 151580"/>
              <p:cNvSpPr/>
              <p:nvPr/>
            </p:nvSpPr>
            <p:spPr>
              <a:xfrm>
                <a:off x="187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49" name="未知"/>
              <p:cNvSpPr/>
              <p:nvPr/>
            </p:nvSpPr>
            <p:spPr>
              <a:xfrm>
                <a:off x="182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" y="109"/>
                  </a:cxn>
                  <a:cxn ang="0">
                    <a:pos x="96" y="0"/>
                  </a:cxn>
                  <a:cxn ang="0">
                    <a:pos x="49" y="34"/>
                  </a:cxn>
                  <a:cxn ang="0">
                    <a:pos x="0" y="0"/>
                  </a:cxn>
                </a:cxnLst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0" name="直接连接符 151582"/>
              <p:cNvSpPr/>
              <p:nvPr/>
            </p:nvSpPr>
            <p:spPr>
              <a:xfrm>
                <a:off x="187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51" name="直接连接符 151583"/>
              <p:cNvSpPr/>
              <p:nvPr/>
            </p:nvSpPr>
            <p:spPr>
              <a:xfrm>
                <a:off x="211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52" name="未知"/>
              <p:cNvSpPr/>
              <p:nvPr/>
            </p:nvSpPr>
            <p:spPr>
              <a:xfrm>
                <a:off x="206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" y="109"/>
                  </a:cxn>
                  <a:cxn ang="0">
                    <a:pos x="96" y="0"/>
                  </a:cxn>
                  <a:cxn ang="0">
                    <a:pos x="49" y="34"/>
                  </a:cxn>
                  <a:cxn ang="0">
                    <a:pos x="0" y="0"/>
                  </a:cxn>
                </a:cxnLst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3" name="直接连接符 151585"/>
              <p:cNvSpPr/>
              <p:nvPr/>
            </p:nvSpPr>
            <p:spPr>
              <a:xfrm>
                <a:off x="211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54" name="直接连接符 151586"/>
              <p:cNvSpPr/>
              <p:nvPr/>
            </p:nvSpPr>
            <p:spPr>
              <a:xfrm>
                <a:off x="235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55" name="未知"/>
              <p:cNvSpPr/>
              <p:nvPr/>
            </p:nvSpPr>
            <p:spPr>
              <a:xfrm>
                <a:off x="230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" y="109"/>
                  </a:cxn>
                  <a:cxn ang="0">
                    <a:pos x="96" y="0"/>
                  </a:cxn>
                  <a:cxn ang="0">
                    <a:pos x="49" y="34"/>
                  </a:cxn>
                  <a:cxn ang="0">
                    <a:pos x="0" y="0"/>
                  </a:cxn>
                </a:cxnLst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6" name="直接连接符 151588"/>
              <p:cNvSpPr/>
              <p:nvPr/>
            </p:nvSpPr>
            <p:spPr>
              <a:xfrm>
                <a:off x="235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57" name="直接连接符 151589"/>
              <p:cNvSpPr/>
              <p:nvPr/>
            </p:nvSpPr>
            <p:spPr>
              <a:xfrm>
                <a:off x="259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58" name="未知"/>
              <p:cNvSpPr/>
              <p:nvPr/>
            </p:nvSpPr>
            <p:spPr>
              <a:xfrm>
                <a:off x="254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" y="109"/>
                  </a:cxn>
                  <a:cxn ang="0">
                    <a:pos x="96" y="0"/>
                  </a:cxn>
                  <a:cxn ang="0">
                    <a:pos x="49" y="34"/>
                  </a:cxn>
                  <a:cxn ang="0">
                    <a:pos x="0" y="0"/>
                  </a:cxn>
                </a:cxnLst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9" name="直接连接符 151591"/>
              <p:cNvSpPr/>
              <p:nvPr/>
            </p:nvSpPr>
            <p:spPr>
              <a:xfrm>
                <a:off x="259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60" name="直接连接符 151592"/>
              <p:cNvSpPr/>
              <p:nvPr/>
            </p:nvSpPr>
            <p:spPr>
              <a:xfrm>
                <a:off x="283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61" name="未知"/>
              <p:cNvSpPr/>
              <p:nvPr/>
            </p:nvSpPr>
            <p:spPr>
              <a:xfrm>
                <a:off x="278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" y="109"/>
                  </a:cxn>
                  <a:cxn ang="0">
                    <a:pos x="96" y="0"/>
                  </a:cxn>
                  <a:cxn ang="0">
                    <a:pos x="49" y="34"/>
                  </a:cxn>
                  <a:cxn ang="0">
                    <a:pos x="0" y="0"/>
                  </a:cxn>
                </a:cxnLst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2" name="直接连接符 151594"/>
              <p:cNvSpPr/>
              <p:nvPr/>
            </p:nvSpPr>
            <p:spPr>
              <a:xfrm>
                <a:off x="283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63" name="直接连接符 151595"/>
              <p:cNvSpPr/>
              <p:nvPr/>
            </p:nvSpPr>
            <p:spPr>
              <a:xfrm>
                <a:off x="307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64" name="未知"/>
              <p:cNvSpPr/>
              <p:nvPr/>
            </p:nvSpPr>
            <p:spPr>
              <a:xfrm>
                <a:off x="302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" y="109"/>
                  </a:cxn>
                  <a:cxn ang="0">
                    <a:pos x="96" y="0"/>
                  </a:cxn>
                  <a:cxn ang="0">
                    <a:pos x="49" y="34"/>
                  </a:cxn>
                  <a:cxn ang="0">
                    <a:pos x="0" y="0"/>
                  </a:cxn>
                </a:cxnLst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5" name="直接连接符 151597"/>
              <p:cNvSpPr/>
              <p:nvPr/>
            </p:nvSpPr>
            <p:spPr>
              <a:xfrm>
                <a:off x="307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56366" name="组合 151598"/>
              <p:cNvGrpSpPr/>
              <p:nvPr/>
            </p:nvGrpSpPr>
            <p:grpSpPr>
              <a:xfrm flipH="1">
                <a:off x="336" y="48"/>
                <a:ext cx="144" cy="866"/>
                <a:chOff x="0" y="0"/>
                <a:chExt cx="143" cy="818"/>
              </a:xfrm>
            </p:grpSpPr>
            <p:sp>
              <p:nvSpPr>
                <p:cNvPr id="56367" name="未知"/>
                <p:cNvSpPr/>
                <p:nvPr/>
              </p:nvSpPr>
              <p:spPr>
                <a:xfrm>
                  <a:off x="0" y="336"/>
                  <a:ext cx="96" cy="482"/>
                </a:xfrm>
                <a:custGeom>
                  <a:avLst/>
                  <a:gdLst/>
                  <a:ahLst/>
                  <a:cxnLst>
                    <a:cxn ang="0">
                      <a:pos x="96" y="0"/>
                    </a:cxn>
                    <a:cxn ang="0">
                      <a:pos x="96" y="11"/>
                    </a:cxn>
                    <a:cxn ang="0">
                      <a:pos x="96" y="21"/>
                    </a:cxn>
                    <a:cxn ang="0">
                      <a:pos x="95" y="83"/>
                    </a:cxn>
                    <a:cxn ang="0">
                      <a:pos x="89" y="145"/>
                    </a:cxn>
                    <a:cxn ang="0">
                      <a:pos x="83" y="206"/>
                    </a:cxn>
                    <a:cxn ang="0">
                      <a:pos x="71" y="265"/>
                    </a:cxn>
                    <a:cxn ang="0">
                      <a:pos x="58" y="323"/>
                    </a:cxn>
                    <a:cxn ang="0">
                      <a:pos x="41" y="379"/>
                    </a:cxn>
                    <a:cxn ang="0">
                      <a:pos x="22" y="431"/>
                    </a:cxn>
                    <a:cxn ang="0">
                      <a:pos x="0" y="482"/>
                    </a:cxn>
                  </a:cxnLst>
                  <a:pathLst>
                    <a:path w="86" h="458">
                      <a:moveTo>
                        <a:pt x="86" y="0"/>
                      </a:moveTo>
                      <a:lnTo>
                        <a:pt x="86" y="10"/>
                      </a:lnTo>
                      <a:lnTo>
                        <a:pt x="86" y="20"/>
                      </a:lnTo>
                      <a:lnTo>
                        <a:pt x="85" y="79"/>
                      </a:lnTo>
                      <a:lnTo>
                        <a:pt x="80" y="138"/>
                      </a:lnTo>
                      <a:lnTo>
                        <a:pt x="74" y="196"/>
                      </a:lnTo>
                      <a:lnTo>
                        <a:pt x="64" y="252"/>
                      </a:lnTo>
                      <a:lnTo>
                        <a:pt x="52" y="307"/>
                      </a:lnTo>
                      <a:lnTo>
                        <a:pt x="37" y="360"/>
                      </a:lnTo>
                      <a:lnTo>
                        <a:pt x="20" y="410"/>
                      </a:lnTo>
                      <a:lnTo>
                        <a:pt x="0" y="458"/>
                      </a:ln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368" name="未知"/>
                <p:cNvSpPr/>
                <p:nvPr/>
              </p:nvSpPr>
              <p:spPr>
                <a:xfrm>
                  <a:off x="5" y="0"/>
                  <a:ext cx="91" cy="38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7" y="43"/>
                    </a:cxn>
                    <a:cxn ang="0">
                      <a:pos x="34" y="88"/>
                    </a:cxn>
                    <a:cxn ang="0">
                      <a:pos x="48" y="133"/>
                    </a:cxn>
                    <a:cxn ang="0">
                      <a:pos x="61" y="182"/>
                    </a:cxn>
                    <a:cxn ang="0">
                      <a:pos x="71" y="231"/>
                    </a:cxn>
                    <a:cxn ang="0">
                      <a:pos x="81" y="281"/>
                    </a:cxn>
                    <a:cxn ang="0">
                      <a:pos x="86" y="331"/>
                    </a:cxn>
                    <a:cxn ang="0">
                      <a:pos x="91" y="384"/>
                    </a:cxn>
                  </a:cxnLst>
                  <a:pathLst>
                    <a:path w="78" h="351">
                      <a:moveTo>
                        <a:pt x="0" y="0"/>
                      </a:moveTo>
                      <a:lnTo>
                        <a:pt x="15" y="39"/>
                      </a:lnTo>
                      <a:lnTo>
                        <a:pt x="29" y="80"/>
                      </a:lnTo>
                      <a:lnTo>
                        <a:pt x="41" y="122"/>
                      </a:lnTo>
                      <a:lnTo>
                        <a:pt x="52" y="166"/>
                      </a:lnTo>
                      <a:lnTo>
                        <a:pt x="61" y="211"/>
                      </a:lnTo>
                      <a:lnTo>
                        <a:pt x="69" y="257"/>
                      </a:lnTo>
                      <a:lnTo>
                        <a:pt x="74" y="303"/>
                      </a:lnTo>
                      <a:lnTo>
                        <a:pt x="78" y="351"/>
                      </a:ln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369" name="未知"/>
                <p:cNvSpPr/>
                <p:nvPr/>
              </p:nvSpPr>
              <p:spPr>
                <a:xfrm>
                  <a:off x="48" y="336"/>
                  <a:ext cx="95" cy="96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52" y="96"/>
                    </a:cxn>
                    <a:cxn ang="0">
                      <a:pos x="95" y="0"/>
                    </a:cxn>
                    <a:cxn ang="0">
                      <a:pos x="50" y="31"/>
                    </a:cxn>
                    <a:cxn ang="0">
                      <a:pos x="0" y="2"/>
                    </a:cxn>
                  </a:cxnLst>
                  <a:pathLst>
                    <a:path w="67" h="100">
                      <a:moveTo>
                        <a:pt x="0" y="2"/>
                      </a:moveTo>
                      <a:lnTo>
                        <a:pt x="37" y="100"/>
                      </a:lnTo>
                      <a:lnTo>
                        <a:pt x="67" y="0"/>
                      </a:lnTo>
                      <a:lnTo>
                        <a:pt x="35" y="32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CC00CC"/>
                </a:solidFill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56370" name="组合 151602"/>
              <p:cNvGrpSpPr/>
              <p:nvPr/>
            </p:nvGrpSpPr>
            <p:grpSpPr>
              <a:xfrm flipH="1">
                <a:off x="0" y="0"/>
                <a:ext cx="480" cy="960"/>
                <a:chOff x="0" y="0"/>
                <a:chExt cx="480" cy="869"/>
              </a:xfrm>
            </p:grpSpPr>
            <p:sp>
              <p:nvSpPr>
                <p:cNvPr id="56371" name="未知"/>
                <p:cNvSpPr/>
                <p:nvPr/>
              </p:nvSpPr>
              <p:spPr>
                <a:xfrm>
                  <a:off x="0" y="488"/>
                  <a:ext cx="393" cy="381"/>
                </a:xfrm>
                <a:custGeom>
                  <a:avLst/>
                  <a:gdLst/>
                  <a:ahLst/>
                  <a:cxnLst>
                    <a:cxn ang="0">
                      <a:pos x="393" y="0"/>
                    </a:cxn>
                    <a:cxn ang="0">
                      <a:pos x="387" y="40"/>
                    </a:cxn>
                    <a:cxn ang="0">
                      <a:pos x="378" y="79"/>
                    </a:cxn>
                    <a:cxn ang="0">
                      <a:pos x="366" y="116"/>
                    </a:cxn>
                    <a:cxn ang="0">
                      <a:pos x="351" y="152"/>
                    </a:cxn>
                    <a:cxn ang="0">
                      <a:pos x="333" y="185"/>
                    </a:cxn>
                    <a:cxn ang="0">
                      <a:pos x="313" y="216"/>
                    </a:cxn>
                    <a:cxn ang="0">
                      <a:pos x="291" y="246"/>
                    </a:cxn>
                    <a:cxn ang="0">
                      <a:pos x="266" y="272"/>
                    </a:cxn>
                    <a:cxn ang="0">
                      <a:pos x="240" y="296"/>
                    </a:cxn>
                    <a:cxn ang="0">
                      <a:pos x="212" y="318"/>
                    </a:cxn>
                    <a:cxn ang="0">
                      <a:pos x="182" y="337"/>
                    </a:cxn>
                    <a:cxn ang="0">
                      <a:pos x="150" y="352"/>
                    </a:cxn>
                    <a:cxn ang="0">
                      <a:pos x="117" y="365"/>
                    </a:cxn>
                    <a:cxn ang="0">
                      <a:pos x="83" y="374"/>
                    </a:cxn>
                    <a:cxn ang="0">
                      <a:pos x="48" y="379"/>
                    </a:cxn>
                    <a:cxn ang="0">
                      <a:pos x="12" y="381"/>
                    </a:cxn>
                    <a:cxn ang="0">
                      <a:pos x="0" y="381"/>
                    </a:cxn>
                  </a:cxnLst>
                  <a:pathLst>
                    <a:path w="393" h="381">
                      <a:moveTo>
                        <a:pt x="393" y="0"/>
                      </a:moveTo>
                      <a:lnTo>
                        <a:pt x="387" y="40"/>
                      </a:lnTo>
                      <a:lnTo>
                        <a:pt x="378" y="79"/>
                      </a:lnTo>
                      <a:lnTo>
                        <a:pt x="366" y="116"/>
                      </a:lnTo>
                      <a:lnTo>
                        <a:pt x="351" y="152"/>
                      </a:lnTo>
                      <a:lnTo>
                        <a:pt x="333" y="185"/>
                      </a:lnTo>
                      <a:lnTo>
                        <a:pt x="313" y="216"/>
                      </a:lnTo>
                      <a:lnTo>
                        <a:pt x="291" y="246"/>
                      </a:lnTo>
                      <a:lnTo>
                        <a:pt x="266" y="272"/>
                      </a:lnTo>
                      <a:lnTo>
                        <a:pt x="240" y="296"/>
                      </a:lnTo>
                      <a:lnTo>
                        <a:pt x="212" y="318"/>
                      </a:lnTo>
                      <a:lnTo>
                        <a:pt x="182" y="337"/>
                      </a:lnTo>
                      <a:lnTo>
                        <a:pt x="150" y="352"/>
                      </a:lnTo>
                      <a:lnTo>
                        <a:pt x="117" y="365"/>
                      </a:lnTo>
                      <a:lnTo>
                        <a:pt x="83" y="374"/>
                      </a:lnTo>
                      <a:lnTo>
                        <a:pt x="48" y="379"/>
                      </a:lnTo>
                      <a:lnTo>
                        <a:pt x="12" y="381"/>
                      </a:lnTo>
                      <a:lnTo>
                        <a:pt x="0" y="381"/>
                      </a:ln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372" name="未知"/>
                <p:cNvSpPr/>
                <p:nvPr/>
              </p:nvSpPr>
              <p:spPr>
                <a:xfrm>
                  <a:off x="12" y="0"/>
                  <a:ext cx="384" cy="44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0" y="1"/>
                    </a:cxn>
                    <a:cxn ang="0">
                      <a:pos x="39" y="2"/>
                    </a:cxn>
                    <a:cxn ang="0">
                      <a:pos x="58" y="5"/>
                    </a:cxn>
                    <a:cxn ang="0">
                      <a:pos x="77" y="9"/>
                    </a:cxn>
                    <a:cxn ang="0">
                      <a:pos x="96" y="14"/>
                    </a:cxn>
                    <a:cxn ang="0">
                      <a:pos x="114" y="20"/>
                    </a:cxn>
                    <a:cxn ang="0">
                      <a:pos x="149" y="34"/>
                    </a:cxn>
                    <a:cxn ang="0">
                      <a:pos x="183" y="53"/>
                    </a:cxn>
                    <a:cxn ang="0">
                      <a:pos x="215" y="74"/>
                    </a:cxn>
                    <a:cxn ang="0">
                      <a:pos x="244" y="99"/>
                    </a:cxn>
                    <a:cxn ang="0">
                      <a:pos x="272" y="128"/>
                    </a:cxn>
                    <a:cxn ang="0">
                      <a:pos x="296" y="158"/>
                    </a:cxn>
                    <a:cxn ang="0">
                      <a:pos x="318" y="192"/>
                    </a:cxn>
                    <a:cxn ang="0">
                      <a:pos x="338" y="228"/>
                    </a:cxn>
                    <a:cxn ang="0">
                      <a:pos x="354" y="266"/>
                    </a:cxn>
                    <a:cxn ang="0">
                      <a:pos x="367" y="306"/>
                    </a:cxn>
                    <a:cxn ang="0">
                      <a:pos x="376" y="347"/>
                    </a:cxn>
                    <a:cxn ang="0">
                      <a:pos x="382" y="391"/>
                    </a:cxn>
                    <a:cxn ang="0">
                      <a:pos x="384" y="413"/>
                    </a:cxn>
                    <a:cxn ang="0">
                      <a:pos x="384" y="435"/>
                    </a:cxn>
                    <a:cxn ang="0">
                      <a:pos x="384" y="441"/>
                    </a:cxn>
                    <a:cxn ang="0">
                      <a:pos x="383" y="447"/>
                    </a:cxn>
                  </a:cxnLst>
                  <a:pathLst>
                    <a:path w="384" h="447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39" y="2"/>
                      </a:lnTo>
                      <a:lnTo>
                        <a:pt x="58" y="5"/>
                      </a:lnTo>
                      <a:lnTo>
                        <a:pt x="77" y="9"/>
                      </a:lnTo>
                      <a:lnTo>
                        <a:pt x="96" y="14"/>
                      </a:lnTo>
                      <a:lnTo>
                        <a:pt x="114" y="20"/>
                      </a:lnTo>
                      <a:lnTo>
                        <a:pt x="149" y="34"/>
                      </a:lnTo>
                      <a:lnTo>
                        <a:pt x="183" y="53"/>
                      </a:lnTo>
                      <a:lnTo>
                        <a:pt x="215" y="74"/>
                      </a:lnTo>
                      <a:lnTo>
                        <a:pt x="244" y="99"/>
                      </a:lnTo>
                      <a:lnTo>
                        <a:pt x="272" y="128"/>
                      </a:lnTo>
                      <a:lnTo>
                        <a:pt x="296" y="158"/>
                      </a:lnTo>
                      <a:lnTo>
                        <a:pt x="318" y="192"/>
                      </a:lnTo>
                      <a:lnTo>
                        <a:pt x="338" y="228"/>
                      </a:lnTo>
                      <a:lnTo>
                        <a:pt x="354" y="266"/>
                      </a:lnTo>
                      <a:lnTo>
                        <a:pt x="367" y="306"/>
                      </a:lnTo>
                      <a:lnTo>
                        <a:pt x="376" y="347"/>
                      </a:lnTo>
                      <a:lnTo>
                        <a:pt x="382" y="391"/>
                      </a:lnTo>
                      <a:lnTo>
                        <a:pt x="384" y="413"/>
                      </a:lnTo>
                      <a:lnTo>
                        <a:pt x="384" y="435"/>
                      </a:lnTo>
                      <a:lnTo>
                        <a:pt x="384" y="441"/>
                      </a:lnTo>
                      <a:lnTo>
                        <a:pt x="383" y="447"/>
                      </a:ln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373" name="未知"/>
                <p:cNvSpPr/>
                <p:nvPr/>
              </p:nvSpPr>
              <p:spPr>
                <a:xfrm>
                  <a:off x="336" y="392"/>
                  <a:ext cx="144" cy="14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4" y="148"/>
                    </a:cxn>
                    <a:cxn ang="0">
                      <a:pos x="144" y="9"/>
                    </a:cxn>
                    <a:cxn ang="0">
                      <a:pos x="67" y="49"/>
                    </a:cxn>
                    <a:cxn ang="0">
                      <a:pos x="0" y="0"/>
                    </a:cxn>
                  </a:cxnLst>
                  <a:pathLst>
                    <a:path w="67" h="102">
                      <a:moveTo>
                        <a:pt x="0" y="0"/>
                      </a:moveTo>
                      <a:lnTo>
                        <a:pt x="25" y="102"/>
                      </a:lnTo>
                      <a:lnTo>
                        <a:pt x="67" y="6"/>
                      </a:lnTo>
                      <a:lnTo>
                        <a:pt x="31" y="3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00CC"/>
                </a:solidFill>
                <a:ln w="952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sp>
          <p:nvSpPr>
            <p:cNvPr id="56374" name="矩形 151606" descr="蓝色砂纸"/>
            <p:cNvSpPr/>
            <p:nvPr/>
          </p:nvSpPr>
          <p:spPr>
            <a:xfrm>
              <a:off x="528" y="1344"/>
              <a:ext cx="3264" cy="192"/>
            </a:xfrm>
            <a:prstGeom prst="rect">
              <a:avLst/>
            </a:prstGeom>
            <a:blipFill rotWithShape="0">
              <a:blip r:embed="rId1"/>
            </a:blipFill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75" name="直接连接符 151607"/>
            <p:cNvSpPr/>
            <p:nvPr/>
          </p:nvSpPr>
          <p:spPr>
            <a:xfrm>
              <a:off x="624" y="1440"/>
              <a:ext cx="3120" cy="0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56376" name="矩形 151608"/>
            <p:cNvSpPr/>
            <p:nvPr/>
          </p:nvSpPr>
          <p:spPr>
            <a:xfrm>
              <a:off x="480" y="153"/>
              <a:ext cx="3370" cy="204"/>
            </a:xfrm>
            <a:prstGeom prst="rect">
              <a:avLst/>
            </a:prstGeom>
            <a:pattFill prst="pct25">
              <a:fgClr>
                <a:schemeClr val="bg1"/>
              </a:fgClr>
              <a:bgClr>
                <a:srgbClr val="FFE7FF"/>
              </a:bgClr>
            </a:pattFill>
            <a:ln w="2857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77" name="文本框 151609"/>
            <p:cNvSpPr txBox="1"/>
            <p:nvPr/>
          </p:nvSpPr>
          <p:spPr>
            <a:xfrm>
              <a:off x="528" y="0"/>
              <a:ext cx="335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  +  +  +  +  +  +  +  +  +  +  +</a:t>
              </a:r>
              <a:r>
                <a:rPr lang="zh-CN" altLang="en-US" sz="4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" name="组合 153601"/>
          <p:cNvGrpSpPr/>
          <p:nvPr/>
        </p:nvGrpSpPr>
        <p:grpSpPr>
          <a:xfrm>
            <a:off x="4953000" y="4032250"/>
            <a:ext cx="3962400" cy="2057400"/>
            <a:chOff x="0" y="0"/>
            <a:chExt cx="2496" cy="1296"/>
          </a:xfrm>
        </p:grpSpPr>
        <p:sp>
          <p:nvSpPr>
            <p:cNvPr id="58370" name="矩形 153602"/>
            <p:cNvSpPr/>
            <p:nvPr/>
          </p:nvSpPr>
          <p:spPr>
            <a:xfrm>
              <a:off x="0" y="0"/>
              <a:ext cx="2496" cy="129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371" name="直接连接符 153603"/>
            <p:cNvSpPr/>
            <p:nvPr/>
          </p:nvSpPr>
          <p:spPr>
            <a:xfrm>
              <a:off x="576" y="335"/>
              <a:ext cx="1872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58372" name="直接连接符 153604"/>
            <p:cNvSpPr/>
            <p:nvPr/>
          </p:nvSpPr>
          <p:spPr>
            <a:xfrm>
              <a:off x="432" y="431"/>
              <a:ext cx="1872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58373" name="直接连接符 153605"/>
            <p:cNvSpPr/>
            <p:nvPr/>
          </p:nvSpPr>
          <p:spPr>
            <a:xfrm>
              <a:off x="336" y="527"/>
              <a:ext cx="1872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58374" name="直接连接符 153606"/>
            <p:cNvSpPr/>
            <p:nvPr/>
          </p:nvSpPr>
          <p:spPr>
            <a:xfrm>
              <a:off x="576" y="623"/>
              <a:ext cx="1872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58375" name="直接连接符 153607"/>
            <p:cNvSpPr/>
            <p:nvPr/>
          </p:nvSpPr>
          <p:spPr>
            <a:xfrm>
              <a:off x="384" y="719"/>
              <a:ext cx="1872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58376" name="直接连接符 153608"/>
            <p:cNvSpPr/>
            <p:nvPr/>
          </p:nvSpPr>
          <p:spPr>
            <a:xfrm>
              <a:off x="240" y="815"/>
              <a:ext cx="1872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58377" name="直接连接符 153609"/>
            <p:cNvSpPr/>
            <p:nvPr/>
          </p:nvSpPr>
          <p:spPr>
            <a:xfrm>
              <a:off x="480" y="911"/>
              <a:ext cx="1872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58378" name="直接连接符 153610"/>
            <p:cNvSpPr/>
            <p:nvPr/>
          </p:nvSpPr>
          <p:spPr>
            <a:xfrm>
              <a:off x="288" y="1007"/>
              <a:ext cx="1872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58379" name="直接连接符 153611"/>
            <p:cNvSpPr/>
            <p:nvPr/>
          </p:nvSpPr>
          <p:spPr>
            <a:xfrm>
              <a:off x="96" y="1103"/>
              <a:ext cx="1872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58380" name="直接连接符 153612"/>
            <p:cNvSpPr/>
            <p:nvPr/>
          </p:nvSpPr>
          <p:spPr>
            <a:xfrm flipH="1">
              <a:off x="1488" y="623"/>
              <a:ext cx="144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81" name="直接连接符 153613"/>
            <p:cNvSpPr/>
            <p:nvPr/>
          </p:nvSpPr>
          <p:spPr>
            <a:xfrm flipH="1">
              <a:off x="1296" y="719"/>
              <a:ext cx="384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82" name="直接连接符 153614"/>
            <p:cNvSpPr/>
            <p:nvPr/>
          </p:nvSpPr>
          <p:spPr>
            <a:xfrm flipH="1">
              <a:off x="1152" y="815"/>
              <a:ext cx="528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83" name="直接连接符 153615"/>
            <p:cNvSpPr/>
            <p:nvPr/>
          </p:nvSpPr>
          <p:spPr>
            <a:xfrm flipH="1">
              <a:off x="1488" y="911"/>
              <a:ext cx="96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84" name="直接连接符 153616"/>
            <p:cNvSpPr/>
            <p:nvPr/>
          </p:nvSpPr>
          <p:spPr>
            <a:xfrm flipH="1">
              <a:off x="1200" y="1007"/>
              <a:ext cx="96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85" name="直接连接符 153617"/>
            <p:cNvSpPr/>
            <p:nvPr/>
          </p:nvSpPr>
          <p:spPr>
            <a:xfrm flipH="1">
              <a:off x="1200" y="527"/>
              <a:ext cx="480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86" name="直接连接符 153618"/>
            <p:cNvSpPr/>
            <p:nvPr/>
          </p:nvSpPr>
          <p:spPr>
            <a:xfrm flipH="1">
              <a:off x="1392" y="431"/>
              <a:ext cx="240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58387" name="对象 153619"/>
            <p:cNvGraphicFramePr>
              <a:graphicFrameLocks noChangeAspect="1"/>
            </p:cNvGraphicFramePr>
            <p:nvPr/>
          </p:nvGraphicFramePr>
          <p:xfrm>
            <a:off x="2112" y="911"/>
            <a:ext cx="26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" imgW="153035" imgH="191770" progId="Equation.3">
                    <p:embed/>
                  </p:oleObj>
                </mc:Choice>
                <mc:Fallback>
                  <p:oleObj name="" r:id="rId1" imgW="153035" imgH="191770" progId="Equation.3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12" y="911"/>
                          <a:ext cx="267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8" name="平行四边形 153620"/>
            <p:cNvSpPr/>
            <p:nvPr/>
          </p:nvSpPr>
          <p:spPr>
            <a:xfrm rot="2762319">
              <a:off x="846" y="391"/>
              <a:ext cx="769" cy="552"/>
            </a:xfrm>
            <a:prstGeom prst="parallelogram">
              <a:avLst>
                <a:gd name="adj" fmla="val 36110"/>
              </a:avLst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389" name="直接连接符 153621"/>
            <p:cNvSpPr/>
            <p:nvPr/>
          </p:nvSpPr>
          <p:spPr>
            <a:xfrm flipH="1">
              <a:off x="1296" y="527"/>
              <a:ext cx="240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90" name="直接连接符 153622"/>
            <p:cNvSpPr/>
            <p:nvPr/>
          </p:nvSpPr>
          <p:spPr>
            <a:xfrm flipH="1">
              <a:off x="1536" y="623"/>
              <a:ext cx="96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91" name="直接连接符 153623"/>
            <p:cNvSpPr/>
            <p:nvPr/>
          </p:nvSpPr>
          <p:spPr>
            <a:xfrm flipH="1">
              <a:off x="1440" y="719"/>
              <a:ext cx="288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92" name="直接连接符 153624"/>
            <p:cNvSpPr/>
            <p:nvPr/>
          </p:nvSpPr>
          <p:spPr>
            <a:xfrm flipH="1">
              <a:off x="1248" y="815"/>
              <a:ext cx="480" cy="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58393" name="对象 153625"/>
            <p:cNvGraphicFramePr>
              <a:graphicFrameLocks noChangeAspect="1"/>
            </p:cNvGraphicFramePr>
            <p:nvPr/>
          </p:nvGraphicFramePr>
          <p:xfrm>
            <a:off x="973" y="528"/>
            <a:ext cx="22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" name="" r:id="rId3" imgW="140335" imgH="178435" progId="Equation.3">
                    <p:embed/>
                  </p:oleObj>
                </mc:Choice>
                <mc:Fallback>
                  <p:oleObj name="" r:id="rId3" imgW="140335" imgH="178435" progId="Equation.3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73" y="528"/>
                          <a:ext cx="22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27" name="文本框 153626"/>
          <p:cNvSpPr txBox="1"/>
          <p:nvPr/>
        </p:nvSpPr>
        <p:spPr>
          <a:xfrm>
            <a:off x="977900" y="596900"/>
            <a:ext cx="6934200" cy="6080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定义：通过电场中任一给定面的电场线数.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组合 153627"/>
          <p:cNvGrpSpPr/>
          <p:nvPr/>
        </p:nvGrpSpPr>
        <p:grpSpPr>
          <a:xfrm>
            <a:off x="61913" y="1408113"/>
            <a:ext cx="4419600" cy="573087"/>
            <a:chOff x="0" y="15"/>
            <a:chExt cx="2784" cy="361"/>
          </a:xfrm>
        </p:grpSpPr>
        <p:sp>
          <p:nvSpPr>
            <p:cNvPr id="58396" name="文本框 153628"/>
            <p:cNvSpPr txBox="1"/>
            <p:nvPr/>
          </p:nvSpPr>
          <p:spPr>
            <a:xfrm>
              <a:off x="0" y="49"/>
              <a:ext cx="27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Blip>
                  <a:blip r:embed="rId5"/>
                </a:buBlip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均匀电场 ，   垂直平面</a:t>
              </a:r>
              <a:endPara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8397" name="对象 153629"/>
            <p:cNvGraphicFramePr>
              <a:graphicFrameLocks noChangeAspect="1"/>
            </p:cNvGraphicFramePr>
            <p:nvPr/>
          </p:nvGraphicFramePr>
          <p:xfrm>
            <a:off x="1423" y="15"/>
            <a:ext cx="30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" name="" r:id="rId6" imgW="153035" imgH="191770" progId="Equation.3">
                    <p:embed/>
                  </p:oleObj>
                </mc:Choice>
                <mc:Fallback>
                  <p:oleObj name="" r:id="rId6" imgW="153035" imgH="191770" progId="Equation.3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23" y="15"/>
                          <a:ext cx="305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31" name="对象 153630"/>
          <p:cNvGraphicFramePr>
            <a:graphicFrameLocks noChangeAspect="1"/>
          </p:cNvGraphicFramePr>
          <p:nvPr/>
        </p:nvGraphicFramePr>
        <p:xfrm>
          <a:off x="1557338" y="2243138"/>
          <a:ext cx="16192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7" imgW="521335" imgH="228600" progId="Equation.3">
                  <p:embed/>
                </p:oleObj>
              </mc:Choice>
              <mc:Fallback>
                <p:oleObj name="" r:id="rId7" imgW="521335" imgH="228600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7338" y="2243138"/>
                        <a:ext cx="1619250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2" name="对象 153631"/>
          <p:cNvGraphicFramePr>
            <a:graphicFrameLocks noChangeAspect="1"/>
          </p:cNvGraphicFramePr>
          <p:nvPr/>
        </p:nvGraphicFramePr>
        <p:xfrm>
          <a:off x="623888" y="4090988"/>
          <a:ext cx="35782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9" imgW="1282700" imgH="228600" progId="Equation.3">
                  <p:embed/>
                </p:oleObj>
              </mc:Choice>
              <mc:Fallback>
                <p:oleObj name="" r:id="rId9" imgW="1282700" imgH="2286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888" y="4090988"/>
                        <a:ext cx="3578225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53632"/>
          <p:cNvGrpSpPr/>
          <p:nvPr/>
        </p:nvGrpSpPr>
        <p:grpSpPr>
          <a:xfrm>
            <a:off x="38100" y="3403600"/>
            <a:ext cx="4800600" cy="546100"/>
            <a:chOff x="0" y="40"/>
            <a:chExt cx="3024" cy="344"/>
          </a:xfrm>
        </p:grpSpPr>
        <p:sp>
          <p:nvSpPr>
            <p:cNvPr id="58401" name="文本框 153633"/>
            <p:cNvSpPr txBox="1"/>
            <p:nvPr/>
          </p:nvSpPr>
          <p:spPr>
            <a:xfrm>
              <a:off x="0" y="48"/>
              <a:ext cx="30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Blip>
                  <a:blip r:embed="rId5"/>
                </a:buBlip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均匀电场 ，  与平面夹角</a:t>
              </a:r>
              <a:endPara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8402" name="对象 153634"/>
            <p:cNvGraphicFramePr>
              <a:graphicFrameLocks noChangeAspect="1"/>
            </p:cNvGraphicFramePr>
            <p:nvPr/>
          </p:nvGraphicFramePr>
          <p:xfrm>
            <a:off x="1344" y="40"/>
            <a:ext cx="30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" r:id="rId11" imgW="153035" imgH="191770" progId="Equation.3">
                    <p:embed/>
                  </p:oleObj>
                </mc:Choice>
                <mc:Fallback>
                  <p:oleObj name="" r:id="rId11" imgW="153035" imgH="191770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44" y="40"/>
                          <a:ext cx="304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03" name="对象 153635"/>
            <p:cNvGraphicFramePr>
              <a:graphicFrameLocks noChangeAspect="1"/>
            </p:cNvGraphicFramePr>
            <p:nvPr/>
          </p:nvGraphicFramePr>
          <p:xfrm>
            <a:off x="2736" y="48"/>
            <a:ext cx="2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12" imgW="127635" imgH="178435" progId="Equation.3">
                    <p:embed/>
                  </p:oleObj>
                </mc:Choice>
                <mc:Fallback>
                  <p:oleObj name="" r:id="rId12" imgW="127635" imgH="178435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736" y="48"/>
                          <a:ext cx="240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153636"/>
          <p:cNvGrpSpPr/>
          <p:nvPr/>
        </p:nvGrpSpPr>
        <p:grpSpPr>
          <a:xfrm>
            <a:off x="6934200" y="3956050"/>
            <a:ext cx="1652588" cy="1447800"/>
            <a:chOff x="0" y="0"/>
            <a:chExt cx="1041" cy="912"/>
          </a:xfrm>
        </p:grpSpPr>
        <p:sp>
          <p:nvSpPr>
            <p:cNvPr id="58405" name="直接连接符 153637"/>
            <p:cNvSpPr/>
            <p:nvPr/>
          </p:nvSpPr>
          <p:spPr>
            <a:xfrm flipV="1">
              <a:off x="0" y="240"/>
              <a:ext cx="768" cy="624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58406" name="对象 153638"/>
            <p:cNvGraphicFramePr>
              <a:graphicFrameLocks noChangeAspect="1"/>
            </p:cNvGraphicFramePr>
            <p:nvPr/>
          </p:nvGraphicFramePr>
          <p:xfrm>
            <a:off x="254" y="528"/>
            <a:ext cx="27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" name="" r:id="rId14" imgW="127635" imgH="178435" progId="Equation.3">
                    <p:embed/>
                  </p:oleObj>
                </mc:Choice>
                <mc:Fallback>
                  <p:oleObj name="" r:id="rId14" imgW="127635" imgH="178435" progId="Equation.3">
                    <p:embed/>
                    <p:pic>
                      <p:nvPicPr>
                        <p:cNvPr id="0" name="图片 328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54" y="528"/>
                          <a:ext cx="274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07" name="对象 153639"/>
            <p:cNvGraphicFramePr>
              <a:graphicFrameLocks noChangeAspect="1"/>
            </p:cNvGraphicFramePr>
            <p:nvPr/>
          </p:nvGraphicFramePr>
          <p:xfrm>
            <a:off x="762" y="0"/>
            <a:ext cx="27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" name="" r:id="rId15" imgW="127635" imgH="216535" progId="Equation.DSMT4">
                    <p:embed/>
                  </p:oleObj>
                </mc:Choice>
                <mc:Fallback>
                  <p:oleObj name="" r:id="rId15" imgW="127635" imgH="216535" progId="Equation.DSMT4">
                    <p:embed/>
                    <p:pic>
                      <p:nvPicPr>
                        <p:cNvPr id="0" name="图片 328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62" y="0"/>
                          <a:ext cx="279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153640"/>
          <p:cNvGrpSpPr/>
          <p:nvPr/>
        </p:nvGrpSpPr>
        <p:grpSpPr>
          <a:xfrm>
            <a:off x="6019800" y="4886325"/>
            <a:ext cx="1295400" cy="822325"/>
            <a:chOff x="0" y="0"/>
            <a:chExt cx="816" cy="518"/>
          </a:xfrm>
        </p:grpSpPr>
        <p:graphicFrame>
          <p:nvGraphicFramePr>
            <p:cNvPr id="58409" name="对象 153641"/>
            <p:cNvGraphicFramePr>
              <a:graphicFrameLocks noChangeAspect="1"/>
            </p:cNvGraphicFramePr>
            <p:nvPr/>
          </p:nvGraphicFramePr>
          <p:xfrm>
            <a:off x="96" y="181"/>
            <a:ext cx="24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" name="" r:id="rId17" imgW="127635" imgH="178435" progId="Equation.3">
                    <p:embed/>
                  </p:oleObj>
                </mc:Choice>
                <mc:Fallback>
                  <p:oleObj name="" r:id="rId17" imgW="127635" imgH="178435" progId="Equation.3">
                    <p:embed/>
                    <p:pic>
                      <p:nvPicPr>
                        <p:cNvPr id="0" name="图片 329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6" y="181"/>
                          <a:ext cx="240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10" name="平行四边形 153642"/>
            <p:cNvSpPr/>
            <p:nvPr/>
          </p:nvSpPr>
          <p:spPr>
            <a:xfrm rot="9385975">
              <a:off x="0" y="0"/>
              <a:ext cx="816" cy="397"/>
            </a:xfrm>
            <a:prstGeom prst="parallelogram">
              <a:avLst>
                <a:gd name="adj" fmla="val 55857"/>
              </a:avLst>
            </a:prstGeom>
            <a:noFill/>
            <a:ln w="28575" cap="flat" cmpd="sng">
              <a:solidFill>
                <a:srgbClr val="0000FF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53644" name="对象 153643"/>
          <p:cNvGraphicFramePr>
            <a:graphicFrameLocks noChangeAspect="1"/>
          </p:cNvGraphicFramePr>
          <p:nvPr/>
        </p:nvGraphicFramePr>
        <p:xfrm>
          <a:off x="1460500" y="5518150"/>
          <a:ext cx="19351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8" imgW="610235" imgH="241300" progId="Equation.3">
                  <p:embed/>
                </p:oleObj>
              </mc:Choice>
              <mc:Fallback>
                <p:oleObj name="" r:id="rId18" imgW="610235" imgH="2413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60500" y="5518150"/>
                        <a:ext cx="1935163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153644"/>
          <p:cNvGrpSpPr/>
          <p:nvPr/>
        </p:nvGrpSpPr>
        <p:grpSpPr>
          <a:xfrm>
            <a:off x="4953000" y="1212850"/>
            <a:ext cx="3962400" cy="2057400"/>
            <a:chOff x="0" y="0"/>
            <a:chExt cx="2496" cy="1296"/>
          </a:xfrm>
        </p:grpSpPr>
        <p:sp>
          <p:nvSpPr>
            <p:cNvPr id="58413" name="矩形 153645"/>
            <p:cNvSpPr/>
            <p:nvPr/>
          </p:nvSpPr>
          <p:spPr>
            <a:xfrm>
              <a:off x="0" y="0"/>
              <a:ext cx="2496" cy="129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58414" name="组合 153646"/>
            <p:cNvGrpSpPr/>
            <p:nvPr/>
          </p:nvGrpSpPr>
          <p:grpSpPr>
            <a:xfrm>
              <a:off x="96" y="287"/>
              <a:ext cx="2352" cy="768"/>
              <a:chOff x="0" y="0"/>
              <a:chExt cx="2352" cy="768"/>
            </a:xfrm>
          </p:grpSpPr>
          <p:sp>
            <p:nvSpPr>
              <p:cNvPr id="58415" name="直接连接符 153647"/>
              <p:cNvSpPr/>
              <p:nvPr/>
            </p:nvSpPr>
            <p:spPr>
              <a:xfrm>
                <a:off x="480" y="0"/>
                <a:ext cx="1872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8416" name="直接连接符 153648"/>
              <p:cNvSpPr/>
              <p:nvPr/>
            </p:nvSpPr>
            <p:spPr>
              <a:xfrm>
                <a:off x="336" y="96"/>
                <a:ext cx="1872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8417" name="直接连接符 153649"/>
              <p:cNvSpPr/>
              <p:nvPr/>
            </p:nvSpPr>
            <p:spPr>
              <a:xfrm>
                <a:off x="240" y="192"/>
                <a:ext cx="1872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8418" name="直接连接符 153650"/>
              <p:cNvSpPr/>
              <p:nvPr/>
            </p:nvSpPr>
            <p:spPr>
              <a:xfrm>
                <a:off x="480" y="288"/>
                <a:ext cx="1872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8419" name="直接连接符 153651"/>
              <p:cNvSpPr/>
              <p:nvPr/>
            </p:nvSpPr>
            <p:spPr>
              <a:xfrm>
                <a:off x="288" y="384"/>
                <a:ext cx="1872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8420" name="直接连接符 153652"/>
              <p:cNvSpPr/>
              <p:nvPr/>
            </p:nvSpPr>
            <p:spPr>
              <a:xfrm>
                <a:off x="144" y="480"/>
                <a:ext cx="1872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8421" name="直接连接符 153653"/>
              <p:cNvSpPr/>
              <p:nvPr/>
            </p:nvSpPr>
            <p:spPr>
              <a:xfrm>
                <a:off x="384" y="576"/>
                <a:ext cx="1872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8422" name="直接连接符 153654"/>
              <p:cNvSpPr/>
              <p:nvPr/>
            </p:nvSpPr>
            <p:spPr>
              <a:xfrm>
                <a:off x="192" y="672"/>
                <a:ext cx="1872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8423" name="直接连接符 153655"/>
              <p:cNvSpPr/>
              <p:nvPr/>
            </p:nvSpPr>
            <p:spPr>
              <a:xfrm>
                <a:off x="0" y="768"/>
                <a:ext cx="1872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8424" name="平行四边形 153656"/>
              <p:cNvSpPr/>
              <p:nvPr/>
            </p:nvSpPr>
            <p:spPr>
              <a:xfrm rot="9725049">
                <a:off x="862" y="37"/>
                <a:ext cx="751" cy="580"/>
              </a:xfrm>
              <a:prstGeom prst="parallelogram">
                <a:avLst>
                  <a:gd name="adj" fmla="val 32370"/>
                </a:avLst>
              </a:prstGeom>
              <a:solidFill>
                <a:schemeClr val="accent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425" name="直接连接符 153657"/>
              <p:cNvSpPr/>
              <p:nvPr/>
            </p:nvSpPr>
            <p:spPr>
              <a:xfrm flipH="1">
                <a:off x="1392" y="288"/>
                <a:ext cx="144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8426" name="直接连接符 153658"/>
              <p:cNvSpPr/>
              <p:nvPr/>
            </p:nvSpPr>
            <p:spPr>
              <a:xfrm flipH="1">
                <a:off x="1200" y="384"/>
                <a:ext cx="384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8427" name="直接连接符 153659"/>
              <p:cNvSpPr/>
              <p:nvPr/>
            </p:nvSpPr>
            <p:spPr>
              <a:xfrm flipH="1">
                <a:off x="1056" y="480"/>
                <a:ext cx="528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8428" name="直接连接符 153660"/>
              <p:cNvSpPr/>
              <p:nvPr/>
            </p:nvSpPr>
            <p:spPr>
              <a:xfrm flipH="1">
                <a:off x="1392" y="576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8429" name="直接连接符 153661"/>
              <p:cNvSpPr/>
              <p:nvPr/>
            </p:nvSpPr>
            <p:spPr>
              <a:xfrm flipH="1">
                <a:off x="1104" y="67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8430" name="直接连接符 153662"/>
              <p:cNvSpPr/>
              <p:nvPr/>
            </p:nvSpPr>
            <p:spPr>
              <a:xfrm flipH="1">
                <a:off x="1104" y="192"/>
                <a:ext cx="480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8431" name="直接连接符 153663"/>
              <p:cNvSpPr/>
              <p:nvPr/>
            </p:nvSpPr>
            <p:spPr>
              <a:xfrm flipH="1">
                <a:off x="1296" y="96"/>
                <a:ext cx="240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58432" name="对象 153664"/>
              <p:cNvGraphicFramePr>
                <a:graphicFrameLocks noChangeAspect="1"/>
              </p:cNvGraphicFramePr>
              <p:nvPr/>
            </p:nvGraphicFramePr>
            <p:xfrm>
              <a:off x="1728" y="192"/>
              <a:ext cx="267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3" name="" r:id="rId20" imgW="153035" imgH="191770" progId="Equation.3">
                      <p:embed/>
                    </p:oleObj>
                  </mc:Choice>
                  <mc:Fallback>
                    <p:oleObj name="" r:id="rId20" imgW="153035" imgH="191770" progId="Equation.3">
                      <p:embed/>
                      <p:pic>
                        <p:nvPicPr>
                          <p:cNvPr id="0" name="图片 3292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728" y="192"/>
                            <a:ext cx="267" cy="3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8433" name="对象 153665"/>
            <p:cNvGraphicFramePr>
              <a:graphicFrameLocks noChangeAspect="1"/>
            </p:cNvGraphicFramePr>
            <p:nvPr/>
          </p:nvGraphicFramePr>
          <p:xfrm>
            <a:off x="1056" y="624"/>
            <a:ext cx="22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" r:id="rId21" imgW="140335" imgH="178435" progId="Equation.3">
                    <p:embed/>
                  </p:oleObj>
                </mc:Choice>
                <mc:Fallback>
                  <p:oleObj name="" r:id="rId21" imgW="140335" imgH="178435" progId="Equation.3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56" y="624"/>
                          <a:ext cx="22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381" name="Text Box 5"/>
          <p:cNvSpPr txBox="1"/>
          <p:nvPr/>
        </p:nvSpPr>
        <p:spPr>
          <a:xfrm>
            <a:off x="215900" y="49213"/>
            <a:ext cx="2568575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二、电通量</a:t>
            </a:r>
            <a:endParaRPr lang="zh-CN" altLang="en-US" sz="3200" dirty="0">
              <a:solidFill>
                <a:srgbClr val="CC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graphicFrame>
        <p:nvGraphicFramePr>
          <p:cNvPr id="2" name="Object 68"/>
          <p:cNvGraphicFramePr>
            <a:graphicFrameLocks noChangeAspect="1"/>
          </p:cNvGraphicFramePr>
          <p:nvPr/>
        </p:nvGraphicFramePr>
        <p:xfrm>
          <a:off x="2924175" y="4886325"/>
          <a:ext cx="13065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22" imgW="469900" imgH="228600" progId="Equation.3">
                  <p:embed/>
                </p:oleObj>
              </mc:Choice>
              <mc:Fallback>
                <p:oleObj name="" r:id="rId22" imgW="469900" imgH="2286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24175" y="4886325"/>
                        <a:ext cx="1306513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749300" y="4940300"/>
            <a:ext cx="25336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引入面积矢量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2604" name="Text Box 5"/>
          <p:cNvSpPr txBox="1"/>
          <p:nvPr/>
        </p:nvSpPr>
        <p:spPr>
          <a:xfrm>
            <a:off x="377825" y="6161405"/>
            <a:ext cx="47275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：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面的方向怎么选？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5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260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7" grpId="0"/>
      <p:bldP spid="101381" grpId="0" build="p"/>
      <p:bldP spid="71" grpId="0"/>
      <p:bldP spid="152604" grpId="0" uiExpand="1" build="p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380</Words>
  <Application>WPS 演示</Application>
  <PresentationFormat>在屏幕上显示</PresentationFormat>
  <Paragraphs>1017</Paragraphs>
  <Slides>7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51</vt:i4>
      </vt:variant>
      <vt:variant>
        <vt:lpstr>幻灯片标题</vt:lpstr>
      </vt:variant>
      <vt:variant>
        <vt:i4>73</vt:i4>
      </vt:variant>
    </vt:vector>
  </HeadingPairs>
  <TitlesOfParts>
    <vt:vector size="543" baseType="lpstr">
      <vt:lpstr>Arial</vt:lpstr>
      <vt:lpstr>宋体</vt:lpstr>
      <vt:lpstr>Wingdings</vt:lpstr>
      <vt:lpstr>黑体</vt:lpstr>
      <vt:lpstr>Times New Roman</vt:lpstr>
      <vt:lpstr>Wingdings 2</vt:lpstr>
      <vt:lpstr>微软雅黑</vt:lpstr>
      <vt:lpstr>Arial Unicode MS</vt:lpstr>
      <vt:lpstr>Symbol</vt:lpstr>
      <vt:lpstr>华文行楷</vt:lpstr>
      <vt:lpstr>Monotype Sorts</vt:lpstr>
      <vt:lpstr>楷体</vt:lpstr>
      <vt:lpstr>Bookman Old Style</vt:lpstr>
      <vt:lpstr>Wingdings</vt:lpstr>
      <vt:lpstr>Century Schoolbook</vt:lpstr>
      <vt:lpstr>楷体_GB2312</vt:lpstr>
      <vt:lpstr>华文新魏</vt:lpstr>
      <vt:lpstr>Tahoma</vt:lpstr>
      <vt:lpstr>默认设计模板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静 电 场 知 识 网 络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lz</dc:creator>
  <cp:lastModifiedBy>zls</cp:lastModifiedBy>
  <cp:revision>770</cp:revision>
  <dcterms:created xsi:type="dcterms:W3CDTF">2007-12-22T14:32:00Z</dcterms:created>
  <dcterms:modified xsi:type="dcterms:W3CDTF">2024-09-18T07:04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0.1.0.7698</vt:lpwstr>
  </property>
  <property fmtid="{D5CDD505-2E9C-101B-9397-08002B2CF9AE}" pid="4" name="ICV">
    <vt:lpwstr>6DDB8D668ACD458B8C22B2DC5D6A81B2</vt:lpwstr>
  </property>
</Properties>
</file>